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proofErr w:type="gramStart"/>
      <w:r>
        <w:t>o</w:t>
      </w:r>
      <w:r w:rsidRPr="00EB1822">
        <w:t>f</w:t>
      </w:r>
      <w:proofErr w:type="gramEnd"/>
      <w:r w:rsidRPr="00EB1822">
        <w:t xml:space="preserve">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DF" w14:textId="74753921" w:rsidR="006A722D" w:rsidRDefault="006A722D" w:rsidP="005F5A67">
      <w:pPr>
        <w:pStyle w:val="OITFAtext"/>
      </w:pPr>
      <w:r>
        <w:t>Provost</w:t>
      </w:r>
      <w:r>
        <w:tab/>
      </w:r>
      <w:r>
        <w:tab/>
      </w:r>
      <w:r>
        <w:tab/>
      </w:r>
      <w:r>
        <w:tab/>
      </w:r>
      <w:r>
        <w:tab/>
      </w:r>
      <w:r>
        <w:tab/>
      </w:r>
      <w:r>
        <w:tab/>
      </w:r>
      <w:r>
        <w:tab/>
      </w:r>
      <w:r w:rsidR="00B91E56">
        <w:tab/>
      </w:r>
      <w:r>
        <w:t>Date</w:t>
      </w:r>
    </w:p>
    <w:p w14:paraId="44903EE0" w14:textId="77777777" w:rsidR="00F80446" w:rsidRDefault="00F80446" w:rsidP="0044172B">
      <w:bookmarkStart w:id="0" w:name="_Toc346816656"/>
      <w:r>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725764"/>
      <w:r w:rsidRPr="00724783">
        <w:t>Abstract</w:t>
      </w:r>
      <w:bookmarkEnd w:id="0"/>
      <w:bookmarkEnd w:id="1"/>
    </w:p>
    <w:p w14:paraId="792F51DB" w14:textId="77777777" w:rsidR="001A0755" w:rsidRDefault="001A0755" w:rsidP="001A0755">
      <w:pPr>
        <w:pStyle w:val="BodyText"/>
      </w:pPr>
      <w:bookmarkStart w:id="2" w:name="_Toc418725765"/>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initial brute-force approach cannot find the true optimal operating point (still sub-optimal), its </w:t>
      </w:r>
      <w:r>
        <w:lastRenderedPageBreak/>
        <w:t>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p>
    <w:p w14:paraId="44903EE8" w14:textId="77777777" w:rsidR="007200B7" w:rsidRDefault="009467D5" w:rsidP="00C951FD">
      <w:pPr>
        <w:pStyle w:val="Heading1-NoNumber"/>
      </w:pPr>
      <w:r>
        <w:lastRenderedPageBreak/>
        <w:t>Table of Contents</w:t>
      </w:r>
      <w:bookmarkStart w:id="3" w:name="_Toc346816658"/>
      <w:bookmarkEnd w:id="2"/>
    </w:p>
    <w:p w14:paraId="67322E43" w14:textId="77777777" w:rsidR="00A052F3"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725764" w:history="1">
        <w:r w:rsidR="00A052F3" w:rsidRPr="00A56DFB">
          <w:rPr>
            <w:rStyle w:val="Hyperlink"/>
            <w:noProof/>
          </w:rPr>
          <w:t>Abstract</w:t>
        </w:r>
        <w:r w:rsidR="00A052F3">
          <w:rPr>
            <w:noProof/>
            <w:webHidden/>
          </w:rPr>
          <w:tab/>
        </w:r>
        <w:r w:rsidR="00A052F3">
          <w:rPr>
            <w:noProof/>
            <w:webHidden/>
          </w:rPr>
          <w:fldChar w:fldCharType="begin"/>
        </w:r>
        <w:r w:rsidR="00A052F3">
          <w:rPr>
            <w:noProof/>
            <w:webHidden/>
          </w:rPr>
          <w:instrText xml:space="preserve"> PAGEREF _Toc418725764 \h </w:instrText>
        </w:r>
        <w:r w:rsidR="00A052F3">
          <w:rPr>
            <w:noProof/>
            <w:webHidden/>
          </w:rPr>
        </w:r>
        <w:r w:rsidR="00A052F3">
          <w:rPr>
            <w:noProof/>
            <w:webHidden/>
          </w:rPr>
          <w:fldChar w:fldCharType="separate"/>
        </w:r>
        <w:r w:rsidR="00A052F3">
          <w:rPr>
            <w:noProof/>
            <w:webHidden/>
          </w:rPr>
          <w:t>iv</w:t>
        </w:r>
        <w:r w:rsidR="00A052F3">
          <w:rPr>
            <w:noProof/>
            <w:webHidden/>
          </w:rPr>
          <w:fldChar w:fldCharType="end"/>
        </w:r>
      </w:hyperlink>
    </w:p>
    <w:p w14:paraId="0B25AC2A" w14:textId="77777777" w:rsidR="00A052F3" w:rsidRDefault="008B5C24">
      <w:pPr>
        <w:pStyle w:val="TOC1"/>
        <w:rPr>
          <w:rFonts w:eastAsiaTheme="minorEastAsia"/>
          <w:b w:val="0"/>
          <w:noProof/>
        </w:rPr>
      </w:pPr>
      <w:hyperlink w:anchor="_Toc418725765" w:history="1">
        <w:r w:rsidR="00A052F3" w:rsidRPr="00A56DFB">
          <w:rPr>
            <w:rStyle w:val="Hyperlink"/>
            <w:noProof/>
          </w:rPr>
          <w:t>Table of Contents</w:t>
        </w:r>
        <w:r w:rsidR="00A052F3">
          <w:rPr>
            <w:noProof/>
            <w:webHidden/>
          </w:rPr>
          <w:tab/>
        </w:r>
        <w:r w:rsidR="00A052F3">
          <w:rPr>
            <w:noProof/>
            <w:webHidden/>
          </w:rPr>
          <w:fldChar w:fldCharType="begin"/>
        </w:r>
        <w:r w:rsidR="00A052F3">
          <w:rPr>
            <w:noProof/>
            <w:webHidden/>
          </w:rPr>
          <w:instrText xml:space="preserve"> PAGEREF _Toc418725765 \h </w:instrText>
        </w:r>
        <w:r w:rsidR="00A052F3">
          <w:rPr>
            <w:noProof/>
            <w:webHidden/>
          </w:rPr>
        </w:r>
        <w:r w:rsidR="00A052F3">
          <w:rPr>
            <w:noProof/>
            <w:webHidden/>
          </w:rPr>
          <w:fldChar w:fldCharType="separate"/>
        </w:r>
        <w:r w:rsidR="00A052F3">
          <w:rPr>
            <w:noProof/>
            <w:webHidden/>
          </w:rPr>
          <w:t>vi</w:t>
        </w:r>
        <w:r w:rsidR="00A052F3">
          <w:rPr>
            <w:noProof/>
            <w:webHidden/>
          </w:rPr>
          <w:fldChar w:fldCharType="end"/>
        </w:r>
      </w:hyperlink>
    </w:p>
    <w:p w14:paraId="3F4A8958" w14:textId="77777777" w:rsidR="00A052F3" w:rsidRDefault="008B5C24">
      <w:pPr>
        <w:pStyle w:val="TOC1"/>
        <w:rPr>
          <w:rFonts w:eastAsiaTheme="minorEastAsia"/>
          <w:b w:val="0"/>
          <w:noProof/>
        </w:rPr>
      </w:pPr>
      <w:hyperlink w:anchor="_Toc418725766" w:history="1">
        <w:r w:rsidR="00A052F3" w:rsidRPr="00A56DFB">
          <w:rPr>
            <w:rStyle w:val="Hyperlink"/>
            <w:noProof/>
          </w:rPr>
          <w:t>Acknowledgments</w:t>
        </w:r>
        <w:r w:rsidR="00A052F3">
          <w:rPr>
            <w:noProof/>
            <w:webHidden/>
          </w:rPr>
          <w:tab/>
        </w:r>
        <w:r w:rsidR="00A052F3">
          <w:rPr>
            <w:noProof/>
            <w:webHidden/>
          </w:rPr>
          <w:fldChar w:fldCharType="begin"/>
        </w:r>
        <w:r w:rsidR="00A052F3">
          <w:rPr>
            <w:noProof/>
            <w:webHidden/>
          </w:rPr>
          <w:instrText xml:space="preserve"> PAGEREF _Toc418725766 \h </w:instrText>
        </w:r>
        <w:r w:rsidR="00A052F3">
          <w:rPr>
            <w:noProof/>
            <w:webHidden/>
          </w:rPr>
        </w:r>
        <w:r w:rsidR="00A052F3">
          <w:rPr>
            <w:noProof/>
            <w:webHidden/>
          </w:rPr>
          <w:fldChar w:fldCharType="separate"/>
        </w:r>
        <w:r w:rsidR="00A052F3">
          <w:rPr>
            <w:noProof/>
            <w:webHidden/>
          </w:rPr>
          <w:t>ix</w:t>
        </w:r>
        <w:r w:rsidR="00A052F3">
          <w:rPr>
            <w:noProof/>
            <w:webHidden/>
          </w:rPr>
          <w:fldChar w:fldCharType="end"/>
        </w:r>
      </w:hyperlink>
    </w:p>
    <w:p w14:paraId="2983D6C0" w14:textId="77777777" w:rsidR="00A052F3" w:rsidRDefault="008B5C24">
      <w:pPr>
        <w:pStyle w:val="TOC1"/>
        <w:rPr>
          <w:rFonts w:eastAsiaTheme="minorEastAsia"/>
          <w:b w:val="0"/>
          <w:noProof/>
        </w:rPr>
      </w:pPr>
      <w:hyperlink w:anchor="_Toc418725767" w:history="1">
        <w:r w:rsidR="00A052F3" w:rsidRPr="00A56DFB">
          <w:rPr>
            <w:rStyle w:val="Hyperlink"/>
            <w:noProof/>
          </w:rPr>
          <w:t>Glossary</w:t>
        </w:r>
        <w:r w:rsidR="00A052F3">
          <w:rPr>
            <w:noProof/>
            <w:webHidden/>
          </w:rPr>
          <w:tab/>
        </w:r>
        <w:r w:rsidR="00A052F3">
          <w:rPr>
            <w:noProof/>
            <w:webHidden/>
          </w:rPr>
          <w:fldChar w:fldCharType="begin"/>
        </w:r>
        <w:r w:rsidR="00A052F3">
          <w:rPr>
            <w:noProof/>
            <w:webHidden/>
          </w:rPr>
          <w:instrText xml:space="preserve"> PAGEREF _Toc418725767 \h </w:instrText>
        </w:r>
        <w:r w:rsidR="00A052F3">
          <w:rPr>
            <w:noProof/>
            <w:webHidden/>
          </w:rPr>
        </w:r>
        <w:r w:rsidR="00A052F3">
          <w:rPr>
            <w:noProof/>
            <w:webHidden/>
          </w:rPr>
          <w:fldChar w:fldCharType="separate"/>
        </w:r>
        <w:r w:rsidR="00A052F3">
          <w:rPr>
            <w:noProof/>
            <w:webHidden/>
          </w:rPr>
          <w:t>x</w:t>
        </w:r>
        <w:r w:rsidR="00A052F3">
          <w:rPr>
            <w:noProof/>
            <w:webHidden/>
          </w:rPr>
          <w:fldChar w:fldCharType="end"/>
        </w:r>
      </w:hyperlink>
    </w:p>
    <w:p w14:paraId="41D25F2A" w14:textId="77777777" w:rsidR="00A052F3" w:rsidRDefault="008B5C24">
      <w:pPr>
        <w:pStyle w:val="TOC1"/>
        <w:rPr>
          <w:rFonts w:eastAsiaTheme="minorEastAsia"/>
          <w:b w:val="0"/>
          <w:noProof/>
        </w:rPr>
      </w:pPr>
      <w:hyperlink w:anchor="_Toc418725768" w:history="1">
        <w:r w:rsidR="00A052F3" w:rsidRPr="00A56DFB">
          <w:rPr>
            <w:rStyle w:val="Hyperlink"/>
            <w:noProof/>
          </w:rPr>
          <w:t>Chapter 1 Introduction</w:t>
        </w:r>
        <w:r w:rsidR="00A052F3">
          <w:rPr>
            <w:noProof/>
            <w:webHidden/>
          </w:rPr>
          <w:tab/>
        </w:r>
        <w:r w:rsidR="00A052F3">
          <w:rPr>
            <w:noProof/>
            <w:webHidden/>
          </w:rPr>
          <w:fldChar w:fldCharType="begin"/>
        </w:r>
        <w:r w:rsidR="00A052F3">
          <w:rPr>
            <w:noProof/>
            <w:webHidden/>
          </w:rPr>
          <w:instrText xml:space="preserve"> PAGEREF _Toc418725768 \h </w:instrText>
        </w:r>
        <w:r w:rsidR="00A052F3">
          <w:rPr>
            <w:noProof/>
            <w:webHidden/>
          </w:rPr>
        </w:r>
        <w:r w:rsidR="00A052F3">
          <w:rPr>
            <w:noProof/>
            <w:webHidden/>
          </w:rPr>
          <w:fldChar w:fldCharType="separate"/>
        </w:r>
        <w:r w:rsidR="00A052F3">
          <w:rPr>
            <w:noProof/>
            <w:webHidden/>
          </w:rPr>
          <w:t>1</w:t>
        </w:r>
        <w:r w:rsidR="00A052F3">
          <w:rPr>
            <w:noProof/>
            <w:webHidden/>
          </w:rPr>
          <w:fldChar w:fldCharType="end"/>
        </w:r>
      </w:hyperlink>
    </w:p>
    <w:p w14:paraId="3E9998D0" w14:textId="77777777" w:rsidR="00A052F3" w:rsidRDefault="008B5C24">
      <w:pPr>
        <w:pStyle w:val="TOC2"/>
        <w:rPr>
          <w:b w:val="0"/>
          <w:lang w:eastAsia="en-US"/>
        </w:rPr>
      </w:pPr>
      <w:hyperlink w:anchor="_Toc418725769" w:history="1">
        <w:r w:rsidR="00A052F3" w:rsidRPr="00A56DFB">
          <w:rPr>
            <w:rStyle w:val="Hyperlink"/>
          </w:rPr>
          <w:t>1.1</w:t>
        </w:r>
        <w:r w:rsidR="00A052F3">
          <w:rPr>
            <w:b w:val="0"/>
            <w:lang w:eastAsia="en-US"/>
          </w:rPr>
          <w:tab/>
        </w:r>
        <w:r w:rsidR="00A052F3" w:rsidRPr="00A56DFB">
          <w:rPr>
            <w:rStyle w:val="Hyperlink"/>
          </w:rPr>
          <w:t>Introduction and Motivation</w:t>
        </w:r>
        <w:r w:rsidR="00A052F3">
          <w:rPr>
            <w:webHidden/>
          </w:rPr>
          <w:tab/>
        </w:r>
        <w:r w:rsidR="00A052F3">
          <w:rPr>
            <w:webHidden/>
          </w:rPr>
          <w:fldChar w:fldCharType="begin"/>
        </w:r>
        <w:r w:rsidR="00A052F3">
          <w:rPr>
            <w:webHidden/>
          </w:rPr>
          <w:instrText xml:space="preserve"> PAGEREF _Toc418725769 \h </w:instrText>
        </w:r>
        <w:r w:rsidR="00A052F3">
          <w:rPr>
            <w:webHidden/>
          </w:rPr>
        </w:r>
        <w:r w:rsidR="00A052F3">
          <w:rPr>
            <w:webHidden/>
          </w:rPr>
          <w:fldChar w:fldCharType="separate"/>
        </w:r>
        <w:r w:rsidR="00A052F3">
          <w:rPr>
            <w:webHidden/>
          </w:rPr>
          <w:t>2</w:t>
        </w:r>
        <w:r w:rsidR="00A052F3">
          <w:rPr>
            <w:webHidden/>
          </w:rPr>
          <w:fldChar w:fldCharType="end"/>
        </w:r>
      </w:hyperlink>
    </w:p>
    <w:p w14:paraId="25883323" w14:textId="77777777" w:rsidR="00A052F3" w:rsidRDefault="008B5C24">
      <w:pPr>
        <w:pStyle w:val="TOC2"/>
        <w:rPr>
          <w:b w:val="0"/>
          <w:lang w:eastAsia="en-US"/>
        </w:rPr>
      </w:pPr>
      <w:hyperlink w:anchor="_Toc418725770" w:history="1">
        <w:r w:rsidR="00A052F3" w:rsidRPr="00A56DFB">
          <w:rPr>
            <w:rStyle w:val="Hyperlink"/>
          </w:rPr>
          <w:t>1.2</w:t>
        </w:r>
        <w:r w:rsidR="00A052F3">
          <w:rPr>
            <w:b w:val="0"/>
            <w:lang w:eastAsia="en-US"/>
          </w:rPr>
          <w:tab/>
        </w:r>
        <w:r w:rsidR="00A052F3" w:rsidRPr="00A56DFB">
          <w:rPr>
            <w:rStyle w:val="Hyperlink"/>
          </w:rPr>
          <w:t>Thesis Contribution and Organization</w:t>
        </w:r>
        <w:r w:rsidR="00A052F3">
          <w:rPr>
            <w:webHidden/>
          </w:rPr>
          <w:tab/>
        </w:r>
        <w:r w:rsidR="00A052F3">
          <w:rPr>
            <w:webHidden/>
          </w:rPr>
          <w:fldChar w:fldCharType="begin"/>
        </w:r>
        <w:r w:rsidR="00A052F3">
          <w:rPr>
            <w:webHidden/>
          </w:rPr>
          <w:instrText xml:space="preserve"> PAGEREF _Toc418725770 \h </w:instrText>
        </w:r>
        <w:r w:rsidR="00A052F3">
          <w:rPr>
            <w:webHidden/>
          </w:rPr>
        </w:r>
        <w:r w:rsidR="00A052F3">
          <w:rPr>
            <w:webHidden/>
          </w:rPr>
          <w:fldChar w:fldCharType="separate"/>
        </w:r>
        <w:r w:rsidR="00A052F3">
          <w:rPr>
            <w:webHidden/>
          </w:rPr>
          <w:t>2</w:t>
        </w:r>
        <w:r w:rsidR="00A052F3">
          <w:rPr>
            <w:webHidden/>
          </w:rPr>
          <w:fldChar w:fldCharType="end"/>
        </w:r>
      </w:hyperlink>
    </w:p>
    <w:p w14:paraId="751E9BCE" w14:textId="77777777" w:rsidR="00A052F3" w:rsidRDefault="008B5C24">
      <w:pPr>
        <w:pStyle w:val="TOC1"/>
        <w:rPr>
          <w:rFonts w:eastAsiaTheme="minorEastAsia"/>
          <w:b w:val="0"/>
          <w:noProof/>
        </w:rPr>
      </w:pPr>
      <w:hyperlink w:anchor="_Toc418725771" w:history="1">
        <w:r w:rsidR="00A052F3" w:rsidRPr="00A56DFB">
          <w:rPr>
            <w:rStyle w:val="Hyperlink"/>
            <w:noProof/>
          </w:rPr>
          <w:t>Chapter 2 Inverter in Solar Systems</w:t>
        </w:r>
        <w:r w:rsidR="00A052F3">
          <w:rPr>
            <w:noProof/>
            <w:webHidden/>
          </w:rPr>
          <w:tab/>
        </w:r>
        <w:r w:rsidR="00A052F3">
          <w:rPr>
            <w:noProof/>
            <w:webHidden/>
          </w:rPr>
          <w:fldChar w:fldCharType="begin"/>
        </w:r>
        <w:r w:rsidR="00A052F3">
          <w:rPr>
            <w:noProof/>
            <w:webHidden/>
          </w:rPr>
          <w:instrText xml:space="preserve"> PAGEREF _Toc418725771 \h </w:instrText>
        </w:r>
        <w:r w:rsidR="00A052F3">
          <w:rPr>
            <w:noProof/>
            <w:webHidden/>
          </w:rPr>
        </w:r>
        <w:r w:rsidR="00A052F3">
          <w:rPr>
            <w:noProof/>
            <w:webHidden/>
          </w:rPr>
          <w:fldChar w:fldCharType="separate"/>
        </w:r>
        <w:r w:rsidR="00A052F3">
          <w:rPr>
            <w:noProof/>
            <w:webHidden/>
          </w:rPr>
          <w:t>3</w:t>
        </w:r>
        <w:r w:rsidR="00A052F3">
          <w:rPr>
            <w:noProof/>
            <w:webHidden/>
          </w:rPr>
          <w:fldChar w:fldCharType="end"/>
        </w:r>
      </w:hyperlink>
    </w:p>
    <w:p w14:paraId="324C22BA" w14:textId="77777777" w:rsidR="00A052F3" w:rsidRDefault="008B5C24">
      <w:pPr>
        <w:pStyle w:val="TOC2"/>
        <w:rPr>
          <w:b w:val="0"/>
          <w:lang w:eastAsia="en-US"/>
        </w:rPr>
      </w:pPr>
      <w:hyperlink w:anchor="_Toc418725772" w:history="1">
        <w:r w:rsidR="00A052F3" w:rsidRPr="00A56DFB">
          <w:rPr>
            <w:rStyle w:val="Hyperlink"/>
          </w:rPr>
          <w:t>2.1</w:t>
        </w:r>
        <w:r w:rsidR="00A052F3">
          <w:rPr>
            <w:b w:val="0"/>
            <w:lang w:eastAsia="en-US"/>
          </w:rPr>
          <w:tab/>
        </w:r>
        <w:r w:rsidR="00A052F3" w:rsidRPr="00A56DFB">
          <w:rPr>
            <w:rStyle w:val="Hyperlink"/>
          </w:rPr>
          <w:t>Solar Inverter and Traditional Solar System Configurations</w:t>
        </w:r>
        <w:r w:rsidR="00A052F3">
          <w:rPr>
            <w:webHidden/>
          </w:rPr>
          <w:tab/>
        </w:r>
        <w:r w:rsidR="00A052F3">
          <w:rPr>
            <w:webHidden/>
          </w:rPr>
          <w:fldChar w:fldCharType="begin"/>
        </w:r>
        <w:r w:rsidR="00A052F3">
          <w:rPr>
            <w:webHidden/>
          </w:rPr>
          <w:instrText xml:space="preserve"> PAGEREF _Toc418725772 \h </w:instrText>
        </w:r>
        <w:r w:rsidR="00A052F3">
          <w:rPr>
            <w:webHidden/>
          </w:rPr>
        </w:r>
        <w:r w:rsidR="00A052F3">
          <w:rPr>
            <w:webHidden/>
          </w:rPr>
          <w:fldChar w:fldCharType="separate"/>
        </w:r>
        <w:r w:rsidR="00A052F3">
          <w:rPr>
            <w:webHidden/>
          </w:rPr>
          <w:t>3</w:t>
        </w:r>
        <w:r w:rsidR="00A052F3">
          <w:rPr>
            <w:webHidden/>
          </w:rPr>
          <w:fldChar w:fldCharType="end"/>
        </w:r>
      </w:hyperlink>
    </w:p>
    <w:p w14:paraId="2DDCFAD6" w14:textId="77777777" w:rsidR="00A052F3" w:rsidRDefault="008B5C24">
      <w:pPr>
        <w:pStyle w:val="TOC3"/>
        <w:rPr>
          <w:rFonts w:eastAsiaTheme="minorEastAsia"/>
          <w:noProof/>
        </w:rPr>
      </w:pPr>
      <w:hyperlink w:anchor="_Toc418725773" w:history="1">
        <w:r w:rsidR="00A052F3" w:rsidRPr="00A56DFB">
          <w:rPr>
            <w:rStyle w:val="Hyperlink"/>
            <w:noProof/>
          </w:rPr>
          <w:t>2.1.1</w:t>
        </w:r>
        <w:r w:rsidR="00A052F3">
          <w:rPr>
            <w:rFonts w:eastAsiaTheme="minorEastAsia"/>
            <w:noProof/>
          </w:rPr>
          <w:tab/>
        </w:r>
        <w:r w:rsidR="00A052F3" w:rsidRPr="00A56DFB">
          <w:rPr>
            <w:rStyle w:val="Hyperlink"/>
            <w:noProof/>
          </w:rPr>
          <w:t>Solar system</w:t>
        </w:r>
        <w:r w:rsidR="00A052F3">
          <w:rPr>
            <w:noProof/>
            <w:webHidden/>
          </w:rPr>
          <w:tab/>
        </w:r>
        <w:r w:rsidR="00A052F3">
          <w:rPr>
            <w:noProof/>
            <w:webHidden/>
          </w:rPr>
          <w:fldChar w:fldCharType="begin"/>
        </w:r>
        <w:r w:rsidR="00A052F3">
          <w:rPr>
            <w:noProof/>
            <w:webHidden/>
          </w:rPr>
          <w:instrText xml:space="preserve"> PAGEREF _Toc418725773 \h </w:instrText>
        </w:r>
        <w:r w:rsidR="00A052F3">
          <w:rPr>
            <w:noProof/>
            <w:webHidden/>
          </w:rPr>
        </w:r>
        <w:r w:rsidR="00A052F3">
          <w:rPr>
            <w:noProof/>
            <w:webHidden/>
          </w:rPr>
          <w:fldChar w:fldCharType="separate"/>
        </w:r>
        <w:r w:rsidR="00A052F3">
          <w:rPr>
            <w:noProof/>
            <w:webHidden/>
          </w:rPr>
          <w:t>3</w:t>
        </w:r>
        <w:r w:rsidR="00A052F3">
          <w:rPr>
            <w:noProof/>
            <w:webHidden/>
          </w:rPr>
          <w:fldChar w:fldCharType="end"/>
        </w:r>
      </w:hyperlink>
    </w:p>
    <w:p w14:paraId="118F9F3D" w14:textId="77777777" w:rsidR="00A052F3" w:rsidRDefault="008B5C24">
      <w:pPr>
        <w:pStyle w:val="TOC3"/>
        <w:rPr>
          <w:rFonts w:eastAsiaTheme="minorEastAsia"/>
          <w:noProof/>
        </w:rPr>
      </w:pPr>
      <w:hyperlink w:anchor="_Toc418725774" w:history="1">
        <w:r w:rsidR="00A052F3" w:rsidRPr="00A56DFB">
          <w:rPr>
            <w:rStyle w:val="Hyperlink"/>
            <w:noProof/>
          </w:rPr>
          <w:t>2.1.2</w:t>
        </w:r>
        <w:r w:rsidR="00A052F3">
          <w:rPr>
            <w:rFonts w:eastAsiaTheme="minorEastAsia"/>
            <w:noProof/>
          </w:rPr>
          <w:tab/>
        </w:r>
        <w:r w:rsidR="00A052F3" w:rsidRPr="00A56DFB">
          <w:rPr>
            <w:rStyle w:val="Hyperlink"/>
            <w:noProof/>
          </w:rPr>
          <w:t>Solar inverter in solar system</w:t>
        </w:r>
        <w:r w:rsidR="00A052F3">
          <w:rPr>
            <w:noProof/>
            <w:webHidden/>
          </w:rPr>
          <w:tab/>
        </w:r>
        <w:r w:rsidR="00A052F3">
          <w:rPr>
            <w:noProof/>
            <w:webHidden/>
          </w:rPr>
          <w:fldChar w:fldCharType="begin"/>
        </w:r>
        <w:r w:rsidR="00A052F3">
          <w:rPr>
            <w:noProof/>
            <w:webHidden/>
          </w:rPr>
          <w:instrText xml:space="preserve"> PAGEREF _Toc418725774 \h </w:instrText>
        </w:r>
        <w:r w:rsidR="00A052F3">
          <w:rPr>
            <w:noProof/>
            <w:webHidden/>
          </w:rPr>
        </w:r>
        <w:r w:rsidR="00A052F3">
          <w:rPr>
            <w:noProof/>
            <w:webHidden/>
          </w:rPr>
          <w:fldChar w:fldCharType="separate"/>
        </w:r>
        <w:r w:rsidR="00A052F3">
          <w:rPr>
            <w:noProof/>
            <w:webHidden/>
          </w:rPr>
          <w:t>4</w:t>
        </w:r>
        <w:r w:rsidR="00A052F3">
          <w:rPr>
            <w:noProof/>
            <w:webHidden/>
          </w:rPr>
          <w:fldChar w:fldCharType="end"/>
        </w:r>
      </w:hyperlink>
    </w:p>
    <w:p w14:paraId="4DDCA32D" w14:textId="77777777" w:rsidR="00A052F3" w:rsidRDefault="008B5C24">
      <w:pPr>
        <w:pStyle w:val="TOC2"/>
        <w:rPr>
          <w:b w:val="0"/>
          <w:lang w:eastAsia="en-US"/>
        </w:rPr>
      </w:pPr>
      <w:hyperlink w:anchor="_Toc418725775" w:history="1">
        <w:r w:rsidR="00A052F3" w:rsidRPr="00A56DFB">
          <w:rPr>
            <w:rStyle w:val="Hyperlink"/>
          </w:rPr>
          <w:t>2.2</w:t>
        </w:r>
        <w:r w:rsidR="00A052F3">
          <w:rPr>
            <w:b w:val="0"/>
            <w:lang w:eastAsia="en-US"/>
          </w:rPr>
          <w:tab/>
        </w:r>
        <w:r w:rsidR="00A052F3" w:rsidRPr="00A56DFB">
          <w:rPr>
            <w:rStyle w:val="Hyperlink"/>
          </w:rPr>
          <w:t>Sub-module differential power processing</w:t>
        </w:r>
        <w:r w:rsidR="00A052F3">
          <w:rPr>
            <w:webHidden/>
          </w:rPr>
          <w:tab/>
        </w:r>
        <w:r w:rsidR="00A052F3">
          <w:rPr>
            <w:webHidden/>
          </w:rPr>
          <w:fldChar w:fldCharType="begin"/>
        </w:r>
        <w:r w:rsidR="00A052F3">
          <w:rPr>
            <w:webHidden/>
          </w:rPr>
          <w:instrText xml:space="preserve"> PAGEREF _Toc418725775 \h </w:instrText>
        </w:r>
        <w:r w:rsidR="00A052F3">
          <w:rPr>
            <w:webHidden/>
          </w:rPr>
        </w:r>
        <w:r w:rsidR="00A052F3">
          <w:rPr>
            <w:webHidden/>
          </w:rPr>
          <w:fldChar w:fldCharType="separate"/>
        </w:r>
        <w:r w:rsidR="00A052F3">
          <w:rPr>
            <w:webHidden/>
          </w:rPr>
          <w:t>6</w:t>
        </w:r>
        <w:r w:rsidR="00A052F3">
          <w:rPr>
            <w:webHidden/>
          </w:rPr>
          <w:fldChar w:fldCharType="end"/>
        </w:r>
      </w:hyperlink>
    </w:p>
    <w:p w14:paraId="246CE225" w14:textId="77777777" w:rsidR="00A052F3" w:rsidRDefault="008B5C24">
      <w:pPr>
        <w:pStyle w:val="TOC1"/>
        <w:rPr>
          <w:rFonts w:eastAsiaTheme="minorEastAsia"/>
          <w:b w:val="0"/>
          <w:noProof/>
        </w:rPr>
      </w:pPr>
      <w:hyperlink w:anchor="_Toc418725776" w:history="1">
        <w:r w:rsidR="00A052F3" w:rsidRPr="00A56DFB">
          <w:rPr>
            <w:rStyle w:val="Hyperlink"/>
            <w:noProof/>
          </w:rPr>
          <w:t>Chapter 3 Switch Mode Power Converter</w:t>
        </w:r>
        <w:r w:rsidR="00A052F3">
          <w:rPr>
            <w:noProof/>
            <w:webHidden/>
          </w:rPr>
          <w:tab/>
        </w:r>
        <w:r w:rsidR="00A052F3">
          <w:rPr>
            <w:noProof/>
            <w:webHidden/>
          </w:rPr>
          <w:fldChar w:fldCharType="begin"/>
        </w:r>
        <w:r w:rsidR="00A052F3">
          <w:rPr>
            <w:noProof/>
            <w:webHidden/>
          </w:rPr>
          <w:instrText xml:space="preserve"> PAGEREF _Toc418725776 \h </w:instrText>
        </w:r>
        <w:r w:rsidR="00A052F3">
          <w:rPr>
            <w:noProof/>
            <w:webHidden/>
          </w:rPr>
        </w:r>
        <w:r w:rsidR="00A052F3">
          <w:rPr>
            <w:noProof/>
            <w:webHidden/>
          </w:rPr>
          <w:fldChar w:fldCharType="separate"/>
        </w:r>
        <w:r w:rsidR="00A052F3">
          <w:rPr>
            <w:noProof/>
            <w:webHidden/>
          </w:rPr>
          <w:t>9</w:t>
        </w:r>
        <w:r w:rsidR="00A052F3">
          <w:rPr>
            <w:noProof/>
            <w:webHidden/>
          </w:rPr>
          <w:fldChar w:fldCharType="end"/>
        </w:r>
      </w:hyperlink>
    </w:p>
    <w:p w14:paraId="002C7565" w14:textId="77777777" w:rsidR="00A052F3" w:rsidRDefault="008B5C24">
      <w:pPr>
        <w:pStyle w:val="TOC2"/>
        <w:rPr>
          <w:b w:val="0"/>
          <w:lang w:eastAsia="en-US"/>
        </w:rPr>
      </w:pPr>
      <w:hyperlink w:anchor="_Toc418725777" w:history="1">
        <w:r w:rsidR="00A052F3" w:rsidRPr="00A56DFB">
          <w:rPr>
            <w:rStyle w:val="Hyperlink"/>
          </w:rPr>
          <w:t>3.1</w:t>
        </w:r>
        <w:r w:rsidR="00A052F3">
          <w:rPr>
            <w:b w:val="0"/>
            <w:lang w:eastAsia="en-US"/>
          </w:rPr>
          <w:tab/>
        </w:r>
        <w:r w:rsidR="00A052F3" w:rsidRPr="00A56DFB">
          <w:rPr>
            <w:rStyle w:val="Hyperlink"/>
          </w:rPr>
          <w:t>Switch Mode Power Converter</w:t>
        </w:r>
        <w:r w:rsidR="00A052F3">
          <w:rPr>
            <w:webHidden/>
          </w:rPr>
          <w:tab/>
        </w:r>
        <w:r w:rsidR="00A052F3">
          <w:rPr>
            <w:webHidden/>
          </w:rPr>
          <w:fldChar w:fldCharType="begin"/>
        </w:r>
        <w:r w:rsidR="00A052F3">
          <w:rPr>
            <w:webHidden/>
          </w:rPr>
          <w:instrText xml:space="preserve"> PAGEREF _Toc418725777 \h </w:instrText>
        </w:r>
        <w:r w:rsidR="00A052F3">
          <w:rPr>
            <w:webHidden/>
          </w:rPr>
        </w:r>
        <w:r w:rsidR="00A052F3">
          <w:rPr>
            <w:webHidden/>
          </w:rPr>
          <w:fldChar w:fldCharType="separate"/>
        </w:r>
        <w:r w:rsidR="00A052F3">
          <w:rPr>
            <w:webHidden/>
          </w:rPr>
          <w:t>9</w:t>
        </w:r>
        <w:r w:rsidR="00A052F3">
          <w:rPr>
            <w:webHidden/>
          </w:rPr>
          <w:fldChar w:fldCharType="end"/>
        </w:r>
      </w:hyperlink>
    </w:p>
    <w:p w14:paraId="44A04FE6" w14:textId="77777777" w:rsidR="00A052F3" w:rsidRDefault="008B5C24">
      <w:pPr>
        <w:pStyle w:val="TOC2"/>
        <w:rPr>
          <w:b w:val="0"/>
          <w:lang w:eastAsia="en-US"/>
        </w:rPr>
      </w:pPr>
      <w:hyperlink w:anchor="_Toc418725778" w:history="1">
        <w:r w:rsidR="00A052F3" w:rsidRPr="00A56DFB">
          <w:rPr>
            <w:rStyle w:val="Hyperlink"/>
          </w:rPr>
          <w:t>3.2</w:t>
        </w:r>
        <w:r w:rsidR="00A052F3">
          <w:rPr>
            <w:b w:val="0"/>
            <w:lang w:eastAsia="en-US"/>
          </w:rPr>
          <w:tab/>
        </w:r>
        <w:r w:rsidR="00A052F3" w:rsidRPr="00A56DFB">
          <w:rPr>
            <w:rStyle w:val="Hyperlink"/>
          </w:rPr>
          <w:t>Scaling of Power Converters</w:t>
        </w:r>
        <w:r w:rsidR="00A052F3">
          <w:rPr>
            <w:webHidden/>
          </w:rPr>
          <w:tab/>
        </w:r>
        <w:r w:rsidR="00A052F3">
          <w:rPr>
            <w:webHidden/>
          </w:rPr>
          <w:fldChar w:fldCharType="begin"/>
        </w:r>
        <w:r w:rsidR="00A052F3">
          <w:rPr>
            <w:webHidden/>
          </w:rPr>
          <w:instrText xml:space="preserve"> PAGEREF _Toc418725778 \h </w:instrText>
        </w:r>
        <w:r w:rsidR="00A052F3">
          <w:rPr>
            <w:webHidden/>
          </w:rPr>
        </w:r>
        <w:r w:rsidR="00A052F3">
          <w:rPr>
            <w:webHidden/>
          </w:rPr>
          <w:fldChar w:fldCharType="separate"/>
        </w:r>
        <w:r w:rsidR="00A052F3">
          <w:rPr>
            <w:webHidden/>
          </w:rPr>
          <w:t>12</w:t>
        </w:r>
        <w:r w:rsidR="00A052F3">
          <w:rPr>
            <w:webHidden/>
          </w:rPr>
          <w:fldChar w:fldCharType="end"/>
        </w:r>
      </w:hyperlink>
    </w:p>
    <w:p w14:paraId="55260AD7" w14:textId="77777777" w:rsidR="00A052F3" w:rsidRDefault="008B5C24">
      <w:pPr>
        <w:pStyle w:val="TOC2"/>
        <w:rPr>
          <w:b w:val="0"/>
          <w:lang w:eastAsia="en-US"/>
        </w:rPr>
      </w:pPr>
      <w:hyperlink w:anchor="_Toc418725779" w:history="1">
        <w:r w:rsidR="00A052F3" w:rsidRPr="00A56DFB">
          <w:rPr>
            <w:rStyle w:val="Hyperlink"/>
          </w:rPr>
          <w:t>3.3</w:t>
        </w:r>
        <w:r w:rsidR="00A052F3">
          <w:rPr>
            <w:b w:val="0"/>
            <w:lang w:eastAsia="en-US"/>
          </w:rPr>
          <w:tab/>
        </w:r>
        <w:r w:rsidR="00A052F3" w:rsidRPr="00A56DFB">
          <w:rPr>
            <w:rStyle w:val="Hyperlink"/>
          </w:rPr>
          <w:t xml:space="preserve">Loss Mechanisms Limits Switching Frequency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779 \h </w:instrText>
        </w:r>
        <w:r w:rsidR="00A052F3">
          <w:rPr>
            <w:webHidden/>
          </w:rPr>
        </w:r>
        <w:r w:rsidR="00A052F3">
          <w:rPr>
            <w:webHidden/>
          </w:rPr>
          <w:fldChar w:fldCharType="separate"/>
        </w:r>
        <w:r w:rsidR="00A052F3">
          <w:rPr>
            <w:webHidden/>
          </w:rPr>
          <w:t>13</w:t>
        </w:r>
        <w:r w:rsidR="00A052F3">
          <w:rPr>
            <w:webHidden/>
          </w:rPr>
          <w:fldChar w:fldCharType="end"/>
        </w:r>
      </w:hyperlink>
    </w:p>
    <w:p w14:paraId="2F7AABA1" w14:textId="77777777" w:rsidR="00A052F3" w:rsidRDefault="008B5C24">
      <w:pPr>
        <w:pStyle w:val="TOC1"/>
        <w:rPr>
          <w:rFonts w:eastAsiaTheme="minorEastAsia"/>
          <w:b w:val="0"/>
          <w:noProof/>
        </w:rPr>
      </w:pPr>
      <w:hyperlink w:anchor="_Toc418725780" w:history="1">
        <w:r w:rsidR="00A052F3" w:rsidRPr="00A56DFB">
          <w:rPr>
            <w:rStyle w:val="Hyperlink"/>
            <w:noProof/>
          </w:rPr>
          <w:t>Chapter 4 Soft-switching in Power Converters</w:t>
        </w:r>
        <w:r w:rsidR="00A052F3">
          <w:rPr>
            <w:noProof/>
            <w:webHidden/>
          </w:rPr>
          <w:tab/>
        </w:r>
        <w:r w:rsidR="00A052F3">
          <w:rPr>
            <w:noProof/>
            <w:webHidden/>
          </w:rPr>
          <w:fldChar w:fldCharType="begin"/>
        </w:r>
        <w:r w:rsidR="00A052F3">
          <w:rPr>
            <w:noProof/>
            <w:webHidden/>
          </w:rPr>
          <w:instrText xml:space="preserve"> PAGEREF _Toc418725780 \h </w:instrText>
        </w:r>
        <w:r w:rsidR="00A052F3">
          <w:rPr>
            <w:noProof/>
            <w:webHidden/>
          </w:rPr>
        </w:r>
        <w:r w:rsidR="00A052F3">
          <w:rPr>
            <w:noProof/>
            <w:webHidden/>
          </w:rPr>
          <w:fldChar w:fldCharType="separate"/>
        </w:r>
        <w:r w:rsidR="00A052F3">
          <w:rPr>
            <w:noProof/>
            <w:webHidden/>
          </w:rPr>
          <w:t>14</w:t>
        </w:r>
        <w:r w:rsidR="00A052F3">
          <w:rPr>
            <w:noProof/>
            <w:webHidden/>
          </w:rPr>
          <w:fldChar w:fldCharType="end"/>
        </w:r>
      </w:hyperlink>
    </w:p>
    <w:p w14:paraId="10170AF2" w14:textId="77777777" w:rsidR="00A052F3" w:rsidRDefault="008B5C24">
      <w:pPr>
        <w:pStyle w:val="TOC2"/>
        <w:rPr>
          <w:b w:val="0"/>
          <w:lang w:eastAsia="en-US"/>
        </w:rPr>
      </w:pPr>
      <w:hyperlink w:anchor="_Toc418725781" w:history="1">
        <w:r w:rsidR="00A052F3" w:rsidRPr="00A56DFB">
          <w:rPr>
            <w:rStyle w:val="Hyperlink"/>
          </w:rPr>
          <w:t>4.1</w:t>
        </w:r>
        <w:r w:rsidR="00A052F3">
          <w:rPr>
            <w:b w:val="0"/>
            <w:lang w:eastAsia="en-US"/>
          </w:rPr>
          <w:tab/>
        </w:r>
        <w:r w:rsidR="00A052F3" w:rsidRPr="00A56DFB">
          <w:rPr>
            <w:rStyle w:val="Hyperlink"/>
          </w:rPr>
          <w:t>Introduction</w:t>
        </w:r>
        <w:r w:rsidR="00A052F3">
          <w:rPr>
            <w:webHidden/>
          </w:rPr>
          <w:tab/>
        </w:r>
        <w:r w:rsidR="00A052F3">
          <w:rPr>
            <w:webHidden/>
          </w:rPr>
          <w:fldChar w:fldCharType="begin"/>
        </w:r>
        <w:r w:rsidR="00A052F3">
          <w:rPr>
            <w:webHidden/>
          </w:rPr>
          <w:instrText xml:space="preserve"> PAGEREF _Toc418725781 \h </w:instrText>
        </w:r>
        <w:r w:rsidR="00A052F3">
          <w:rPr>
            <w:webHidden/>
          </w:rPr>
        </w:r>
        <w:r w:rsidR="00A052F3">
          <w:rPr>
            <w:webHidden/>
          </w:rPr>
          <w:fldChar w:fldCharType="separate"/>
        </w:r>
        <w:r w:rsidR="00A052F3">
          <w:rPr>
            <w:webHidden/>
          </w:rPr>
          <w:t>14</w:t>
        </w:r>
        <w:r w:rsidR="00A052F3">
          <w:rPr>
            <w:webHidden/>
          </w:rPr>
          <w:fldChar w:fldCharType="end"/>
        </w:r>
      </w:hyperlink>
    </w:p>
    <w:p w14:paraId="5F0B9604" w14:textId="77777777" w:rsidR="00A052F3" w:rsidRDefault="008B5C24">
      <w:pPr>
        <w:pStyle w:val="TOC2"/>
        <w:rPr>
          <w:b w:val="0"/>
          <w:lang w:eastAsia="en-US"/>
        </w:rPr>
      </w:pPr>
      <w:hyperlink w:anchor="_Toc418725782" w:history="1">
        <w:r w:rsidR="00A052F3" w:rsidRPr="00A56DFB">
          <w:rPr>
            <w:rStyle w:val="Hyperlink"/>
          </w:rPr>
          <w:t>4.2</w:t>
        </w:r>
        <w:r w:rsidR="00A052F3">
          <w:rPr>
            <w:b w:val="0"/>
            <w:lang w:eastAsia="en-US"/>
          </w:rPr>
          <w:tab/>
        </w:r>
        <w:r w:rsidR="00A052F3" w:rsidRPr="00A56DFB">
          <w:rPr>
            <w:rStyle w:val="Hyperlink"/>
          </w:rPr>
          <w:t xml:space="preserve">Remarkable Soft-Switch Techniques and Their Applicability in Inverter Design to Reduce Frequency Dependent Losses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782 \h </w:instrText>
        </w:r>
        <w:r w:rsidR="00A052F3">
          <w:rPr>
            <w:webHidden/>
          </w:rPr>
        </w:r>
        <w:r w:rsidR="00A052F3">
          <w:rPr>
            <w:webHidden/>
          </w:rPr>
          <w:fldChar w:fldCharType="separate"/>
        </w:r>
        <w:r w:rsidR="00A052F3">
          <w:rPr>
            <w:webHidden/>
          </w:rPr>
          <w:t>15</w:t>
        </w:r>
        <w:r w:rsidR="00A052F3">
          <w:rPr>
            <w:webHidden/>
          </w:rPr>
          <w:fldChar w:fldCharType="end"/>
        </w:r>
      </w:hyperlink>
    </w:p>
    <w:p w14:paraId="5A8708D1" w14:textId="77777777" w:rsidR="00A052F3" w:rsidRDefault="008B5C24">
      <w:pPr>
        <w:pStyle w:val="TOC1"/>
        <w:rPr>
          <w:rFonts w:eastAsiaTheme="minorEastAsia"/>
          <w:b w:val="0"/>
          <w:noProof/>
        </w:rPr>
      </w:pPr>
      <w:hyperlink w:anchor="_Toc418725783" w:history="1">
        <w:r w:rsidR="00A052F3" w:rsidRPr="00A56DFB">
          <w:rPr>
            <w:rStyle w:val="Hyperlink"/>
            <w:noProof/>
          </w:rPr>
          <w:t>Chapter 5 Optimal control of a half-bridge  for Loss Reduction</w:t>
        </w:r>
        <w:r w:rsidR="00A052F3">
          <w:rPr>
            <w:noProof/>
            <w:webHidden/>
          </w:rPr>
          <w:tab/>
        </w:r>
        <w:r w:rsidR="00A052F3">
          <w:rPr>
            <w:noProof/>
            <w:webHidden/>
          </w:rPr>
          <w:fldChar w:fldCharType="begin"/>
        </w:r>
        <w:r w:rsidR="00A052F3">
          <w:rPr>
            <w:noProof/>
            <w:webHidden/>
          </w:rPr>
          <w:instrText xml:space="preserve"> PAGEREF _Toc418725783 \h </w:instrText>
        </w:r>
        <w:r w:rsidR="00A052F3">
          <w:rPr>
            <w:noProof/>
            <w:webHidden/>
          </w:rPr>
        </w:r>
        <w:r w:rsidR="00A052F3">
          <w:rPr>
            <w:noProof/>
            <w:webHidden/>
          </w:rPr>
          <w:fldChar w:fldCharType="separate"/>
        </w:r>
        <w:r w:rsidR="00A052F3">
          <w:rPr>
            <w:noProof/>
            <w:webHidden/>
          </w:rPr>
          <w:t>16</w:t>
        </w:r>
        <w:r w:rsidR="00A052F3">
          <w:rPr>
            <w:noProof/>
            <w:webHidden/>
          </w:rPr>
          <w:fldChar w:fldCharType="end"/>
        </w:r>
      </w:hyperlink>
    </w:p>
    <w:p w14:paraId="096A3350" w14:textId="77777777" w:rsidR="00A052F3" w:rsidRDefault="008B5C24">
      <w:pPr>
        <w:pStyle w:val="TOC2"/>
        <w:rPr>
          <w:b w:val="0"/>
          <w:lang w:eastAsia="en-US"/>
        </w:rPr>
      </w:pPr>
      <w:hyperlink w:anchor="_Toc418725784" w:history="1">
        <w:r w:rsidR="00A052F3" w:rsidRPr="00A56DFB">
          <w:rPr>
            <w:rStyle w:val="Hyperlink"/>
          </w:rPr>
          <w:t>5.1</w:t>
        </w:r>
        <w:r w:rsidR="00A052F3">
          <w:rPr>
            <w:b w:val="0"/>
            <w:lang w:eastAsia="en-US"/>
          </w:rPr>
          <w:tab/>
        </w:r>
        <w:r w:rsidR="00A052F3" w:rsidRPr="00A56DFB">
          <w:rPr>
            <w:rStyle w:val="Hyperlink"/>
          </w:rPr>
          <w:t>Introduction</w:t>
        </w:r>
        <w:r w:rsidR="00A052F3">
          <w:rPr>
            <w:webHidden/>
          </w:rPr>
          <w:tab/>
        </w:r>
        <w:r w:rsidR="00A052F3">
          <w:rPr>
            <w:webHidden/>
          </w:rPr>
          <w:fldChar w:fldCharType="begin"/>
        </w:r>
        <w:r w:rsidR="00A052F3">
          <w:rPr>
            <w:webHidden/>
          </w:rPr>
          <w:instrText xml:space="preserve"> PAGEREF _Toc418725784 \h </w:instrText>
        </w:r>
        <w:r w:rsidR="00A052F3">
          <w:rPr>
            <w:webHidden/>
          </w:rPr>
        </w:r>
        <w:r w:rsidR="00A052F3">
          <w:rPr>
            <w:webHidden/>
          </w:rPr>
          <w:fldChar w:fldCharType="separate"/>
        </w:r>
        <w:r w:rsidR="00A052F3">
          <w:rPr>
            <w:webHidden/>
          </w:rPr>
          <w:t>16</w:t>
        </w:r>
        <w:r w:rsidR="00A052F3">
          <w:rPr>
            <w:webHidden/>
          </w:rPr>
          <w:fldChar w:fldCharType="end"/>
        </w:r>
      </w:hyperlink>
    </w:p>
    <w:p w14:paraId="4A3F416E" w14:textId="77777777" w:rsidR="00A052F3" w:rsidRDefault="008B5C24">
      <w:pPr>
        <w:pStyle w:val="TOC3"/>
        <w:rPr>
          <w:rFonts w:eastAsiaTheme="minorEastAsia"/>
          <w:noProof/>
        </w:rPr>
      </w:pPr>
      <w:hyperlink w:anchor="_Toc418725785" w:history="1">
        <w:r w:rsidR="00A052F3" w:rsidRPr="00A56DFB">
          <w:rPr>
            <w:rStyle w:val="Hyperlink"/>
            <w:noProof/>
          </w:rPr>
          <w:t>5.1.1</w:t>
        </w:r>
        <w:r w:rsidR="00A052F3">
          <w:rPr>
            <w:rFonts w:eastAsiaTheme="minorEastAsia"/>
            <w:noProof/>
          </w:rPr>
          <w:tab/>
        </w:r>
        <w:r w:rsidR="00A052F3" w:rsidRPr="00A56DFB">
          <w:rPr>
            <w:rStyle w:val="Hyperlink"/>
            <w:noProof/>
          </w:rPr>
          <w:t>Optimal control of switching frequency to minimize core loss and copper loss</w:t>
        </w:r>
        <w:r w:rsidR="00A052F3">
          <w:rPr>
            <w:noProof/>
            <w:webHidden/>
          </w:rPr>
          <w:tab/>
        </w:r>
        <w:r w:rsidR="00A052F3">
          <w:rPr>
            <w:noProof/>
            <w:webHidden/>
          </w:rPr>
          <w:fldChar w:fldCharType="begin"/>
        </w:r>
        <w:r w:rsidR="00A052F3">
          <w:rPr>
            <w:noProof/>
            <w:webHidden/>
          </w:rPr>
          <w:instrText xml:space="preserve"> PAGEREF _Toc418725785 \h </w:instrText>
        </w:r>
        <w:r w:rsidR="00A052F3">
          <w:rPr>
            <w:noProof/>
            <w:webHidden/>
          </w:rPr>
        </w:r>
        <w:r w:rsidR="00A052F3">
          <w:rPr>
            <w:noProof/>
            <w:webHidden/>
          </w:rPr>
          <w:fldChar w:fldCharType="separate"/>
        </w:r>
        <w:r w:rsidR="00A052F3">
          <w:rPr>
            <w:noProof/>
            <w:webHidden/>
          </w:rPr>
          <w:t>16</w:t>
        </w:r>
        <w:r w:rsidR="00A052F3">
          <w:rPr>
            <w:noProof/>
            <w:webHidden/>
          </w:rPr>
          <w:fldChar w:fldCharType="end"/>
        </w:r>
      </w:hyperlink>
    </w:p>
    <w:p w14:paraId="77BDE9BB" w14:textId="77777777" w:rsidR="00A052F3" w:rsidRDefault="008B5C24">
      <w:pPr>
        <w:pStyle w:val="TOC3"/>
        <w:rPr>
          <w:rFonts w:eastAsiaTheme="minorEastAsia"/>
          <w:noProof/>
        </w:rPr>
      </w:pPr>
      <w:hyperlink w:anchor="_Toc418725786" w:history="1">
        <w:r w:rsidR="00A052F3" w:rsidRPr="00A56DFB">
          <w:rPr>
            <w:rStyle w:val="Hyperlink"/>
            <w:noProof/>
          </w:rPr>
          <w:t>5.1.2</w:t>
        </w:r>
        <w:r w:rsidR="00A052F3">
          <w:rPr>
            <w:rFonts w:eastAsiaTheme="minorEastAsia"/>
            <w:noProof/>
          </w:rPr>
          <w:tab/>
        </w:r>
        <w:r w:rsidR="00A052F3" w:rsidRPr="00A56DFB">
          <w:rPr>
            <w:rStyle w:val="Hyperlink"/>
            <w:noProof/>
          </w:rPr>
          <w:t>Minimizing mosfet’s body diode conduction loss</w:t>
        </w:r>
        <w:r w:rsidR="00A052F3">
          <w:rPr>
            <w:noProof/>
            <w:webHidden/>
          </w:rPr>
          <w:tab/>
        </w:r>
        <w:r w:rsidR="00A052F3">
          <w:rPr>
            <w:noProof/>
            <w:webHidden/>
          </w:rPr>
          <w:fldChar w:fldCharType="begin"/>
        </w:r>
        <w:r w:rsidR="00A052F3">
          <w:rPr>
            <w:noProof/>
            <w:webHidden/>
          </w:rPr>
          <w:instrText xml:space="preserve"> PAGEREF _Toc418725786 \h </w:instrText>
        </w:r>
        <w:r w:rsidR="00A052F3">
          <w:rPr>
            <w:noProof/>
            <w:webHidden/>
          </w:rPr>
        </w:r>
        <w:r w:rsidR="00A052F3">
          <w:rPr>
            <w:noProof/>
            <w:webHidden/>
          </w:rPr>
          <w:fldChar w:fldCharType="separate"/>
        </w:r>
        <w:r w:rsidR="00A052F3">
          <w:rPr>
            <w:noProof/>
            <w:webHidden/>
          </w:rPr>
          <w:t>17</w:t>
        </w:r>
        <w:r w:rsidR="00A052F3">
          <w:rPr>
            <w:noProof/>
            <w:webHidden/>
          </w:rPr>
          <w:fldChar w:fldCharType="end"/>
        </w:r>
      </w:hyperlink>
    </w:p>
    <w:p w14:paraId="4BBCA3CB" w14:textId="77777777" w:rsidR="00A052F3" w:rsidRDefault="008B5C24">
      <w:pPr>
        <w:pStyle w:val="TOC3"/>
        <w:rPr>
          <w:rFonts w:eastAsiaTheme="minorEastAsia"/>
          <w:noProof/>
        </w:rPr>
      </w:pPr>
      <w:hyperlink w:anchor="_Toc418725787" w:history="1">
        <w:r w:rsidR="00A052F3" w:rsidRPr="00A56DFB">
          <w:rPr>
            <w:rStyle w:val="Hyperlink"/>
            <w:noProof/>
          </w:rPr>
          <w:t>5.1.3</w:t>
        </w:r>
        <w:r w:rsidR="00A052F3">
          <w:rPr>
            <w:rFonts w:eastAsiaTheme="minorEastAsia"/>
            <w:noProof/>
          </w:rPr>
          <w:tab/>
        </w:r>
        <w:r w:rsidR="00A052F3" w:rsidRPr="00A56DFB">
          <w:rPr>
            <w:rStyle w:val="Hyperlink"/>
            <w:noProof/>
          </w:rPr>
          <w:t>Combined optimization results in lowest loss</w:t>
        </w:r>
        <w:r w:rsidR="00A052F3">
          <w:rPr>
            <w:noProof/>
            <w:webHidden/>
          </w:rPr>
          <w:tab/>
        </w:r>
        <w:r w:rsidR="00A052F3">
          <w:rPr>
            <w:noProof/>
            <w:webHidden/>
          </w:rPr>
          <w:fldChar w:fldCharType="begin"/>
        </w:r>
        <w:r w:rsidR="00A052F3">
          <w:rPr>
            <w:noProof/>
            <w:webHidden/>
          </w:rPr>
          <w:instrText xml:space="preserve"> PAGEREF _Toc418725787 \h </w:instrText>
        </w:r>
        <w:r w:rsidR="00A052F3">
          <w:rPr>
            <w:noProof/>
            <w:webHidden/>
          </w:rPr>
        </w:r>
        <w:r w:rsidR="00A052F3">
          <w:rPr>
            <w:noProof/>
            <w:webHidden/>
          </w:rPr>
          <w:fldChar w:fldCharType="separate"/>
        </w:r>
        <w:r w:rsidR="00A052F3">
          <w:rPr>
            <w:noProof/>
            <w:webHidden/>
          </w:rPr>
          <w:t>19</w:t>
        </w:r>
        <w:r w:rsidR="00A052F3">
          <w:rPr>
            <w:noProof/>
            <w:webHidden/>
          </w:rPr>
          <w:fldChar w:fldCharType="end"/>
        </w:r>
      </w:hyperlink>
    </w:p>
    <w:p w14:paraId="1EE47C23" w14:textId="77777777" w:rsidR="00A052F3" w:rsidRDefault="008B5C24">
      <w:pPr>
        <w:pStyle w:val="TOC2"/>
        <w:rPr>
          <w:b w:val="0"/>
          <w:lang w:eastAsia="en-US"/>
        </w:rPr>
      </w:pPr>
      <w:hyperlink w:anchor="_Toc418725788" w:history="1">
        <w:r w:rsidR="00A052F3" w:rsidRPr="00A56DFB">
          <w:rPr>
            <w:rStyle w:val="Hyperlink"/>
          </w:rPr>
          <w:t>5.2</w:t>
        </w:r>
        <w:r w:rsidR="00A052F3">
          <w:rPr>
            <w:b w:val="0"/>
            <w:lang w:eastAsia="en-US"/>
          </w:rPr>
          <w:tab/>
        </w:r>
        <w:r w:rsidR="00A052F3" w:rsidRPr="00A56DFB">
          <w:rPr>
            <w:rStyle w:val="Hyperlink"/>
          </w:rPr>
          <w:t>Zero Voltage Resonant Transition (ZVRT) of a Half-bridge</w:t>
        </w:r>
        <w:r w:rsidR="00A052F3">
          <w:rPr>
            <w:webHidden/>
          </w:rPr>
          <w:tab/>
        </w:r>
        <w:r w:rsidR="00A052F3">
          <w:rPr>
            <w:webHidden/>
          </w:rPr>
          <w:fldChar w:fldCharType="begin"/>
        </w:r>
        <w:r w:rsidR="00A052F3">
          <w:rPr>
            <w:webHidden/>
          </w:rPr>
          <w:instrText xml:space="preserve"> PAGEREF _Toc418725788 \h </w:instrText>
        </w:r>
        <w:r w:rsidR="00A052F3">
          <w:rPr>
            <w:webHidden/>
          </w:rPr>
        </w:r>
        <w:r w:rsidR="00A052F3">
          <w:rPr>
            <w:webHidden/>
          </w:rPr>
          <w:fldChar w:fldCharType="separate"/>
        </w:r>
        <w:r w:rsidR="00A052F3">
          <w:rPr>
            <w:webHidden/>
          </w:rPr>
          <w:t>19</w:t>
        </w:r>
        <w:r w:rsidR="00A052F3">
          <w:rPr>
            <w:webHidden/>
          </w:rPr>
          <w:fldChar w:fldCharType="end"/>
        </w:r>
      </w:hyperlink>
    </w:p>
    <w:p w14:paraId="3E7B18F1" w14:textId="77777777" w:rsidR="00A052F3" w:rsidRDefault="008B5C24">
      <w:pPr>
        <w:pStyle w:val="TOC3"/>
        <w:rPr>
          <w:rFonts w:eastAsiaTheme="minorEastAsia"/>
          <w:noProof/>
        </w:rPr>
      </w:pPr>
      <w:hyperlink w:anchor="_Toc418725789" w:history="1">
        <w:r w:rsidR="00A052F3" w:rsidRPr="00A56DFB">
          <w:rPr>
            <w:rStyle w:val="Hyperlink"/>
            <w:noProof/>
          </w:rPr>
          <w:t>5.2.1</w:t>
        </w:r>
        <w:r w:rsidR="00A052F3">
          <w:rPr>
            <w:rFonts w:eastAsiaTheme="minorEastAsia"/>
            <w:noProof/>
          </w:rPr>
          <w:tab/>
        </w:r>
        <w:r w:rsidR="00A052F3" w:rsidRPr="00A56DFB">
          <w:rPr>
            <w:rStyle w:val="Hyperlink"/>
            <w:noProof/>
          </w:rPr>
          <w:t>Inductor’s voltage and current waveforms (</w:t>
        </w:r>
        <w:r w:rsidR="00A052F3" w:rsidRPr="00461121">
          <w:rPr>
            <w:noProof/>
            <w:position w:val="-12"/>
          </w:rPr>
          <w:object w:dxaOrig="260" w:dyaOrig="360" w14:anchorId="51EB6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12" o:title=""/>
            </v:shape>
            <o:OLEObject Type="Embed" ProgID="Equation.DSMT4" ShapeID="_x0000_i1025" DrawAspect="Content" ObjectID="_1492595173" r:id="rId13"/>
          </w:object>
        </w:r>
        <w:r w:rsidR="00A052F3" w:rsidRPr="00A56DFB">
          <w:rPr>
            <w:rStyle w:val="Hyperlink"/>
            <w:noProof/>
          </w:rPr>
          <w:t>,</w:t>
        </w:r>
        <w:r w:rsidR="00A052F3" w:rsidRPr="00461121">
          <w:rPr>
            <w:noProof/>
            <w:position w:val="-12"/>
          </w:rPr>
          <w:object w:dxaOrig="220" w:dyaOrig="360" w14:anchorId="4FEAB64E">
            <v:shape id="_x0000_i1026" type="#_x0000_t75" style="width:10.5pt;height:18pt" o:ole="">
              <v:imagedata r:id="rId14" o:title=""/>
            </v:shape>
            <o:OLEObject Type="Embed" ProgID="Equation.DSMT4" ShapeID="_x0000_i1026" DrawAspect="Content" ObjectID="_1492595174" r:id="rId15"/>
          </w:objec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89 \h </w:instrText>
        </w:r>
        <w:r w:rsidR="00A052F3">
          <w:rPr>
            <w:noProof/>
            <w:webHidden/>
          </w:rPr>
        </w:r>
        <w:r w:rsidR="00A052F3">
          <w:rPr>
            <w:noProof/>
            <w:webHidden/>
          </w:rPr>
          <w:fldChar w:fldCharType="separate"/>
        </w:r>
        <w:r w:rsidR="00A052F3">
          <w:rPr>
            <w:noProof/>
            <w:webHidden/>
          </w:rPr>
          <w:t>23</w:t>
        </w:r>
        <w:r w:rsidR="00A052F3">
          <w:rPr>
            <w:noProof/>
            <w:webHidden/>
          </w:rPr>
          <w:fldChar w:fldCharType="end"/>
        </w:r>
      </w:hyperlink>
    </w:p>
    <w:p w14:paraId="1378A14E" w14:textId="77777777" w:rsidR="00A052F3" w:rsidRDefault="008B5C24">
      <w:pPr>
        <w:pStyle w:val="TOC3"/>
        <w:rPr>
          <w:rFonts w:eastAsiaTheme="minorEastAsia"/>
          <w:noProof/>
        </w:rPr>
      </w:pPr>
      <w:hyperlink w:anchor="_Toc418725790" w:history="1">
        <w:r w:rsidR="00A052F3" w:rsidRPr="00A56DFB">
          <w:rPr>
            <w:rStyle w:val="Hyperlink"/>
            <w:noProof/>
          </w:rPr>
          <w:t>5.2.2</w:t>
        </w:r>
        <w:r w:rsidR="00A052F3">
          <w:rPr>
            <w:rFonts w:eastAsiaTheme="minorEastAsia"/>
            <w:noProof/>
          </w:rPr>
          <w:tab/>
        </w:r>
        <w:r w:rsidR="00A052F3" w:rsidRPr="00A56DFB">
          <w:rPr>
            <w:rStyle w:val="Hyperlink"/>
            <w:noProof/>
          </w:rPr>
          <w:t>Peak-to-peak value of the inductor current in a special case</w:t>
        </w:r>
        <w:r w:rsidR="00A052F3">
          <w:rPr>
            <w:noProof/>
            <w:webHidden/>
          </w:rPr>
          <w:tab/>
        </w:r>
        <w:r w:rsidR="00A052F3">
          <w:rPr>
            <w:noProof/>
            <w:webHidden/>
          </w:rPr>
          <w:fldChar w:fldCharType="begin"/>
        </w:r>
        <w:r w:rsidR="00A052F3">
          <w:rPr>
            <w:noProof/>
            <w:webHidden/>
          </w:rPr>
          <w:instrText xml:space="preserve"> PAGEREF _Toc418725790 \h </w:instrText>
        </w:r>
        <w:r w:rsidR="00A052F3">
          <w:rPr>
            <w:noProof/>
            <w:webHidden/>
          </w:rPr>
        </w:r>
        <w:r w:rsidR="00A052F3">
          <w:rPr>
            <w:noProof/>
            <w:webHidden/>
          </w:rPr>
          <w:fldChar w:fldCharType="separate"/>
        </w:r>
        <w:r w:rsidR="00A052F3">
          <w:rPr>
            <w:noProof/>
            <w:webHidden/>
          </w:rPr>
          <w:t>24</w:t>
        </w:r>
        <w:r w:rsidR="00A052F3">
          <w:rPr>
            <w:noProof/>
            <w:webHidden/>
          </w:rPr>
          <w:fldChar w:fldCharType="end"/>
        </w:r>
      </w:hyperlink>
    </w:p>
    <w:p w14:paraId="15D0F951" w14:textId="77777777" w:rsidR="00A052F3" w:rsidRDefault="008B5C24">
      <w:pPr>
        <w:pStyle w:val="TOC3"/>
        <w:rPr>
          <w:rFonts w:eastAsiaTheme="minorEastAsia"/>
          <w:noProof/>
        </w:rPr>
      </w:pPr>
      <w:hyperlink w:anchor="_Toc418725791" w:history="1">
        <w:r w:rsidR="00A052F3" w:rsidRPr="00A56DFB">
          <w:rPr>
            <w:rStyle w:val="Hyperlink"/>
            <w:noProof/>
          </w:rPr>
          <w:t>5.2.3</w:t>
        </w:r>
        <w:r w:rsidR="00A052F3">
          <w:rPr>
            <w:rFonts w:eastAsiaTheme="minorEastAsia"/>
            <w:noProof/>
          </w:rPr>
          <w:tab/>
        </w:r>
        <w:r w:rsidR="00A052F3" w:rsidRPr="00A56DFB">
          <w:rPr>
            <w:rStyle w:val="Hyperlink"/>
            <w:noProof/>
          </w:rPr>
          <w:t>Output current or load current (</w:t>
        </w:r>
        <w:r w:rsidR="00A052F3" w:rsidRPr="00FE0694">
          <w:rPr>
            <w:noProof/>
            <w:position w:val="-12"/>
          </w:rPr>
          <w:object w:dxaOrig="480" w:dyaOrig="360" w14:anchorId="7A609B49">
            <v:shape id="_x0000_i1027" type="#_x0000_t75" style="width:23.6pt;height:17.85pt" o:ole="">
              <v:imagedata r:id="rId16" o:title=""/>
            </v:shape>
            <o:OLEObject Type="Embed" ProgID="Equation.DSMT4" ShapeID="_x0000_i1027" DrawAspect="Content" ObjectID="_1492595175" r:id="rId17"/>
          </w:objec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1 \h </w:instrText>
        </w:r>
        <w:r w:rsidR="00A052F3">
          <w:rPr>
            <w:noProof/>
            <w:webHidden/>
          </w:rPr>
        </w:r>
        <w:r w:rsidR="00A052F3">
          <w:rPr>
            <w:noProof/>
            <w:webHidden/>
          </w:rPr>
          <w:fldChar w:fldCharType="separate"/>
        </w:r>
        <w:r w:rsidR="00A052F3">
          <w:rPr>
            <w:noProof/>
            <w:webHidden/>
          </w:rPr>
          <w:t>26</w:t>
        </w:r>
        <w:r w:rsidR="00A052F3">
          <w:rPr>
            <w:noProof/>
            <w:webHidden/>
          </w:rPr>
          <w:fldChar w:fldCharType="end"/>
        </w:r>
      </w:hyperlink>
    </w:p>
    <w:p w14:paraId="0CF952F3" w14:textId="77777777" w:rsidR="00A052F3" w:rsidRDefault="008B5C24">
      <w:pPr>
        <w:pStyle w:val="TOC3"/>
        <w:rPr>
          <w:rFonts w:eastAsiaTheme="minorEastAsia"/>
          <w:noProof/>
        </w:rPr>
      </w:pPr>
      <w:hyperlink w:anchor="_Toc418725792" w:history="1">
        <w:r w:rsidR="00A052F3" w:rsidRPr="00A56DFB">
          <w:rPr>
            <w:rStyle w:val="Hyperlink"/>
            <w:noProof/>
          </w:rPr>
          <w:t>5.2.4</w:t>
        </w:r>
        <w:r w:rsidR="00A052F3">
          <w:rPr>
            <w:rFonts w:eastAsiaTheme="minorEastAsia"/>
            <w:noProof/>
          </w:rPr>
          <w:tab/>
        </w:r>
        <w:r w:rsidR="00A052F3" w:rsidRPr="00A56DFB">
          <w:rPr>
            <w:rStyle w:val="Hyperlink"/>
            <w:noProof/>
          </w:rPr>
          <w:t>Operating a half-bridge under ZVS</w:t>
        </w:r>
        <w:r w:rsidR="00A052F3">
          <w:rPr>
            <w:noProof/>
            <w:webHidden/>
          </w:rPr>
          <w:tab/>
        </w:r>
        <w:r w:rsidR="00A052F3">
          <w:rPr>
            <w:noProof/>
            <w:webHidden/>
          </w:rPr>
          <w:fldChar w:fldCharType="begin"/>
        </w:r>
        <w:r w:rsidR="00A052F3">
          <w:rPr>
            <w:noProof/>
            <w:webHidden/>
          </w:rPr>
          <w:instrText xml:space="preserve"> PAGEREF _Toc418725792 \h </w:instrText>
        </w:r>
        <w:r w:rsidR="00A052F3">
          <w:rPr>
            <w:noProof/>
            <w:webHidden/>
          </w:rPr>
        </w:r>
        <w:r w:rsidR="00A052F3">
          <w:rPr>
            <w:noProof/>
            <w:webHidden/>
          </w:rPr>
          <w:fldChar w:fldCharType="separate"/>
        </w:r>
        <w:r w:rsidR="00A052F3">
          <w:rPr>
            <w:noProof/>
            <w:webHidden/>
          </w:rPr>
          <w:t>26</w:t>
        </w:r>
        <w:r w:rsidR="00A052F3">
          <w:rPr>
            <w:noProof/>
            <w:webHidden/>
          </w:rPr>
          <w:fldChar w:fldCharType="end"/>
        </w:r>
      </w:hyperlink>
    </w:p>
    <w:p w14:paraId="53EFE26F" w14:textId="77777777" w:rsidR="00A052F3" w:rsidRDefault="008B5C24">
      <w:pPr>
        <w:pStyle w:val="TOC3"/>
        <w:rPr>
          <w:rFonts w:eastAsiaTheme="minorEastAsia"/>
          <w:noProof/>
        </w:rPr>
      </w:pPr>
      <w:hyperlink w:anchor="_Toc418725793" w:history="1">
        <w:r w:rsidR="00A052F3" w:rsidRPr="00A56DFB">
          <w:rPr>
            <w:rStyle w:val="Hyperlink"/>
            <w:noProof/>
          </w:rPr>
          <w:t>5.2.5</w:t>
        </w:r>
        <w:r w:rsidR="00A052F3">
          <w:rPr>
            <w:rFonts w:eastAsiaTheme="minorEastAsia"/>
            <w:noProof/>
          </w:rPr>
          <w:tab/>
        </w:r>
        <w:r w:rsidR="00A052F3" w:rsidRPr="00A56DFB">
          <w:rPr>
            <w:rStyle w:val="Hyperlink"/>
            <w:noProof/>
          </w:rPr>
          <w:t>General case analysis of Zero voltage resonant transition (ZVRT) in a buck converter</w:t>
        </w:r>
        <w:r w:rsidR="00A052F3">
          <w:rPr>
            <w:noProof/>
            <w:webHidden/>
          </w:rPr>
          <w:tab/>
        </w:r>
        <w:r w:rsidR="00A052F3">
          <w:rPr>
            <w:noProof/>
            <w:webHidden/>
          </w:rPr>
          <w:fldChar w:fldCharType="begin"/>
        </w:r>
        <w:r w:rsidR="00A052F3">
          <w:rPr>
            <w:noProof/>
            <w:webHidden/>
          </w:rPr>
          <w:instrText xml:space="preserve"> PAGEREF _Toc418725793 \h </w:instrText>
        </w:r>
        <w:r w:rsidR="00A052F3">
          <w:rPr>
            <w:noProof/>
            <w:webHidden/>
          </w:rPr>
        </w:r>
        <w:r w:rsidR="00A052F3">
          <w:rPr>
            <w:noProof/>
            <w:webHidden/>
          </w:rPr>
          <w:fldChar w:fldCharType="separate"/>
        </w:r>
        <w:r w:rsidR="00A052F3">
          <w:rPr>
            <w:noProof/>
            <w:webHidden/>
          </w:rPr>
          <w:t>27</w:t>
        </w:r>
        <w:r w:rsidR="00A052F3">
          <w:rPr>
            <w:noProof/>
            <w:webHidden/>
          </w:rPr>
          <w:fldChar w:fldCharType="end"/>
        </w:r>
      </w:hyperlink>
    </w:p>
    <w:p w14:paraId="34CE91F8" w14:textId="77777777" w:rsidR="00A052F3" w:rsidRDefault="008B5C24">
      <w:pPr>
        <w:pStyle w:val="TOC2"/>
        <w:rPr>
          <w:b w:val="0"/>
          <w:lang w:eastAsia="en-US"/>
        </w:rPr>
      </w:pPr>
      <w:hyperlink w:anchor="_Toc418725794" w:history="1">
        <w:r w:rsidR="00A052F3" w:rsidRPr="00A56DFB">
          <w:rPr>
            <w:rStyle w:val="Hyperlink"/>
          </w:rPr>
          <w:t>5.3</w:t>
        </w:r>
        <w:r w:rsidR="00A052F3">
          <w:rPr>
            <w:b w:val="0"/>
            <w:lang w:eastAsia="en-US"/>
          </w:rPr>
          <w:tab/>
        </w:r>
        <w:r w:rsidR="00A052F3" w:rsidRPr="00A56DFB">
          <w:rPr>
            <w:rStyle w:val="Hyperlink"/>
          </w:rPr>
          <w:t>Proposed optimal control method for loss reduction in high-frequency ZVRT converters</w:t>
        </w:r>
        <w:r w:rsidR="00A052F3">
          <w:rPr>
            <w:webHidden/>
          </w:rPr>
          <w:tab/>
        </w:r>
        <w:r w:rsidR="00A052F3">
          <w:rPr>
            <w:webHidden/>
          </w:rPr>
          <w:fldChar w:fldCharType="begin"/>
        </w:r>
        <w:r w:rsidR="00A052F3">
          <w:rPr>
            <w:webHidden/>
          </w:rPr>
          <w:instrText xml:space="preserve"> PAGEREF _Toc418725794 \h </w:instrText>
        </w:r>
        <w:r w:rsidR="00A052F3">
          <w:rPr>
            <w:webHidden/>
          </w:rPr>
        </w:r>
        <w:r w:rsidR="00A052F3">
          <w:rPr>
            <w:webHidden/>
          </w:rPr>
          <w:fldChar w:fldCharType="separate"/>
        </w:r>
        <w:r w:rsidR="00A052F3">
          <w:rPr>
            <w:webHidden/>
          </w:rPr>
          <w:t>31</w:t>
        </w:r>
        <w:r w:rsidR="00A052F3">
          <w:rPr>
            <w:webHidden/>
          </w:rPr>
          <w:fldChar w:fldCharType="end"/>
        </w:r>
      </w:hyperlink>
    </w:p>
    <w:p w14:paraId="73C2A22B" w14:textId="77777777" w:rsidR="00A052F3" w:rsidRDefault="008B5C24">
      <w:pPr>
        <w:pStyle w:val="TOC3"/>
        <w:rPr>
          <w:rFonts w:eastAsiaTheme="minorEastAsia"/>
          <w:noProof/>
        </w:rPr>
      </w:pPr>
      <w:hyperlink w:anchor="_Toc418725795" w:history="1">
        <w:r w:rsidR="00A052F3" w:rsidRPr="00A56DFB">
          <w:rPr>
            <w:rStyle w:val="Hyperlink"/>
            <w:noProof/>
          </w:rPr>
          <w:t>5.3.1</w:t>
        </w:r>
        <w:r w:rsidR="00A052F3">
          <w:rPr>
            <w:rFonts w:eastAsiaTheme="minorEastAsia"/>
            <w:noProof/>
          </w:rPr>
          <w:tab/>
        </w:r>
        <w:r w:rsidR="00A052F3" w:rsidRPr="00A56DFB">
          <w:rPr>
            <w:rStyle w:val="Hyperlink"/>
            <w:noProof/>
          </w:rPr>
          <w:t>Introduction</w:t>
        </w:r>
        <w:r w:rsidR="00A052F3">
          <w:rPr>
            <w:noProof/>
            <w:webHidden/>
          </w:rPr>
          <w:tab/>
        </w:r>
        <w:r w:rsidR="00A052F3">
          <w:rPr>
            <w:noProof/>
            <w:webHidden/>
          </w:rPr>
          <w:fldChar w:fldCharType="begin"/>
        </w:r>
        <w:r w:rsidR="00A052F3">
          <w:rPr>
            <w:noProof/>
            <w:webHidden/>
          </w:rPr>
          <w:instrText xml:space="preserve"> PAGEREF _Toc418725795 \h </w:instrText>
        </w:r>
        <w:r w:rsidR="00A052F3">
          <w:rPr>
            <w:noProof/>
            <w:webHidden/>
          </w:rPr>
        </w:r>
        <w:r w:rsidR="00A052F3">
          <w:rPr>
            <w:noProof/>
            <w:webHidden/>
          </w:rPr>
          <w:fldChar w:fldCharType="separate"/>
        </w:r>
        <w:r w:rsidR="00A052F3">
          <w:rPr>
            <w:noProof/>
            <w:webHidden/>
          </w:rPr>
          <w:t>31</w:t>
        </w:r>
        <w:r w:rsidR="00A052F3">
          <w:rPr>
            <w:noProof/>
            <w:webHidden/>
          </w:rPr>
          <w:fldChar w:fldCharType="end"/>
        </w:r>
      </w:hyperlink>
    </w:p>
    <w:p w14:paraId="0CD44BFA" w14:textId="77777777" w:rsidR="00A052F3" w:rsidRDefault="008B5C24">
      <w:pPr>
        <w:pStyle w:val="TOC3"/>
        <w:rPr>
          <w:rFonts w:eastAsiaTheme="minorEastAsia"/>
          <w:noProof/>
        </w:rPr>
      </w:pPr>
      <w:hyperlink w:anchor="_Toc418725796" w:history="1">
        <w:r w:rsidR="00A052F3" w:rsidRPr="00A56DFB">
          <w:rPr>
            <w:rStyle w:val="Hyperlink"/>
            <w:noProof/>
          </w:rPr>
          <w:t>5.3.2</w:t>
        </w:r>
        <w:r w:rsidR="00A052F3">
          <w:rPr>
            <w:rFonts w:eastAsiaTheme="minorEastAsia"/>
            <w:noProof/>
          </w:rPr>
          <w:tab/>
        </w:r>
        <w:r w:rsidR="00A052F3" w:rsidRPr="00A56DFB">
          <w:rPr>
            <w:rStyle w:val="Hyperlink"/>
            <w:noProof/>
          </w:rPr>
          <w:t>Overview of the proposed optimal control method</w:t>
        </w:r>
        <w:r w:rsidR="00A052F3">
          <w:rPr>
            <w:noProof/>
            <w:webHidden/>
          </w:rPr>
          <w:tab/>
        </w:r>
        <w:r w:rsidR="00A052F3">
          <w:rPr>
            <w:noProof/>
            <w:webHidden/>
          </w:rPr>
          <w:fldChar w:fldCharType="begin"/>
        </w:r>
        <w:r w:rsidR="00A052F3">
          <w:rPr>
            <w:noProof/>
            <w:webHidden/>
          </w:rPr>
          <w:instrText xml:space="preserve"> PAGEREF _Toc418725796 \h </w:instrText>
        </w:r>
        <w:r w:rsidR="00A052F3">
          <w:rPr>
            <w:noProof/>
            <w:webHidden/>
          </w:rPr>
        </w:r>
        <w:r w:rsidR="00A052F3">
          <w:rPr>
            <w:noProof/>
            <w:webHidden/>
          </w:rPr>
          <w:fldChar w:fldCharType="separate"/>
        </w:r>
        <w:r w:rsidR="00A052F3">
          <w:rPr>
            <w:noProof/>
            <w:webHidden/>
          </w:rPr>
          <w:t>32</w:t>
        </w:r>
        <w:r w:rsidR="00A052F3">
          <w:rPr>
            <w:noProof/>
            <w:webHidden/>
          </w:rPr>
          <w:fldChar w:fldCharType="end"/>
        </w:r>
      </w:hyperlink>
    </w:p>
    <w:p w14:paraId="47736F24" w14:textId="77777777" w:rsidR="00A052F3" w:rsidRDefault="008B5C24">
      <w:pPr>
        <w:pStyle w:val="TOC3"/>
        <w:rPr>
          <w:rFonts w:eastAsiaTheme="minorEastAsia"/>
          <w:noProof/>
        </w:rPr>
      </w:pPr>
      <w:hyperlink w:anchor="_Toc418725797" w:history="1">
        <w:r w:rsidR="00A052F3" w:rsidRPr="00A56DFB">
          <w:rPr>
            <w:rStyle w:val="Hyperlink"/>
            <w:noProof/>
          </w:rPr>
          <w:t>5.3.3</w:t>
        </w:r>
        <w:r w:rsidR="00A052F3">
          <w:rPr>
            <w:rFonts w:eastAsiaTheme="minorEastAsia"/>
            <w:noProof/>
          </w:rPr>
          <w:tab/>
        </w:r>
        <w:r w:rsidR="00A052F3" w:rsidRPr="00A56DFB">
          <w:rPr>
            <w:rStyle w:val="Hyperlink"/>
            <w:noProof/>
          </w:rPr>
          <w:t>Calibrating and Calculatingthe on-time (t</w:t>
        </w:r>
        <w:r w:rsidR="00A052F3" w:rsidRPr="00A56DFB">
          <w:rPr>
            <w:rStyle w:val="Hyperlink"/>
            <w:noProof/>
            <w:vertAlign w:val="subscript"/>
          </w:rPr>
          <w:t>on</w: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7 \h </w:instrText>
        </w:r>
        <w:r w:rsidR="00A052F3">
          <w:rPr>
            <w:noProof/>
            <w:webHidden/>
          </w:rPr>
        </w:r>
        <w:r w:rsidR="00A052F3">
          <w:rPr>
            <w:noProof/>
            <w:webHidden/>
          </w:rPr>
          <w:fldChar w:fldCharType="separate"/>
        </w:r>
        <w:r w:rsidR="00A052F3">
          <w:rPr>
            <w:noProof/>
            <w:webHidden/>
          </w:rPr>
          <w:t>35</w:t>
        </w:r>
        <w:r w:rsidR="00A052F3">
          <w:rPr>
            <w:noProof/>
            <w:webHidden/>
          </w:rPr>
          <w:fldChar w:fldCharType="end"/>
        </w:r>
      </w:hyperlink>
    </w:p>
    <w:p w14:paraId="327B9032" w14:textId="77777777" w:rsidR="00A052F3" w:rsidRDefault="008B5C24">
      <w:pPr>
        <w:pStyle w:val="TOC3"/>
        <w:rPr>
          <w:rFonts w:eastAsiaTheme="minorEastAsia"/>
          <w:noProof/>
        </w:rPr>
      </w:pPr>
      <w:hyperlink w:anchor="_Toc418725798" w:history="1">
        <w:r w:rsidR="00A052F3" w:rsidRPr="00A56DFB">
          <w:rPr>
            <w:rStyle w:val="Hyperlink"/>
            <w:noProof/>
          </w:rPr>
          <w:t>5.3.4</w:t>
        </w:r>
        <w:r w:rsidR="00A052F3">
          <w:rPr>
            <w:rFonts w:eastAsiaTheme="minorEastAsia"/>
            <w:noProof/>
          </w:rPr>
          <w:tab/>
        </w:r>
        <w:r w:rsidR="00A052F3" w:rsidRPr="00A56DFB">
          <w:rPr>
            <w:rStyle w:val="Hyperlink"/>
            <w:noProof/>
          </w:rPr>
          <w:t>Calibrating and Calculating the falling edge delay (FEDns) and rising edge delay (REDns)</w:t>
        </w:r>
        <w:r w:rsidR="00A052F3">
          <w:rPr>
            <w:noProof/>
            <w:webHidden/>
          </w:rPr>
          <w:tab/>
        </w:r>
        <w:r w:rsidR="00A052F3">
          <w:rPr>
            <w:noProof/>
            <w:webHidden/>
          </w:rPr>
          <w:fldChar w:fldCharType="begin"/>
        </w:r>
        <w:r w:rsidR="00A052F3">
          <w:rPr>
            <w:noProof/>
            <w:webHidden/>
          </w:rPr>
          <w:instrText xml:space="preserve"> PAGEREF _Toc418725798 \h </w:instrText>
        </w:r>
        <w:r w:rsidR="00A052F3">
          <w:rPr>
            <w:noProof/>
            <w:webHidden/>
          </w:rPr>
        </w:r>
        <w:r w:rsidR="00A052F3">
          <w:rPr>
            <w:noProof/>
            <w:webHidden/>
          </w:rPr>
          <w:fldChar w:fldCharType="separate"/>
        </w:r>
        <w:r w:rsidR="00A052F3">
          <w:rPr>
            <w:noProof/>
            <w:webHidden/>
          </w:rPr>
          <w:t>37</w:t>
        </w:r>
        <w:r w:rsidR="00A052F3">
          <w:rPr>
            <w:noProof/>
            <w:webHidden/>
          </w:rPr>
          <w:fldChar w:fldCharType="end"/>
        </w:r>
      </w:hyperlink>
    </w:p>
    <w:p w14:paraId="49579904" w14:textId="77777777" w:rsidR="00A052F3" w:rsidRDefault="008B5C24">
      <w:pPr>
        <w:pStyle w:val="TOC3"/>
        <w:rPr>
          <w:rFonts w:eastAsiaTheme="minorEastAsia"/>
          <w:noProof/>
        </w:rPr>
      </w:pPr>
      <w:hyperlink w:anchor="_Toc418725799" w:history="1">
        <w:r w:rsidR="00A052F3" w:rsidRPr="00A56DFB">
          <w:rPr>
            <w:rStyle w:val="Hyperlink"/>
            <w:noProof/>
          </w:rPr>
          <w:t>5.3.5</w:t>
        </w:r>
        <w:r w:rsidR="00A052F3">
          <w:rPr>
            <w:rFonts w:eastAsiaTheme="minorEastAsia"/>
            <w:noProof/>
          </w:rPr>
          <w:tab/>
        </w:r>
        <w:r w:rsidR="00A052F3" w:rsidRPr="00A56DFB">
          <w:rPr>
            <w:rStyle w:val="Hyperlink"/>
            <w:noProof/>
          </w:rPr>
          <w:t>Calculate the switching period (T</w:t>
        </w:r>
        <w:r w:rsidR="00A052F3" w:rsidRPr="00A56DFB">
          <w:rPr>
            <w:rStyle w:val="Hyperlink"/>
            <w:noProof/>
            <w:vertAlign w:val="subscript"/>
          </w:rPr>
          <w:t>period</w: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9 \h </w:instrText>
        </w:r>
        <w:r w:rsidR="00A052F3">
          <w:rPr>
            <w:noProof/>
            <w:webHidden/>
          </w:rPr>
        </w:r>
        <w:r w:rsidR="00A052F3">
          <w:rPr>
            <w:noProof/>
            <w:webHidden/>
          </w:rPr>
          <w:fldChar w:fldCharType="separate"/>
        </w:r>
        <w:r w:rsidR="00A052F3">
          <w:rPr>
            <w:noProof/>
            <w:webHidden/>
          </w:rPr>
          <w:t>38</w:t>
        </w:r>
        <w:r w:rsidR="00A052F3">
          <w:rPr>
            <w:noProof/>
            <w:webHidden/>
          </w:rPr>
          <w:fldChar w:fldCharType="end"/>
        </w:r>
      </w:hyperlink>
    </w:p>
    <w:p w14:paraId="409619E7" w14:textId="77777777" w:rsidR="00A052F3" w:rsidRDefault="008B5C24">
      <w:pPr>
        <w:pStyle w:val="TOC3"/>
        <w:rPr>
          <w:rFonts w:eastAsiaTheme="minorEastAsia"/>
          <w:noProof/>
        </w:rPr>
      </w:pPr>
      <w:hyperlink w:anchor="_Toc418725800" w:history="1">
        <w:r w:rsidR="00A052F3" w:rsidRPr="00A56DFB">
          <w:rPr>
            <w:rStyle w:val="Hyperlink"/>
            <w:noProof/>
          </w:rPr>
          <w:t>5.3.6</w:t>
        </w:r>
        <w:r w:rsidR="00A052F3">
          <w:rPr>
            <w:rFonts w:eastAsiaTheme="minorEastAsia"/>
            <w:noProof/>
          </w:rPr>
          <w:tab/>
        </w:r>
        <w:r w:rsidR="00A052F3" w:rsidRPr="00A56DFB">
          <w:rPr>
            <w:rStyle w:val="Hyperlink"/>
            <w:noProof/>
          </w:rPr>
          <w:t>Proposed optimal control method for loss reduction</w:t>
        </w:r>
        <w:r w:rsidR="00A052F3">
          <w:rPr>
            <w:noProof/>
            <w:webHidden/>
          </w:rPr>
          <w:tab/>
        </w:r>
        <w:r w:rsidR="00A052F3">
          <w:rPr>
            <w:noProof/>
            <w:webHidden/>
          </w:rPr>
          <w:fldChar w:fldCharType="begin"/>
        </w:r>
        <w:r w:rsidR="00A052F3">
          <w:rPr>
            <w:noProof/>
            <w:webHidden/>
          </w:rPr>
          <w:instrText xml:space="preserve"> PAGEREF _Toc418725800 \h </w:instrText>
        </w:r>
        <w:r w:rsidR="00A052F3">
          <w:rPr>
            <w:noProof/>
            <w:webHidden/>
          </w:rPr>
        </w:r>
        <w:r w:rsidR="00A052F3">
          <w:rPr>
            <w:noProof/>
            <w:webHidden/>
          </w:rPr>
          <w:fldChar w:fldCharType="separate"/>
        </w:r>
        <w:r w:rsidR="00A052F3">
          <w:rPr>
            <w:noProof/>
            <w:webHidden/>
          </w:rPr>
          <w:t>41</w:t>
        </w:r>
        <w:r w:rsidR="00A052F3">
          <w:rPr>
            <w:noProof/>
            <w:webHidden/>
          </w:rPr>
          <w:fldChar w:fldCharType="end"/>
        </w:r>
      </w:hyperlink>
    </w:p>
    <w:p w14:paraId="596C7886" w14:textId="77777777" w:rsidR="00A052F3" w:rsidRDefault="008B5C24">
      <w:pPr>
        <w:pStyle w:val="TOC3"/>
        <w:rPr>
          <w:rFonts w:eastAsiaTheme="minorEastAsia"/>
          <w:noProof/>
        </w:rPr>
      </w:pPr>
      <w:hyperlink w:anchor="_Toc418725801" w:history="1">
        <w:r w:rsidR="00A052F3" w:rsidRPr="00A56DFB">
          <w:rPr>
            <w:rStyle w:val="Hyperlink"/>
            <w:noProof/>
          </w:rPr>
          <w:t>5.3.7</w:t>
        </w:r>
        <w:r w:rsidR="00A052F3">
          <w:rPr>
            <w:rFonts w:eastAsiaTheme="minorEastAsia"/>
            <w:noProof/>
          </w:rPr>
          <w:tab/>
        </w:r>
        <w:r w:rsidR="00A052F3" w:rsidRPr="00A56DFB">
          <w:rPr>
            <w:rStyle w:val="Hyperlink"/>
            <w:noProof/>
          </w:rPr>
          <w:t>Experimental results with the proposed control method</w:t>
        </w:r>
        <w:r w:rsidR="00A052F3">
          <w:rPr>
            <w:noProof/>
            <w:webHidden/>
          </w:rPr>
          <w:tab/>
        </w:r>
        <w:r w:rsidR="00A052F3">
          <w:rPr>
            <w:noProof/>
            <w:webHidden/>
          </w:rPr>
          <w:fldChar w:fldCharType="begin"/>
        </w:r>
        <w:r w:rsidR="00A052F3">
          <w:rPr>
            <w:noProof/>
            <w:webHidden/>
          </w:rPr>
          <w:instrText xml:space="preserve"> PAGEREF _Toc418725801 \h </w:instrText>
        </w:r>
        <w:r w:rsidR="00A052F3">
          <w:rPr>
            <w:noProof/>
            <w:webHidden/>
          </w:rPr>
        </w:r>
        <w:r w:rsidR="00A052F3">
          <w:rPr>
            <w:noProof/>
            <w:webHidden/>
          </w:rPr>
          <w:fldChar w:fldCharType="separate"/>
        </w:r>
        <w:r w:rsidR="00A052F3">
          <w:rPr>
            <w:noProof/>
            <w:webHidden/>
          </w:rPr>
          <w:t>42</w:t>
        </w:r>
        <w:r w:rsidR="00A052F3">
          <w:rPr>
            <w:noProof/>
            <w:webHidden/>
          </w:rPr>
          <w:fldChar w:fldCharType="end"/>
        </w:r>
      </w:hyperlink>
    </w:p>
    <w:p w14:paraId="3158A311" w14:textId="77777777" w:rsidR="00A052F3" w:rsidRDefault="008B5C24">
      <w:pPr>
        <w:pStyle w:val="TOC3"/>
        <w:rPr>
          <w:rFonts w:eastAsiaTheme="minorEastAsia"/>
          <w:noProof/>
        </w:rPr>
      </w:pPr>
      <w:hyperlink w:anchor="_Toc418725802" w:history="1">
        <w:r w:rsidR="00A052F3" w:rsidRPr="00A56DFB">
          <w:rPr>
            <w:rStyle w:val="Hyperlink"/>
            <w:noProof/>
          </w:rPr>
          <w:t>5.3.8</w:t>
        </w:r>
        <w:r w:rsidR="00A052F3">
          <w:rPr>
            <w:rFonts w:eastAsiaTheme="minorEastAsia"/>
            <w:noProof/>
          </w:rPr>
          <w:tab/>
        </w:r>
        <w:r w:rsidR="00A052F3" w:rsidRPr="00A56DFB">
          <w:rPr>
            <w:rStyle w:val="Hyperlink"/>
            <w:noProof/>
          </w:rPr>
          <w:t>Conclusion</w:t>
        </w:r>
        <w:r w:rsidR="00A052F3">
          <w:rPr>
            <w:noProof/>
            <w:webHidden/>
          </w:rPr>
          <w:tab/>
        </w:r>
        <w:r w:rsidR="00A052F3">
          <w:rPr>
            <w:noProof/>
            <w:webHidden/>
          </w:rPr>
          <w:fldChar w:fldCharType="begin"/>
        </w:r>
        <w:r w:rsidR="00A052F3">
          <w:rPr>
            <w:noProof/>
            <w:webHidden/>
          </w:rPr>
          <w:instrText xml:space="preserve"> PAGEREF _Toc418725802 \h </w:instrText>
        </w:r>
        <w:r w:rsidR="00A052F3">
          <w:rPr>
            <w:noProof/>
            <w:webHidden/>
          </w:rPr>
        </w:r>
        <w:r w:rsidR="00A052F3">
          <w:rPr>
            <w:noProof/>
            <w:webHidden/>
          </w:rPr>
          <w:fldChar w:fldCharType="separate"/>
        </w:r>
        <w:r w:rsidR="00A052F3">
          <w:rPr>
            <w:noProof/>
            <w:webHidden/>
          </w:rPr>
          <w:t>46</w:t>
        </w:r>
        <w:r w:rsidR="00A052F3">
          <w:rPr>
            <w:noProof/>
            <w:webHidden/>
          </w:rPr>
          <w:fldChar w:fldCharType="end"/>
        </w:r>
      </w:hyperlink>
    </w:p>
    <w:p w14:paraId="30749CB7" w14:textId="77777777" w:rsidR="00A052F3" w:rsidRDefault="008B5C24">
      <w:pPr>
        <w:pStyle w:val="TOC1"/>
        <w:rPr>
          <w:rFonts w:eastAsiaTheme="minorEastAsia"/>
          <w:b w:val="0"/>
          <w:noProof/>
        </w:rPr>
      </w:pPr>
      <w:hyperlink w:anchor="_Toc418725803" w:history="1">
        <w:r w:rsidR="00A052F3" w:rsidRPr="00A56DFB">
          <w:rPr>
            <w:rStyle w:val="Hyperlink"/>
            <w:noProof/>
          </w:rPr>
          <w:t>Chapter 6 Inverter Design</w:t>
        </w:r>
        <w:r w:rsidR="00A052F3">
          <w:rPr>
            <w:noProof/>
            <w:webHidden/>
          </w:rPr>
          <w:tab/>
        </w:r>
        <w:r w:rsidR="00A052F3">
          <w:rPr>
            <w:noProof/>
            <w:webHidden/>
          </w:rPr>
          <w:fldChar w:fldCharType="begin"/>
        </w:r>
        <w:r w:rsidR="00A052F3">
          <w:rPr>
            <w:noProof/>
            <w:webHidden/>
          </w:rPr>
          <w:instrText xml:space="preserve"> PAGEREF _Toc418725803 \h </w:instrText>
        </w:r>
        <w:r w:rsidR="00A052F3">
          <w:rPr>
            <w:noProof/>
            <w:webHidden/>
          </w:rPr>
        </w:r>
        <w:r w:rsidR="00A052F3">
          <w:rPr>
            <w:noProof/>
            <w:webHidden/>
          </w:rPr>
          <w:fldChar w:fldCharType="separate"/>
        </w:r>
        <w:r w:rsidR="00A052F3">
          <w:rPr>
            <w:noProof/>
            <w:webHidden/>
          </w:rPr>
          <w:t>48</w:t>
        </w:r>
        <w:r w:rsidR="00A052F3">
          <w:rPr>
            <w:noProof/>
            <w:webHidden/>
          </w:rPr>
          <w:fldChar w:fldCharType="end"/>
        </w:r>
      </w:hyperlink>
    </w:p>
    <w:p w14:paraId="04ACF4A5" w14:textId="77777777" w:rsidR="00A052F3" w:rsidRDefault="008B5C24">
      <w:pPr>
        <w:pStyle w:val="TOC2"/>
        <w:rPr>
          <w:b w:val="0"/>
          <w:lang w:eastAsia="en-US"/>
        </w:rPr>
      </w:pPr>
      <w:hyperlink w:anchor="_Toc418725804" w:history="1">
        <w:r w:rsidR="00A052F3" w:rsidRPr="00A56DFB">
          <w:rPr>
            <w:rStyle w:val="Hyperlink"/>
          </w:rPr>
          <w:t>6.1</w:t>
        </w:r>
        <w:r w:rsidR="00A052F3">
          <w:rPr>
            <w:b w:val="0"/>
            <w:lang w:eastAsia="en-US"/>
          </w:rPr>
          <w:tab/>
        </w:r>
        <w:r w:rsidR="00A052F3" w:rsidRPr="00A56DFB">
          <w:rPr>
            <w:rStyle w:val="Hyperlink"/>
          </w:rPr>
          <w:t>Circuit Topology and Overview of the Inverter</w:t>
        </w:r>
        <w:r w:rsidR="00A052F3">
          <w:rPr>
            <w:webHidden/>
          </w:rPr>
          <w:tab/>
        </w:r>
        <w:r w:rsidR="00A052F3">
          <w:rPr>
            <w:webHidden/>
          </w:rPr>
          <w:fldChar w:fldCharType="begin"/>
        </w:r>
        <w:r w:rsidR="00A052F3">
          <w:rPr>
            <w:webHidden/>
          </w:rPr>
          <w:instrText xml:space="preserve"> PAGEREF _Toc418725804 \h </w:instrText>
        </w:r>
        <w:r w:rsidR="00A052F3">
          <w:rPr>
            <w:webHidden/>
          </w:rPr>
        </w:r>
        <w:r w:rsidR="00A052F3">
          <w:rPr>
            <w:webHidden/>
          </w:rPr>
          <w:fldChar w:fldCharType="separate"/>
        </w:r>
        <w:r w:rsidR="00A052F3">
          <w:rPr>
            <w:webHidden/>
          </w:rPr>
          <w:t>48</w:t>
        </w:r>
        <w:r w:rsidR="00A052F3">
          <w:rPr>
            <w:webHidden/>
          </w:rPr>
          <w:fldChar w:fldCharType="end"/>
        </w:r>
      </w:hyperlink>
    </w:p>
    <w:p w14:paraId="7A322173" w14:textId="77777777" w:rsidR="00A052F3" w:rsidRDefault="008B5C24">
      <w:pPr>
        <w:pStyle w:val="TOC2"/>
        <w:rPr>
          <w:b w:val="0"/>
          <w:lang w:eastAsia="en-US"/>
        </w:rPr>
      </w:pPr>
      <w:hyperlink w:anchor="_Toc418725805" w:history="1">
        <w:r w:rsidR="00A052F3" w:rsidRPr="00A56DFB">
          <w:rPr>
            <w:rStyle w:val="Hyperlink"/>
          </w:rPr>
          <w:t>6.2</w:t>
        </w:r>
        <w:r w:rsidR="00A052F3">
          <w:rPr>
            <w:b w:val="0"/>
            <w:lang w:eastAsia="en-US"/>
          </w:rPr>
          <w:tab/>
        </w:r>
        <w:r w:rsidR="00A052F3" w:rsidRPr="00A56DFB">
          <w:rPr>
            <w:rStyle w:val="Hyperlink"/>
          </w:rPr>
          <w:t>Block Diagram and Design Configuration</w:t>
        </w:r>
        <w:r w:rsidR="00A052F3">
          <w:rPr>
            <w:webHidden/>
          </w:rPr>
          <w:tab/>
        </w:r>
        <w:r w:rsidR="00A052F3">
          <w:rPr>
            <w:webHidden/>
          </w:rPr>
          <w:fldChar w:fldCharType="begin"/>
        </w:r>
        <w:r w:rsidR="00A052F3">
          <w:rPr>
            <w:webHidden/>
          </w:rPr>
          <w:instrText xml:space="preserve"> PAGEREF _Toc418725805 \h </w:instrText>
        </w:r>
        <w:r w:rsidR="00A052F3">
          <w:rPr>
            <w:webHidden/>
          </w:rPr>
        </w:r>
        <w:r w:rsidR="00A052F3">
          <w:rPr>
            <w:webHidden/>
          </w:rPr>
          <w:fldChar w:fldCharType="separate"/>
        </w:r>
        <w:r w:rsidR="00A052F3">
          <w:rPr>
            <w:webHidden/>
          </w:rPr>
          <w:t>49</w:t>
        </w:r>
        <w:r w:rsidR="00A052F3">
          <w:rPr>
            <w:webHidden/>
          </w:rPr>
          <w:fldChar w:fldCharType="end"/>
        </w:r>
      </w:hyperlink>
    </w:p>
    <w:p w14:paraId="703A2BDD" w14:textId="77777777" w:rsidR="00A052F3" w:rsidRDefault="008B5C24">
      <w:pPr>
        <w:pStyle w:val="TOC2"/>
        <w:rPr>
          <w:b w:val="0"/>
          <w:lang w:eastAsia="en-US"/>
        </w:rPr>
      </w:pPr>
      <w:hyperlink w:anchor="_Toc418725806" w:history="1">
        <w:r w:rsidR="00A052F3" w:rsidRPr="00A56DFB">
          <w:rPr>
            <w:rStyle w:val="Hyperlink"/>
          </w:rPr>
          <w:t>6.3</w:t>
        </w:r>
        <w:r w:rsidR="00A052F3">
          <w:rPr>
            <w:b w:val="0"/>
            <w:lang w:eastAsia="en-US"/>
          </w:rPr>
          <w:tab/>
        </w:r>
        <w:r w:rsidR="00A052F3" w:rsidRPr="00A56DFB">
          <w:rPr>
            <w:rStyle w:val="Hyperlink"/>
          </w:rPr>
          <w:t>Power Board</w:t>
        </w:r>
        <w:r w:rsidR="00A052F3">
          <w:rPr>
            <w:webHidden/>
          </w:rPr>
          <w:tab/>
        </w:r>
        <w:r w:rsidR="00A052F3">
          <w:rPr>
            <w:webHidden/>
          </w:rPr>
          <w:fldChar w:fldCharType="begin"/>
        </w:r>
        <w:r w:rsidR="00A052F3">
          <w:rPr>
            <w:webHidden/>
          </w:rPr>
          <w:instrText xml:space="preserve"> PAGEREF _Toc418725806 \h </w:instrText>
        </w:r>
        <w:r w:rsidR="00A052F3">
          <w:rPr>
            <w:webHidden/>
          </w:rPr>
        </w:r>
        <w:r w:rsidR="00A052F3">
          <w:rPr>
            <w:webHidden/>
          </w:rPr>
          <w:fldChar w:fldCharType="separate"/>
        </w:r>
        <w:r w:rsidR="00A052F3">
          <w:rPr>
            <w:webHidden/>
          </w:rPr>
          <w:t>50</w:t>
        </w:r>
        <w:r w:rsidR="00A052F3">
          <w:rPr>
            <w:webHidden/>
          </w:rPr>
          <w:fldChar w:fldCharType="end"/>
        </w:r>
      </w:hyperlink>
    </w:p>
    <w:p w14:paraId="02B1BD7E" w14:textId="77777777" w:rsidR="00A052F3" w:rsidRDefault="008B5C24">
      <w:pPr>
        <w:pStyle w:val="TOC2"/>
        <w:rPr>
          <w:b w:val="0"/>
          <w:lang w:eastAsia="en-US"/>
        </w:rPr>
      </w:pPr>
      <w:hyperlink w:anchor="_Toc418725807" w:history="1">
        <w:r w:rsidR="00A052F3" w:rsidRPr="00A56DFB">
          <w:rPr>
            <w:rStyle w:val="Hyperlink"/>
          </w:rPr>
          <w:t>6.4</w:t>
        </w:r>
        <w:r w:rsidR="00A052F3">
          <w:rPr>
            <w:b w:val="0"/>
            <w:lang w:eastAsia="en-US"/>
          </w:rPr>
          <w:tab/>
        </w:r>
        <w:r w:rsidR="00A052F3" w:rsidRPr="00A56DFB">
          <w:rPr>
            <w:rStyle w:val="Hyperlink"/>
          </w:rPr>
          <w:t>Fly-back PSU board</w:t>
        </w:r>
        <w:r w:rsidR="00A052F3">
          <w:rPr>
            <w:webHidden/>
          </w:rPr>
          <w:tab/>
        </w:r>
        <w:r w:rsidR="00A052F3">
          <w:rPr>
            <w:webHidden/>
          </w:rPr>
          <w:fldChar w:fldCharType="begin"/>
        </w:r>
        <w:r w:rsidR="00A052F3">
          <w:rPr>
            <w:webHidden/>
          </w:rPr>
          <w:instrText xml:space="preserve"> PAGEREF _Toc418725807 \h </w:instrText>
        </w:r>
        <w:r w:rsidR="00A052F3">
          <w:rPr>
            <w:webHidden/>
          </w:rPr>
        </w:r>
        <w:r w:rsidR="00A052F3">
          <w:rPr>
            <w:webHidden/>
          </w:rPr>
          <w:fldChar w:fldCharType="separate"/>
        </w:r>
        <w:r w:rsidR="00A052F3">
          <w:rPr>
            <w:webHidden/>
          </w:rPr>
          <w:t>52</w:t>
        </w:r>
        <w:r w:rsidR="00A052F3">
          <w:rPr>
            <w:webHidden/>
          </w:rPr>
          <w:fldChar w:fldCharType="end"/>
        </w:r>
      </w:hyperlink>
    </w:p>
    <w:p w14:paraId="77BF3627" w14:textId="77777777" w:rsidR="00A052F3" w:rsidRDefault="008B5C24">
      <w:pPr>
        <w:pStyle w:val="TOC2"/>
        <w:rPr>
          <w:b w:val="0"/>
          <w:lang w:eastAsia="en-US"/>
        </w:rPr>
      </w:pPr>
      <w:hyperlink w:anchor="_Toc418725808" w:history="1">
        <w:r w:rsidR="00A052F3" w:rsidRPr="00A56DFB">
          <w:rPr>
            <w:rStyle w:val="Hyperlink"/>
          </w:rPr>
          <w:t>6.5</w:t>
        </w:r>
        <w:r w:rsidR="00A052F3">
          <w:rPr>
            <w:b w:val="0"/>
            <w:lang w:eastAsia="en-US"/>
          </w:rPr>
          <w:tab/>
        </w:r>
        <w:r w:rsidR="00A052F3" w:rsidRPr="00A56DFB">
          <w:rPr>
            <w:rStyle w:val="Hyperlink"/>
          </w:rPr>
          <w:t>Control board</w:t>
        </w:r>
        <w:r w:rsidR="00A052F3">
          <w:rPr>
            <w:webHidden/>
          </w:rPr>
          <w:tab/>
        </w:r>
        <w:r w:rsidR="00A052F3">
          <w:rPr>
            <w:webHidden/>
          </w:rPr>
          <w:fldChar w:fldCharType="begin"/>
        </w:r>
        <w:r w:rsidR="00A052F3">
          <w:rPr>
            <w:webHidden/>
          </w:rPr>
          <w:instrText xml:space="preserve"> PAGEREF _Toc418725808 \h </w:instrText>
        </w:r>
        <w:r w:rsidR="00A052F3">
          <w:rPr>
            <w:webHidden/>
          </w:rPr>
        </w:r>
        <w:r w:rsidR="00A052F3">
          <w:rPr>
            <w:webHidden/>
          </w:rPr>
          <w:fldChar w:fldCharType="separate"/>
        </w:r>
        <w:r w:rsidR="00A052F3">
          <w:rPr>
            <w:webHidden/>
          </w:rPr>
          <w:t>54</w:t>
        </w:r>
        <w:r w:rsidR="00A052F3">
          <w:rPr>
            <w:webHidden/>
          </w:rPr>
          <w:fldChar w:fldCharType="end"/>
        </w:r>
      </w:hyperlink>
    </w:p>
    <w:p w14:paraId="7D8D7CE3" w14:textId="77777777" w:rsidR="00A052F3" w:rsidRDefault="008B5C24">
      <w:pPr>
        <w:pStyle w:val="TOC2"/>
        <w:rPr>
          <w:b w:val="0"/>
          <w:lang w:eastAsia="en-US"/>
        </w:rPr>
      </w:pPr>
      <w:hyperlink w:anchor="_Toc418725809" w:history="1">
        <w:r w:rsidR="00A052F3" w:rsidRPr="00A56DFB">
          <w:rPr>
            <w:rStyle w:val="Hyperlink"/>
          </w:rPr>
          <w:t>6.6</w:t>
        </w:r>
        <w:r w:rsidR="00A052F3">
          <w:rPr>
            <w:b w:val="0"/>
            <w:lang w:eastAsia="en-US"/>
          </w:rPr>
          <w:tab/>
        </w:r>
        <w:r w:rsidR="00A052F3" w:rsidRPr="00A56DFB">
          <w:rPr>
            <w:rStyle w:val="Hyperlink"/>
          </w:rPr>
          <w:t>Mosfet Selection</w:t>
        </w:r>
        <w:r w:rsidR="00A052F3">
          <w:rPr>
            <w:webHidden/>
          </w:rPr>
          <w:tab/>
        </w:r>
        <w:r w:rsidR="00A052F3">
          <w:rPr>
            <w:webHidden/>
          </w:rPr>
          <w:fldChar w:fldCharType="begin"/>
        </w:r>
        <w:r w:rsidR="00A052F3">
          <w:rPr>
            <w:webHidden/>
          </w:rPr>
          <w:instrText xml:space="preserve"> PAGEREF _Toc418725809 \h </w:instrText>
        </w:r>
        <w:r w:rsidR="00A052F3">
          <w:rPr>
            <w:webHidden/>
          </w:rPr>
        </w:r>
        <w:r w:rsidR="00A052F3">
          <w:rPr>
            <w:webHidden/>
          </w:rPr>
          <w:fldChar w:fldCharType="separate"/>
        </w:r>
        <w:r w:rsidR="00A052F3">
          <w:rPr>
            <w:webHidden/>
          </w:rPr>
          <w:t>57</w:t>
        </w:r>
        <w:r w:rsidR="00A052F3">
          <w:rPr>
            <w:webHidden/>
          </w:rPr>
          <w:fldChar w:fldCharType="end"/>
        </w:r>
      </w:hyperlink>
    </w:p>
    <w:p w14:paraId="37FD1803" w14:textId="77777777" w:rsidR="00A052F3" w:rsidRDefault="008B5C24">
      <w:pPr>
        <w:pStyle w:val="TOC3"/>
        <w:rPr>
          <w:rFonts w:eastAsiaTheme="minorEastAsia"/>
          <w:noProof/>
        </w:rPr>
      </w:pPr>
      <w:hyperlink w:anchor="_Toc418725810" w:history="1">
        <w:r w:rsidR="00A052F3" w:rsidRPr="00A56DFB">
          <w:rPr>
            <w:rStyle w:val="Hyperlink"/>
            <w:noProof/>
          </w:rPr>
          <w:t>6.6.1</w:t>
        </w:r>
        <w:r w:rsidR="00A052F3">
          <w:rPr>
            <w:rFonts w:eastAsiaTheme="minorEastAsia"/>
            <w:noProof/>
          </w:rPr>
          <w:tab/>
        </w:r>
        <w:r w:rsidR="00A052F3" w:rsidRPr="00A56DFB">
          <w:rPr>
            <w:rStyle w:val="Hyperlink"/>
            <w:noProof/>
          </w:rPr>
          <w:t>Mosfet breakdown voltage</w:t>
        </w:r>
        <w:r w:rsidR="00A052F3">
          <w:rPr>
            <w:noProof/>
            <w:webHidden/>
          </w:rPr>
          <w:tab/>
        </w:r>
        <w:r w:rsidR="00A052F3">
          <w:rPr>
            <w:noProof/>
            <w:webHidden/>
          </w:rPr>
          <w:fldChar w:fldCharType="begin"/>
        </w:r>
        <w:r w:rsidR="00A052F3">
          <w:rPr>
            <w:noProof/>
            <w:webHidden/>
          </w:rPr>
          <w:instrText xml:space="preserve"> PAGEREF _Toc418725810 \h </w:instrText>
        </w:r>
        <w:r w:rsidR="00A052F3">
          <w:rPr>
            <w:noProof/>
            <w:webHidden/>
          </w:rPr>
        </w:r>
        <w:r w:rsidR="00A052F3">
          <w:rPr>
            <w:noProof/>
            <w:webHidden/>
          </w:rPr>
          <w:fldChar w:fldCharType="separate"/>
        </w:r>
        <w:r w:rsidR="00A052F3">
          <w:rPr>
            <w:noProof/>
            <w:webHidden/>
          </w:rPr>
          <w:t>57</w:t>
        </w:r>
        <w:r w:rsidR="00A052F3">
          <w:rPr>
            <w:noProof/>
            <w:webHidden/>
          </w:rPr>
          <w:fldChar w:fldCharType="end"/>
        </w:r>
      </w:hyperlink>
    </w:p>
    <w:p w14:paraId="038EF533" w14:textId="77777777" w:rsidR="00A052F3" w:rsidRDefault="008B5C24">
      <w:pPr>
        <w:pStyle w:val="TOC3"/>
        <w:rPr>
          <w:rFonts w:eastAsiaTheme="minorEastAsia"/>
          <w:noProof/>
        </w:rPr>
      </w:pPr>
      <w:hyperlink w:anchor="_Toc418725811" w:history="1">
        <w:r w:rsidR="00A052F3" w:rsidRPr="00A56DFB">
          <w:rPr>
            <w:rStyle w:val="Hyperlink"/>
            <w:noProof/>
          </w:rPr>
          <w:t>6.6.2</w:t>
        </w:r>
        <w:r w:rsidR="00A052F3">
          <w:rPr>
            <w:rFonts w:eastAsiaTheme="minorEastAsia"/>
            <w:noProof/>
          </w:rPr>
          <w:tab/>
        </w:r>
        <w:r w:rsidR="00A052F3" w:rsidRPr="00A56DFB">
          <w:rPr>
            <w:rStyle w:val="Hyperlink"/>
            <w:noProof/>
          </w:rPr>
          <w:t>Low-frequency Mosfet</w:t>
        </w:r>
        <w:r w:rsidR="00A052F3">
          <w:rPr>
            <w:noProof/>
            <w:webHidden/>
          </w:rPr>
          <w:tab/>
        </w:r>
        <w:r w:rsidR="00A052F3">
          <w:rPr>
            <w:noProof/>
            <w:webHidden/>
          </w:rPr>
          <w:fldChar w:fldCharType="begin"/>
        </w:r>
        <w:r w:rsidR="00A052F3">
          <w:rPr>
            <w:noProof/>
            <w:webHidden/>
          </w:rPr>
          <w:instrText xml:space="preserve"> PAGEREF _Toc418725811 \h </w:instrText>
        </w:r>
        <w:r w:rsidR="00A052F3">
          <w:rPr>
            <w:noProof/>
            <w:webHidden/>
          </w:rPr>
        </w:r>
        <w:r w:rsidR="00A052F3">
          <w:rPr>
            <w:noProof/>
            <w:webHidden/>
          </w:rPr>
          <w:fldChar w:fldCharType="separate"/>
        </w:r>
        <w:r w:rsidR="00A052F3">
          <w:rPr>
            <w:noProof/>
            <w:webHidden/>
          </w:rPr>
          <w:t>58</w:t>
        </w:r>
        <w:r w:rsidR="00A052F3">
          <w:rPr>
            <w:noProof/>
            <w:webHidden/>
          </w:rPr>
          <w:fldChar w:fldCharType="end"/>
        </w:r>
      </w:hyperlink>
    </w:p>
    <w:p w14:paraId="1E614B4B" w14:textId="77777777" w:rsidR="00A052F3" w:rsidRDefault="008B5C24">
      <w:pPr>
        <w:pStyle w:val="TOC3"/>
        <w:rPr>
          <w:rFonts w:eastAsiaTheme="minorEastAsia"/>
          <w:noProof/>
        </w:rPr>
      </w:pPr>
      <w:hyperlink w:anchor="_Toc418725812" w:history="1">
        <w:r w:rsidR="00A052F3" w:rsidRPr="00A56DFB">
          <w:rPr>
            <w:rStyle w:val="Hyperlink"/>
            <w:noProof/>
          </w:rPr>
          <w:t>6.6.3</w:t>
        </w:r>
        <w:r w:rsidR="00A052F3">
          <w:rPr>
            <w:rFonts w:eastAsiaTheme="minorEastAsia"/>
            <w:noProof/>
          </w:rPr>
          <w:tab/>
        </w:r>
        <w:r w:rsidR="00A052F3" w:rsidRPr="00A56DFB">
          <w:rPr>
            <w:rStyle w:val="Hyperlink"/>
            <w:noProof/>
          </w:rPr>
          <w:t>High-frequency Mosfet</w:t>
        </w:r>
        <w:r w:rsidR="00A052F3">
          <w:rPr>
            <w:noProof/>
            <w:webHidden/>
          </w:rPr>
          <w:tab/>
        </w:r>
        <w:r w:rsidR="00A052F3">
          <w:rPr>
            <w:noProof/>
            <w:webHidden/>
          </w:rPr>
          <w:fldChar w:fldCharType="begin"/>
        </w:r>
        <w:r w:rsidR="00A052F3">
          <w:rPr>
            <w:noProof/>
            <w:webHidden/>
          </w:rPr>
          <w:instrText xml:space="preserve"> PAGEREF _Toc418725812 \h </w:instrText>
        </w:r>
        <w:r w:rsidR="00A052F3">
          <w:rPr>
            <w:noProof/>
            <w:webHidden/>
          </w:rPr>
        </w:r>
        <w:r w:rsidR="00A052F3">
          <w:rPr>
            <w:noProof/>
            <w:webHidden/>
          </w:rPr>
          <w:fldChar w:fldCharType="separate"/>
        </w:r>
        <w:r w:rsidR="00A052F3">
          <w:rPr>
            <w:noProof/>
            <w:webHidden/>
          </w:rPr>
          <w:t>58</w:t>
        </w:r>
        <w:r w:rsidR="00A052F3">
          <w:rPr>
            <w:noProof/>
            <w:webHidden/>
          </w:rPr>
          <w:fldChar w:fldCharType="end"/>
        </w:r>
      </w:hyperlink>
    </w:p>
    <w:p w14:paraId="159244B4" w14:textId="77777777" w:rsidR="00A052F3" w:rsidRDefault="008B5C24">
      <w:pPr>
        <w:pStyle w:val="TOC2"/>
        <w:rPr>
          <w:b w:val="0"/>
          <w:lang w:eastAsia="en-US"/>
        </w:rPr>
      </w:pPr>
      <w:hyperlink w:anchor="_Toc418725813" w:history="1">
        <w:r w:rsidR="00A052F3" w:rsidRPr="00A56DFB">
          <w:rPr>
            <w:rStyle w:val="Hyperlink"/>
          </w:rPr>
          <w:t>6.7</w:t>
        </w:r>
        <w:r w:rsidR="00A052F3">
          <w:rPr>
            <w:b w:val="0"/>
            <w:lang w:eastAsia="en-US"/>
          </w:rPr>
          <w:tab/>
        </w:r>
        <w:r w:rsidR="00A052F3" w:rsidRPr="00A56DFB">
          <w:rPr>
            <w:rStyle w:val="Hyperlink"/>
          </w:rPr>
          <w:t xml:space="preserve">Main Controller and Other Support Circuits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813 \h </w:instrText>
        </w:r>
        <w:r w:rsidR="00A052F3">
          <w:rPr>
            <w:webHidden/>
          </w:rPr>
        </w:r>
        <w:r w:rsidR="00A052F3">
          <w:rPr>
            <w:webHidden/>
          </w:rPr>
          <w:fldChar w:fldCharType="separate"/>
        </w:r>
        <w:r w:rsidR="00A052F3">
          <w:rPr>
            <w:webHidden/>
          </w:rPr>
          <w:t>63</w:t>
        </w:r>
        <w:r w:rsidR="00A052F3">
          <w:rPr>
            <w:webHidden/>
          </w:rPr>
          <w:fldChar w:fldCharType="end"/>
        </w:r>
      </w:hyperlink>
    </w:p>
    <w:p w14:paraId="276279AB" w14:textId="77777777" w:rsidR="00A052F3" w:rsidRDefault="008B5C24">
      <w:pPr>
        <w:pStyle w:val="TOC3"/>
        <w:rPr>
          <w:rFonts w:eastAsiaTheme="minorEastAsia"/>
          <w:noProof/>
        </w:rPr>
      </w:pPr>
      <w:hyperlink w:anchor="_Toc418725814" w:history="1">
        <w:r w:rsidR="00A052F3" w:rsidRPr="00A56DFB">
          <w:rPr>
            <w:rStyle w:val="Hyperlink"/>
            <w:noProof/>
          </w:rPr>
          <w:t>6.7.1</w:t>
        </w:r>
        <w:r w:rsidR="00A052F3">
          <w:rPr>
            <w:rFonts w:eastAsiaTheme="minorEastAsia"/>
            <w:noProof/>
          </w:rPr>
          <w:tab/>
        </w:r>
        <w:r w:rsidR="00A052F3" w:rsidRPr="00A56DFB">
          <w:rPr>
            <w:rStyle w:val="Hyperlink"/>
            <w:noProof/>
          </w:rPr>
          <w:t>Main controller</w:t>
        </w:r>
        <w:r w:rsidR="00A052F3">
          <w:rPr>
            <w:noProof/>
            <w:webHidden/>
          </w:rPr>
          <w:tab/>
        </w:r>
        <w:r w:rsidR="00A052F3">
          <w:rPr>
            <w:noProof/>
            <w:webHidden/>
          </w:rPr>
          <w:fldChar w:fldCharType="begin"/>
        </w:r>
        <w:r w:rsidR="00A052F3">
          <w:rPr>
            <w:noProof/>
            <w:webHidden/>
          </w:rPr>
          <w:instrText xml:space="preserve"> PAGEREF _Toc418725814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07E26B84" w14:textId="77777777" w:rsidR="00A052F3" w:rsidRDefault="008B5C24">
      <w:pPr>
        <w:pStyle w:val="TOC3"/>
        <w:rPr>
          <w:rFonts w:eastAsiaTheme="minorEastAsia"/>
          <w:noProof/>
        </w:rPr>
      </w:pPr>
      <w:hyperlink w:anchor="_Toc418725815" w:history="1">
        <w:r w:rsidR="00A052F3" w:rsidRPr="00A56DFB">
          <w:rPr>
            <w:rStyle w:val="Hyperlink"/>
            <w:noProof/>
          </w:rPr>
          <w:t>6.7.2</w:t>
        </w:r>
        <w:r w:rsidR="00A052F3">
          <w:rPr>
            <w:rFonts w:eastAsiaTheme="minorEastAsia"/>
            <w:noProof/>
          </w:rPr>
          <w:tab/>
        </w:r>
        <w:r w:rsidR="00A052F3" w:rsidRPr="00A56DFB">
          <w:rPr>
            <w:rStyle w:val="Hyperlink"/>
            <w:noProof/>
          </w:rPr>
          <w:t>1.2V and 3.3V DC-DC for Digital Subsystem</w:t>
        </w:r>
        <w:r w:rsidR="00A052F3">
          <w:rPr>
            <w:noProof/>
            <w:webHidden/>
          </w:rPr>
          <w:tab/>
        </w:r>
        <w:r w:rsidR="00A052F3">
          <w:rPr>
            <w:noProof/>
            <w:webHidden/>
          </w:rPr>
          <w:fldChar w:fldCharType="begin"/>
        </w:r>
        <w:r w:rsidR="00A052F3">
          <w:rPr>
            <w:noProof/>
            <w:webHidden/>
          </w:rPr>
          <w:instrText xml:space="preserve"> PAGEREF _Toc418725815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14436AFE" w14:textId="77777777" w:rsidR="00A052F3" w:rsidRDefault="008B5C24">
      <w:pPr>
        <w:pStyle w:val="TOC3"/>
        <w:rPr>
          <w:rFonts w:eastAsiaTheme="minorEastAsia"/>
          <w:noProof/>
        </w:rPr>
      </w:pPr>
      <w:hyperlink w:anchor="_Toc418725816" w:history="1">
        <w:r w:rsidR="00A052F3" w:rsidRPr="00A56DFB">
          <w:rPr>
            <w:rStyle w:val="Hyperlink"/>
            <w:noProof/>
          </w:rPr>
          <w:t>6.7.3</w:t>
        </w:r>
        <w:r w:rsidR="00A052F3">
          <w:rPr>
            <w:rFonts w:eastAsiaTheme="minorEastAsia"/>
            <w:noProof/>
          </w:rPr>
          <w:tab/>
        </w:r>
        <w:r w:rsidR="00A052F3" w:rsidRPr="00A56DFB">
          <w:rPr>
            <w:rStyle w:val="Hyperlink"/>
            <w:noProof/>
          </w:rPr>
          <w:t>Low Noise 3.3V DC-DC for Analog Subsystem</w:t>
        </w:r>
        <w:r w:rsidR="00A052F3">
          <w:rPr>
            <w:noProof/>
            <w:webHidden/>
          </w:rPr>
          <w:tab/>
        </w:r>
        <w:r w:rsidR="00A052F3">
          <w:rPr>
            <w:noProof/>
            <w:webHidden/>
          </w:rPr>
          <w:fldChar w:fldCharType="begin"/>
        </w:r>
        <w:r w:rsidR="00A052F3">
          <w:rPr>
            <w:noProof/>
            <w:webHidden/>
          </w:rPr>
          <w:instrText xml:space="preserve"> PAGEREF _Toc418725816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796C430C" w14:textId="77777777" w:rsidR="00A052F3" w:rsidRDefault="008B5C24">
      <w:pPr>
        <w:pStyle w:val="TOC3"/>
        <w:rPr>
          <w:rFonts w:eastAsiaTheme="minorEastAsia"/>
          <w:noProof/>
        </w:rPr>
      </w:pPr>
      <w:hyperlink w:anchor="_Toc418725817" w:history="1">
        <w:r w:rsidR="00A052F3" w:rsidRPr="00A56DFB">
          <w:rPr>
            <w:rStyle w:val="Hyperlink"/>
            <w:noProof/>
          </w:rPr>
          <w:t>6.7.4</w:t>
        </w:r>
        <w:r w:rsidR="00A052F3">
          <w:rPr>
            <w:rFonts w:eastAsiaTheme="minorEastAsia"/>
            <w:noProof/>
          </w:rPr>
          <w:tab/>
        </w:r>
        <w:r w:rsidR="00A052F3" w:rsidRPr="00A56DFB">
          <w:rPr>
            <w:rStyle w:val="Hyperlink"/>
            <w:noProof/>
          </w:rPr>
          <w:t>MCU F2837x Reset Circuit</w:t>
        </w:r>
        <w:r w:rsidR="00A052F3">
          <w:rPr>
            <w:noProof/>
            <w:webHidden/>
          </w:rPr>
          <w:tab/>
        </w:r>
        <w:r w:rsidR="00A052F3">
          <w:rPr>
            <w:noProof/>
            <w:webHidden/>
          </w:rPr>
          <w:fldChar w:fldCharType="begin"/>
        </w:r>
        <w:r w:rsidR="00A052F3">
          <w:rPr>
            <w:noProof/>
            <w:webHidden/>
          </w:rPr>
          <w:instrText xml:space="preserve"> PAGEREF _Toc418725817 \h </w:instrText>
        </w:r>
        <w:r w:rsidR="00A052F3">
          <w:rPr>
            <w:noProof/>
            <w:webHidden/>
          </w:rPr>
        </w:r>
        <w:r w:rsidR="00A052F3">
          <w:rPr>
            <w:noProof/>
            <w:webHidden/>
          </w:rPr>
          <w:fldChar w:fldCharType="separate"/>
        </w:r>
        <w:r w:rsidR="00A052F3">
          <w:rPr>
            <w:noProof/>
            <w:webHidden/>
          </w:rPr>
          <w:t>64</w:t>
        </w:r>
        <w:r w:rsidR="00A052F3">
          <w:rPr>
            <w:noProof/>
            <w:webHidden/>
          </w:rPr>
          <w:fldChar w:fldCharType="end"/>
        </w:r>
      </w:hyperlink>
    </w:p>
    <w:p w14:paraId="49552D14" w14:textId="77777777" w:rsidR="00A052F3" w:rsidRDefault="008B5C24">
      <w:pPr>
        <w:pStyle w:val="TOC3"/>
        <w:rPr>
          <w:rFonts w:eastAsiaTheme="minorEastAsia"/>
          <w:noProof/>
        </w:rPr>
      </w:pPr>
      <w:hyperlink w:anchor="_Toc418725818" w:history="1">
        <w:r w:rsidR="00A052F3" w:rsidRPr="00A56DFB">
          <w:rPr>
            <w:rStyle w:val="Hyperlink"/>
            <w:noProof/>
          </w:rPr>
          <w:t>6.7.5</w:t>
        </w:r>
        <w:r w:rsidR="00A052F3">
          <w:rPr>
            <w:rFonts w:eastAsiaTheme="minorEastAsia"/>
            <w:noProof/>
          </w:rPr>
          <w:tab/>
        </w:r>
        <w:r w:rsidR="00A052F3" w:rsidRPr="00A56DFB">
          <w:rPr>
            <w:rStyle w:val="Hyperlink"/>
            <w:noProof/>
          </w:rPr>
          <w:t>Other circuits</w:t>
        </w:r>
        <w:r w:rsidR="00A052F3">
          <w:rPr>
            <w:noProof/>
            <w:webHidden/>
          </w:rPr>
          <w:tab/>
        </w:r>
        <w:r w:rsidR="00A052F3">
          <w:rPr>
            <w:noProof/>
            <w:webHidden/>
          </w:rPr>
          <w:fldChar w:fldCharType="begin"/>
        </w:r>
        <w:r w:rsidR="00A052F3">
          <w:rPr>
            <w:noProof/>
            <w:webHidden/>
          </w:rPr>
          <w:instrText xml:space="preserve"> PAGEREF _Toc418725818 \h </w:instrText>
        </w:r>
        <w:r w:rsidR="00A052F3">
          <w:rPr>
            <w:noProof/>
            <w:webHidden/>
          </w:rPr>
        </w:r>
        <w:r w:rsidR="00A052F3">
          <w:rPr>
            <w:noProof/>
            <w:webHidden/>
          </w:rPr>
          <w:fldChar w:fldCharType="separate"/>
        </w:r>
        <w:r w:rsidR="00A052F3">
          <w:rPr>
            <w:noProof/>
            <w:webHidden/>
          </w:rPr>
          <w:t>64</w:t>
        </w:r>
        <w:r w:rsidR="00A052F3">
          <w:rPr>
            <w:noProof/>
            <w:webHidden/>
          </w:rPr>
          <w:fldChar w:fldCharType="end"/>
        </w:r>
      </w:hyperlink>
    </w:p>
    <w:p w14:paraId="63AF2CB5" w14:textId="77777777" w:rsidR="00A052F3" w:rsidRDefault="008B5C24">
      <w:pPr>
        <w:pStyle w:val="TOC2"/>
        <w:rPr>
          <w:b w:val="0"/>
          <w:lang w:eastAsia="en-US"/>
        </w:rPr>
      </w:pPr>
      <w:hyperlink w:anchor="_Toc418725819" w:history="1">
        <w:r w:rsidR="00A052F3" w:rsidRPr="00A56DFB">
          <w:rPr>
            <w:rStyle w:val="Hyperlink"/>
          </w:rPr>
          <w:t>6.8</w:t>
        </w:r>
        <w:r w:rsidR="00A052F3">
          <w:rPr>
            <w:b w:val="0"/>
            <w:lang w:eastAsia="en-US"/>
          </w:rPr>
          <w:tab/>
        </w:r>
        <w:r w:rsidR="00A052F3" w:rsidRPr="00A56DFB">
          <w:rPr>
            <w:rStyle w:val="Hyperlink"/>
          </w:rPr>
          <w:t>Current sensor</w:t>
        </w:r>
        <w:r w:rsidR="00A052F3">
          <w:rPr>
            <w:webHidden/>
          </w:rPr>
          <w:tab/>
        </w:r>
        <w:r w:rsidR="00A052F3">
          <w:rPr>
            <w:webHidden/>
          </w:rPr>
          <w:fldChar w:fldCharType="begin"/>
        </w:r>
        <w:r w:rsidR="00A052F3">
          <w:rPr>
            <w:webHidden/>
          </w:rPr>
          <w:instrText xml:space="preserve"> PAGEREF _Toc418725819 \h </w:instrText>
        </w:r>
        <w:r w:rsidR="00A052F3">
          <w:rPr>
            <w:webHidden/>
          </w:rPr>
        </w:r>
        <w:r w:rsidR="00A052F3">
          <w:rPr>
            <w:webHidden/>
          </w:rPr>
          <w:fldChar w:fldCharType="separate"/>
        </w:r>
        <w:r w:rsidR="00A052F3">
          <w:rPr>
            <w:webHidden/>
          </w:rPr>
          <w:t>66</w:t>
        </w:r>
        <w:r w:rsidR="00A052F3">
          <w:rPr>
            <w:webHidden/>
          </w:rPr>
          <w:fldChar w:fldCharType="end"/>
        </w:r>
      </w:hyperlink>
    </w:p>
    <w:p w14:paraId="525310CB" w14:textId="77777777" w:rsidR="00A052F3" w:rsidRDefault="008B5C24">
      <w:pPr>
        <w:pStyle w:val="TOC2"/>
        <w:rPr>
          <w:b w:val="0"/>
          <w:lang w:eastAsia="en-US"/>
        </w:rPr>
      </w:pPr>
      <w:hyperlink w:anchor="_Toc418725820" w:history="1">
        <w:r w:rsidR="00A052F3" w:rsidRPr="00A56DFB">
          <w:rPr>
            <w:rStyle w:val="Hyperlink"/>
          </w:rPr>
          <w:t>6.9</w:t>
        </w:r>
        <w:r w:rsidR="00A052F3">
          <w:rPr>
            <w:b w:val="0"/>
            <w:lang w:eastAsia="en-US"/>
          </w:rPr>
          <w:tab/>
        </w:r>
        <w:r w:rsidR="00A052F3" w:rsidRPr="00A56DFB">
          <w:rPr>
            <w:rStyle w:val="Hyperlink"/>
          </w:rPr>
          <w:t>Voltage Sensor</w:t>
        </w:r>
        <w:r w:rsidR="00A052F3">
          <w:rPr>
            <w:webHidden/>
          </w:rPr>
          <w:tab/>
        </w:r>
        <w:r w:rsidR="00A052F3">
          <w:rPr>
            <w:webHidden/>
          </w:rPr>
          <w:fldChar w:fldCharType="begin"/>
        </w:r>
        <w:r w:rsidR="00A052F3">
          <w:rPr>
            <w:webHidden/>
          </w:rPr>
          <w:instrText xml:space="preserve"> PAGEREF _Toc418725820 \h </w:instrText>
        </w:r>
        <w:r w:rsidR="00A052F3">
          <w:rPr>
            <w:webHidden/>
          </w:rPr>
        </w:r>
        <w:r w:rsidR="00A052F3">
          <w:rPr>
            <w:webHidden/>
          </w:rPr>
          <w:fldChar w:fldCharType="separate"/>
        </w:r>
        <w:r w:rsidR="00A052F3">
          <w:rPr>
            <w:webHidden/>
          </w:rPr>
          <w:t>69</w:t>
        </w:r>
        <w:r w:rsidR="00A052F3">
          <w:rPr>
            <w:webHidden/>
          </w:rPr>
          <w:fldChar w:fldCharType="end"/>
        </w:r>
      </w:hyperlink>
    </w:p>
    <w:p w14:paraId="57B80AF2" w14:textId="77777777" w:rsidR="00A052F3" w:rsidRDefault="008B5C24">
      <w:pPr>
        <w:pStyle w:val="TOC2"/>
        <w:rPr>
          <w:b w:val="0"/>
          <w:lang w:eastAsia="en-US"/>
        </w:rPr>
      </w:pPr>
      <w:hyperlink w:anchor="_Toc418725821" w:history="1">
        <w:r w:rsidR="00A052F3" w:rsidRPr="00A56DFB">
          <w:rPr>
            <w:rStyle w:val="Hyperlink"/>
          </w:rPr>
          <w:t>6.10</w:t>
        </w:r>
        <w:r w:rsidR="00A052F3">
          <w:rPr>
            <w:b w:val="0"/>
            <w:lang w:eastAsia="en-US"/>
          </w:rPr>
          <w:tab/>
        </w:r>
        <w:r w:rsidR="00A052F3" w:rsidRPr="00A56DFB">
          <w:rPr>
            <w:rStyle w:val="Hyperlink"/>
          </w:rPr>
          <w:t>Mosfet Drivers</w:t>
        </w:r>
        <w:r w:rsidR="00A052F3">
          <w:rPr>
            <w:webHidden/>
          </w:rPr>
          <w:tab/>
        </w:r>
        <w:r w:rsidR="00A052F3">
          <w:rPr>
            <w:webHidden/>
          </w:rPr>
          <w:fldChar w:fldCharType="begin"/>
        </w:r>
        <w:r w:rsidR="00A052F3">
          <w:rPr>
            <w:webHidden/>
          </w:rPr>
          <w:instrText xml:space="preserve"> PAGEREF _Toc418725821 \h </w:instrText>
        </w:r>
        <w:r w:rsidR="00A052F3">
          <w:rPr>
            <w:webHidden/>
          </w:rPr>
        </w:r>
        <w:r w:rsidR="00A052F3">
          <w:rPr>
            <w:webHidden/>
          </w:rPr>
          <w:fldChar w:fldCharType="separate"/>
        </w:r>
        <w:r w:rsidR="00A052F3">
          <w:rPr>
            <w:webHidden/>
          </w:rPr>
          <w:t>70</w:t>
        </w:r>
        <w:r w:rsidR="00A052F3">
          <w:rPr>
            <w:webHidden/>
          </w:rPr>
          <w:fldChar w:fldCharType="end"/>
        </w:r>
      </w:hyperlink>
    </w:p>
    <w:p w14:paraId="4A88BF87" w14:textId="77777777" w:rsidR="00A052F3" w:rsidRDefault="008B5C24">
      <w:pPr>
        <w:pStyle w:val="TOC2"/>
        <w:rPr>
          <w:b w:val="0"/>
          <w:lang w:eastAsia="en-US"/>
        </w:rPr>
      </w:pPr>
      <w:hyperlink w:anchor="_Toc418725822" w:history="1">
        <w:r w:rsidR="00A052F3" w:rsidRPr="00A56DFB">
          <w:rPr>
            <w:rStyle w:val="Hyperlink"/>
          </w:rPr>
          <w:t>6.11</w:t>
        </w:r>
        <w:r w:rsidR="00A052F3">
          <w:rPr>
            <w:b w:val="0"/>
            <w:lang w:eastAsia="en-US"/>
          </w:rPr>
          <w:tab/>
        </w:r>
        <w:r w:rsidR="00A052F3" w:rsidRPr="00A56DFB">
          <w:rPr>
            <w:rStyle w:val="Hyperlink"/>
          </w:rPr>
          <w:t>Wifi Interface</w:t>
        </w:r>
        <w:r w:rsidR="00A052F3">
          <w:rPr>
            <w:webHidden/>
          </w:rPr>
          <w:tab/>
        </w:r>
        <w:r w:rsidR="00A052F3">
          <w:rPr>
            <w:webHidden/>
          </w:rPr>
          <w:fldChar w:fldCharType="begin"/>
        </w:r>
        <w:r w:rsidR="00A052F3">
          <w:rPr>
            <w:webHidden/>
          </w:rPr>
          <w:instrText xml:space="preserve"> PAGEREF _Toc418725822 \h </w:instrText>
        </w:r>
        <w:r w:rsidR="00A052F3">
          <w:rPr>
            <w:webHidden/>
          </w:rPr>
        </w:r>
        <w:r w:rsidR="00A052F3">
          <w:rPr>
            <w:webHidden/>
          </w:rPr>
          <w:fldChar w:fldCharType="separate"/>
        </w:r>
        <w:r w:rsidR="00A052F3">
          <w:rPr>
            <w:webHidden/>
          </w:rPr>
          <w:t>71</w:t>
        </w:r>
        <w:r w:rsidR="00A052F3">
          <w:rPr>
            <w:webHidden/>
          </w:rPr>
          <w:fldChar w:fldCharType="end"/>
        </w:r>
      </w:hyperlink>
    </w:p>
    <w:p w14:paraId="7B28812B" w14:textId="77777777" w:rsidR="00A052F3" w:rsidRDefault="008B5C24">
      <w:pPr>
        <w:pStyle w:val="TOC2"/>
        <w:rPr>
          <w:b w:val="0"/>
          <w:lang w:eastAsia="en-US"/>
        </w:rPr>
      </w:pPr>
      <w:hyperlink w:anchor="_Toc418725823" w:history="1">
        <w:r w:rsidR="00A052F3" w:rsidRPr="00A56DFB">
          <w:rPr>
            <w:rStyle w:val="Hyperlink"/>
          </w:rPr>
          <w:t>6.12</w:t>
        </w:r>
        <w:r w:rsidR="00A052F3">
          <w:rPr>
            <w:b w:val="0"/>
            <w:lang w:eastAsia="en-US"/>
          </w:rPr>
          <w:tab/>
        </w:r>
        <w:r w:rsidR="00A052F3" w:rsidRPr="00A56DFB">
          <w:rPr>
            <w:rStyle w:val="Hyperlink"/>
          </w:rPr>
          <w:t>Firmware description</w:t>
        </w:r>
        <w:r w:rsidR="00A052F3">
          <w:rPr>
            <w:webHidden/>
          </w:rPr>
          <w:tab/>
        </w:r>
        <w:r w:rsidR="00A052F3">
          <w:rPr>
            <w:webHidden/>
          </w:rPr>
          <w:fldChar w:fldCharType="begin"/>
        </w:r>
        <w:r w:rsidR="00A052F3">
          <w:rPr>
            <w:webHidden/>
          </w:rPr>
          <w:instrText xml:space="preserve"> PAGEREF _Toc418725823 \h </w:instrText>
        </w:r>
        <w:r w:rsidR="00A052F3">
          <w:rPr>
            <w:webHidden/>
          </w:rPr>
        </w:r>
        <w:r w:rsidR="00A052F3">
          <w:rPr>
            <w:webHidden/>
          </w:rPr>
          <w:fldChar w:fldCharType="separate"/>
        </w:r>
        <w:r w:rsidR="00A052F3">
          <w:rPr>
            <w:webHidden/>
          </w:rPr>
          <w:t>71</w:t>
        </w:r>
        <w:r w:rsidR="00A052F3">
          <w:rPr>
            <w:webHidden/>
          </w:rPr>
          <w:fldChar w:fldCharType="end"/>
        </w:r>
      </w:hyperlink>
    </w:p>
    <w:p w14:paraId="5BF05ABC" w14:textId="77777777" w:rsidR="00A052F3" w:rsidRDefault="008B5C24">
      <w:pPr>
        <w:pStyle w:val="TOC2"/>
        <w:rPr>
          <w:b w:val="0"/>
          <w:lang w:eastAsia="en-US"/>
        </w:rPr>
      </w:pPr>
      <w:hyperlink w:anchor="_Toc418725824" w:history="1">
        <w:r w:rsidR="00A052F3" w:rsidRPr="00A56DFB">
          <w:rPr>
            <w:rStyle w:val="Hyperlink"/>
          </w:rPr>
          <w:t>6.13</w:t>
        </w:r>
        <w:r w:rsidR="00A052F3">
          <w:rPr>
            <w:b w:val="0"/>
            <w:lang w:eastAsia="en-US"/>
          </w:rPr>
          <w:tab/>
        </w:r>
        <w:r w:rsidR="00A052F3" w:rsidRPr="00A56DFB">
          <w:rPr>
            <w:rStyle w:val="Hyperlink"/>
          </w:rPr>
          <w:t>Test Results</w:t>
        </w:r>
        <w:r w:rsidR="00A052F3">
          <w:rPr>
            <w:webHidden/>
          </w:rPr>
          <w:tab/>
        </w:r>
        <w:r w:rsidR="00A052F3">
          <w:rPr>
            <w:webHidden/>
          </w:rPr>
          <w:fldChar w:fldCharType="begin"/>
        </w:r>
        <w:r w:rsidR="00A052F3">
          <w:rPr>
            <w:webHidden/>
          </w:rPr>
          <w:instrText xml:space="preserve"> PAGEREF _Toc418725824 \h </w:instrText>
        </w:r>
        <w:r w:rsidR="00A052F3">
          <w:rPr>
            <w:webHidden/>
          </w:rPr>
        </w:r>
        <w:r w:rsidR="00A052F3">
          <w:rPr>
            <w:webHidden/>
          </w:rPr>
          <w:fldChar w:fldCharType="separate"/>
        </w:r>
        <w:r w:rsidR="00A052F3">
          <w:rPr>
            <w:webHidden/>
          </w:rPr>
          <w:t>71</w:t>
        </w:r>
        <w:r w:rsidR="00A052F3">
          <w:rPr>
            <w:webHidden/>
          </w:rPr>
          <w:fldChar w:fldCharType="end"/>
        </w:r>
      </w:hyperlink>
    </w:p>
    <w:p w14:paraId="2ED5D1EA" w14:textId="77777777" w:rsidR="00A052F3" w:rsidRDefault="008B5C24">
      <w:pPr>
        <w:pStyle w:val="TOC1"/>
        <w:rPr>
          <w:rFonts w:eastAsiaTheme="minorEastAsia"/>
          <w:b w:val="0"/>
          <w:noProof/>
        </w:rPr>
      </w:pPr>
      <w:hyperlink w:anchor="_Toc418725825" w:history="1">
        <w:r w:rsidR="00A052F3" w:rsidRPr="00A56DFB">
          <w:rPr>
            <w:rStyle w:val="Hyperlink"/>
            <w:noProof/>
          </w:rPr>
          <w:t>Chapter 7 Conclusion</w:t>
        </w:r>
        <w:r w:rsidR="00A052F3">
          <w:rPr>
            <w:noProof/>
            <w:webHidden/>
          </w:rPr>
          <w:tab/>
        </w:r>
        <w:r w:rsidR="00A052F3">
          <w:rPr>
            <w:noProof/>
            <w:webHidden/>
          </w:rPr>
          <w:fldChar w:fldCharType="begin"/>
        </w:r>
        <w:r w:rsidR="00A052F3">
          <w:rPr>
            <w:noProof/>
            <w:webHidden/>
          </w:rPr>
          <w:instrText xml:space="preserve"> PAGEREF _Toc418725825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5BE2BBE6" w14:textId="77777777" w:rsidR="00A052F3" w:rsidRDefault="008B5C24">
      <w:pPr>
        <w:pStyle w:val="TOC2"/>
        <w:rPr>
          <w:b w:val="0"/>
          <w:lang w:eastAsia="en-US"/>
        </w:rPr>
      </w:pPr>
      <w:hyperlink w:anchor="_Toc418725826" w:history="1">
        <w:r w:rsidR="00A052F3" w:rsidRPr="00A56DFB">
          <w:rPr>
            <w:rStyle w:val="Hyperlink"/>
          </w:rPr>
          <w:t>7.1</w:t>
        </w:r>
        <w:r w:rsidR="00A052F3">
          <w:rPr>
            <w:b w:val="0"/>
            <w:lang w:eastAsia="en-US"/>
          </w:rPr>
          <w:tab/>
        </w:r>
        <w:r w:rsidR="00A052F3" w:rsidRPr="00A56DFB">
          <w:rPr>
            <w:rStyle w:val="Hyperlink"/>
          </w:rPr>
          <w:t>Future directions</w:t>
        </w:r>
        <w:r w:rsidR="00A052F3">
          <w:rPr>
            <w:webHidden/>
          </w:rPr>
          <w:tab/>
        </w:r>
        <w:r w:rsidR="00A052F3">
          <w:rPr>
            <w:webHidden/>
          </w:rPr>
          <w:fldChar w:fldCharType="begin"/>
        </w:r>
        <w:r w:rsidR="00A052F3">
          <w:rPr>
            <w:webHidden/>
          </w:rPr>
          <w:instrText xml:space="preserve"> PAGEREF _Toc418725826 \h </w:instrText>
        </w:r>
        <w:r w:rsidR="00A052F3">
          <w:rPr>
            <w:webHidden/>
          </w:rPr>
        </w:r>
        <w:r w:rsidR="00A052F3">
          <w:rPr>
            <w:webHidden/>
          </w:rPr>
          <w:fldChar w:fldCharType="separate"/>
        </w:r>
        <w:r w:rsidR="00A052F3">
          <w:rPr>
            <w:webHidden/>
          </w:rPr>
          <w:t>72</w:t>
        </w:r>
        <w:r w:rsidR="00A052F3">
          <w:rPr>
            <w:webHidden/>
          </w:rPr>
          <w:fldChar w:fldCharType="end"/>
        </w:r>
      </w:hyperlink>
    </w:p>
    <w:p w14:paraId="244F41BF" w14:textId="77777777" w:rsidR="00A052F3" w:rsidRDefault="008B5C24">
      <w:pPr>
        <w:pStyle w:val="TOC3"/>
        <w:rPr>
          <w:rFonts w:eastAsiaTheme="minorEastAsia"/>
          <w:noProof/>
        </w:rPr>
      </w:pPr>
      <w:hyperlink w:anchor="_Toc418725827" w:history="1">
        <w:r w:rsidR="00A052F3" w:rsidRPr="00A56DFB">
          <w:rPr>
            <w:rStyle w:val="Hyperlink"/>
            <w:noProof/>
          </w:rPr>
          <w:t>7.1.1</w:t>
        </w:r>
        <w:r w:rsidR="00A052F3">
          <w:rPr>
            <w:rFonts w:eastAsiaTheme="minorEastAsia"/>
            <w:noProof/>
          </w:rPr>
          <w:tab/>
        </w:r>
        <w:r w:rsidR="00A052F3" w:rsidRPr="00A56DFB">
          <w:rPr>
            <w:rStyle w:val="Hyperlink"/>
            <w:noProof/>
          </w:rPr>
          <w:t>Multi-cells converters</w:t>
        </w:r>
        <w:r w:rsidR="00A052F3">
          <w:rPr>
            <w:noProof/>
            <w:webHidden/>
          </w:rPr>
          <w:tab/>
        </w:r>
        <w:r w:rsidR="00A052F3">
          <w:rPr>
            <w:noProof/>
            <w:webHidden/>
          </w:rPr>
          <w:fldChar w:fldCharType="begin"/>
        </w:r>
        <w:r w:rsidR="00A052F3">
          <w:rPr>
            <w:noProof/>
            <w:webHidden/>
          </w:rPr>
          <w:instrText xml:space="preserve"> PAGEREF _Toc418725827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0F99F20A" w14:textId="77777777" w:rsidR="00A052F3" w:rsidRDefault="008B5C24">
      <w:pPr>
        <w:pStyle w:val="TOC3"/>
        <w:rPr>
          <w:rFonts w:eastAsiaTheme="minorEastAsia"/>
          <w:noProof/>
        </w:rPr>
      </w:pPr>
      <w:hyperlink w:anchor="_Toc418725828" w:history="1">
        <w:r w:rsidR="00A052F3" w:rsidRPr="00A56DFB">
          <w:rPr>
            <w:rStyle w:val="Hyperlink"/>
            <w:noProof/>
          </w:rPr>
          <w:t>7.1.2</w:t>
        </w:r>
        <w:r w:rsidR="00A052F3">
          <w:rPr>
            <w:rFonts w:eastAsiaTheme="minorEastAsia"/>
            <w:noProof/>
          </w:rPr>
          <w:tab/>
        </w:r>
        <w:r w:rsidR="00A052F3" w:rsidRPr="00A56DFB">
          <w:rPr>
            <w:rStyle w:val="Hyperlink"/>
            <w:noProof/>
          </w:rPr>
          <w:t>Twice-line frequency energy buffer</w:t>
        </w:r>
        <w:r w:rsidR="00A052F3">
          <w:rPr>
            <w:noProof/>
            <w:webHidden/>
          </w:rPr>
          <w:tab/>
        </w:r>
        <w:r w:rsidR="00A052F3">
          <w:rPr>
            <w:noProof/>
            <w:webHidden/>
          </w:rPr>
          <w:fldChar w:fldCharType="begin"/>
        </w:r>
        <w:r w:rsidR="00A052F3">
          <w:rPr>
            <w:noProof/>
            <w:webHidden/>
          </w:rPr>
          <w:instrText xml:space="preserve"> PAGEREF _Toc418725828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1FE71F35" w14:textId="77777777" w:rsidR="00A052F3" w:rsidRDefault="008B5C24">
      <w:pPr>
        <w:pStyle w:val="TOC1"/>
        <w:rPr>
          <w:rFonts w:eastAsiaTheme="minorEastAsia"/>
          <w:b w:val="0"/>
          <w:noProof/>
        </w:rPr>
      </w:pPr>
      <w:hyperlink w:anchor="_Toc418725829" w:history="1">
        <w:r w:rsidR="00A052F3" w:rsidRPr="00A56DFB">
          <w:rPr>
            <w:rStyle w:val="Hyperlink"/>
            <w:noProof/>
          </w:rPr>
          <w:t>Bibliography</w:t>
        </w:r>
        <w:r w:rsidR="00A052F3">
          <w:rPr>
            <w:noProof/>
            <w:webHidden/>
          </w:rPr>
          <w:tab/>
        </w:r>
        <w:r w:rsidR="00A052F3">
          <w:rPr>
            <w:noProof/>
            <w:webHidden/>
          </w:rPr>
          <w:fldChar w:fldCharType="begin"/>
        </w:r>
        <w:r w:rsidR="00A052F3">
          <w:rPr>
            <w:noProof/>
            <w:webHidden/>
          </w:rPr>
          <w:instrText xml:space="preserve"> PAGEREF _Toc418725829 \h </w:instrText>
        </w:r>
        <w:r w:rsidR="00A052F3">
          <w:rPr>
            <w:noProof/>
            <w:webHidden/>
          </w:rPr>
        </w:r>
        <w:r w:rsidR="00A052F3">
          <w:rPr>
            <w:noProof/>
            <w:webHidden/>
          </w:rPr>
          <w:fldChar w:fldCharType="separate"/>
        </w:r>
        <w:r w:rsidR="00A052F3">
          <w:rPr>
            <w:noProof/>
            <w:webHidden/>
          </w:rPr>
          <w:t>73</w:t>
        </w:r>
        <w:r w:rsidR="00A052F3">
          <w:rPr>
            <w:noProof/>
            <w:webHidden/>
          </w:rPr>
          <w:fldChar w:fldCharType="end"/>
        </w:r>
      </w:hyperlink>
    </w:p>
    <w:p w14:paraId="00A5093A" w14:textId="77777777" w:rsidR="00A052F3" w:rsidRDefault="008B5C24">
      <w:pPr>
        <w:pStyle w:val="TOC1"/>
        <w:rPr>
          <w:rFonts w:eastAsiaTheme="minorEastAsia"/>
          <w:b w:val="0"/>
          <w:noProof/>
        </w:rPr>
      </w:pPr>
      <w:hyperlink w:anchor="_Toc418725830" w:history="1">
        <w:r w:rsidR="00A052F3" w:rsidRPr="00A56DFB">
          <w:rPr>
            <w:rStyle w:val="Hyperlink"/>
            <w:noProof/>
          </w:rPr>
          <w:t>Appendices</w:t>
        </w:r>
        <w:r w:rsidR="00A052F3">
          <w:rPr>
            <w:noProof/>
            <w:webHidden/>
          </w:rPr>
          <w:tab/>
        </w:r>
        <w:r w:rsidR="00A052F3">
          <w:rPr>
            <w:noProof/>
            <w:webHidden/>
          </w:rPr>
          <w:fldChar w:fldCharType="begin"/>
        </w:r>
        <w:r w:rsidR="00A052F3">
          <w:rPr>
            <w:noProof/>
            <w:webHidden/>
          </w:rPr>
          <w:instrText xml:space="preserve"> PAGEREF _Toc418725830 \h </w:instrText>
        </w:r>
        <w:r w:rsidR="00A052F3">
          <w:rPr>
            <w:noProof/>
            <w:webHidden/>
          </w:rPr>
        </w:r>
        <w:r w:rsidR="00A052F3">
          <w:rPr>
            <w:noProof/>
            <w:webHidden/>
          </w:rPr>
          <w:fldChar w:fldCharType="separate"/>
        </w:r>
        <w:r w:rsidR="00A052F3">
          <w:rPr>
            <w:noProof/>
            <w:webHidden/>
          </w:rPr>
          <w:t>79</w:t>
        </w:r>
        <w:r w:rsidR="00A052F3">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Pr="00715C3C" w:rsidRDefault="000A5F0C" w:rsidP="0044172B">
      <w:r>
        <w:br w:type="page"/>
      </w:r>
    </w:p>
    <w:p w14:paraId="44903F1F" w14:textId="77777777" w:rsidR="006A722D" w:rsidRPr="00A439E9" w:rsidRDefault="006A722D" w:rsidP="00C951FD">
      <w:pPr>
        <w:pStyle w:val="Heading1-NoNumber"/>
      </w:pPr>
      <w:bookmarkStart w:id="4" w:name="_Toc346816660"/>
      <w:bookmarkStart w:id="5" w:name="_Toc418725766"/>
      <w:bookmarkEnd w:id="3"/>
      <w:r w:rsidRPr="007712CD">
        <w:lastRenderedPageBreak/>
        <w:t>Acknowledgments</w:t>
      </w:r>
      <w:bookmarkEnd w:id="4"/>
      <w:bookmarkEnd w:id="5"/>
    </w:p>
    <w:p w14:paraId="44903F20" w14:textId="4194D19D" w:rsidR="00F46FB7" w:rsidRDefault="00935C18" w:rsidP="00012458">
      <w:pPr>
        <w:pStyle w:val="BodyText"/>
      </w:pPr>
      <w:bookmarkStart w:id="6" w:name="_Toc346816661"/>
      <w:r w:rsidRPr="00935C18">
        <w:t xml:space="preserve"> </w:t>
      </w:r>
    </w:p>
    <w:p w14:paraId="44903F21" w14:textId="77777777" w:rsidR="00935C18" w:rsidRPr="00092DFA" w:rsidRDefault="00935C18" w:rsidP="00C951FD">
      <w:pPr>
        <w:pStyle w:val="Heading1-NoNumber"/>
      </w:pPr>
      <w:bookmarkStart w:id="7" w:name="_Toc418725767"/>
      <w:r w:rsidRPr="00933099">
        <w:lastRenderedPageBreak/>
        <w:t>Glossary</w:t>
      </w:r>
      <w:bookmarkEnd w:id="6"/>
      <w:bookmarkEnd w:id="7"/>
    </w:p>
    <w:tbl>
      <w:tblPr>
        <w:tblStyle w:val="TableGrid"/>
        <w:tblW w:w="0" w:type="auto"/>
        <w:tblLayout w:type="fixed"/>
        <w:tblLook w:val="04A0" w:firstRow="1" w:lastRow="0" w:firstColumn="1" w:lastColumn="0" w:noHBand="0" w:noVBand="1"/>
      </w:tblPr>
      <w:tblGrid>
        <w:gridCol w:w="2088"/>
        <w:gridCol w:w="6768"/>
      </w:tblGrid>
      <w:tr w:rsidR="00935C18" w14:paraId="44903F24" w14:textId="77777777" w:rsidTr="00A41C1C">
        <w:trPr>
          <w:trHeight w:val="360"/>
        </w:trPr>
        <w:tc>
          <w:tcPr>
            <w:tcW w:w="2088" w:type="dxa"/>
          </w:tcPr>
          <w:p w14:paraId="44903F22" w14:textId="27B38898" w:rsidR="00935C18" w:rsidRPr="002209A2" w:rsidRDefault="00935C18" w:rsidP="002209A2">
            <w:pPr>
              <w:pStyle w:val="OITGlossaryDefinition"/>
            </w:pPr>
          </w:p>
        </w:tc>
        <w:tc>
          <w:tcPr>
            <w:tcW w:w="6768" w:type="dxa"/>
          </w:tcPr>
          <w:p w14:paraId="44903F23" w14:textId="053A469C" w:rsidR="00935C18" w:rsidRPr="002209A2" w:rsidRDefault="00935C18" w:rsidP="002209A2">
            <w:pPr>
              <w:pStyle w:val="OITGlossaryDefinition"/>
            </w:pPr>
          </w:p>
        </w:tc>
      </w:tr>
      <w:tr w:rsidR="00935C18" w14:paraId="44903F27" w14:textId="77777777" w:rsidTr="00A41C1C">
        <w:trPr>
          <w:trHeight w:val="360"/>
        </w:trPr>
        <w:tc>
          <w:tcPr>
            <w:tcW w:w="2088" w:type="dxa"/>
          </w:tcPr>
          <w:p w14:paraId="44903F25" w14:textId="6CDD5D4E" w:rsidR="00935C18" w:rsidRPr="002209A2" w:rsidRDefault="00935C18" w:rsidP="002209A2">
            <w:pPr>
              <w:pStyle w:val="OITGlossaryDefinition"/>
            </w:pPr>
          </w:p>
        </w:tc>
        <w:tc>
          <w:tcPr>
            <w:tcW w:w="6768" w:type="dxa"/>
          </w:tcPr>
          <w:p w14:paraId="44903F26" w14:textId="2D8BF25B" w:rsidR="00935C18" w:rsidRPr="002209A2" w:rsidRDefault="00935C18" w:rsidP="002209A2">
            <w:pPr>
              <w:pStyle w:val="OITGlossaryDefinition"/>
            </w:pPr>
          </w:p>
        </w:tc>
      </w:tr>
      <w:tr w:rsidR="00A41C1C" w14:paraId="44903F2A" w14:textId="77777777" w:rsidTr="00A41C1C">
        <w:trPr>
          <w:trHeight w:val="360"/>
        </w:trPr>
        <w:tc>
          <w:tcPr>
            <w:tcW w:w="2088" w:type="dxa"/>
          </w:tcPr>
          <w:p w14:paraId="44903F28" w14:textId="6507339A" w:rsidR="00A41C1C" w:rsidRPr="002209A2" w:rsidRDefault="00A41C1C" w:rsidP="002209A2">
            <w:pPr>
              <w:pStyle w:val="OITGlossaryDefinition"/>
            </w:pPr>
          </w:p>
        </w:tc>
        <w:tc>
          <w:tcPr>
            <w:tcW w:w="6768" w:type="dxa"/>
          </w:tcPr>
          <w:p w14:paraId="44903F29" w14:textId="035167C9" w:rsidR="00A41C1C" w:rsidRPr="002209A2" w:rsidRDefault="00A41C1C" w:rsidP="002209A2">
            <w:pPr>
              <w:pStyle w:val="OITGlossaryDefinition"/>
            </w:pPr>
          </w:p>
        </w:tc>
      </w:tr>
      <w:tr w:rsidR="00A41C1C" w14:paraId="44903F2D" w14:textId="77777777" w:rsidTr="00A41C1C">
        <w:trPr>
          <w:trHeight w:val="360"/>
        </w:trPr>
        <w:tc>
          <w:tcPr>
            <w:tcW w:w="2088" w:type="dxa"/>
          </w:tcPr>
          <w:p w14:paraId="44903F2B" w14:textId="015D1607" w:rsidR="00A41C1C" w:rsidRPr="002209A2" w:rsidRDefault="00A41C1C" w:rsidP="002209A2">
            <w:pPr>
              <w:pStyle w:val="OITGlossaryDefinition"/>
            </w:pPr>
          </w:p>
        </w:tc>
        <w:tc>
          <w:tcPr>
            <w:tcW w:w="6768" w:type="dxa"/>
          </w:tcPr>
          <w:p w14:paraId="44903F2C" w14:textId="605393E1" w:rsidR="00A41C1C" w:rsidRPr="002209A2" w:rsidRDefault="00A41C1C" w:rsidP="002209A2">
            <w:pPr>
              <w:pStyle w:val="OITGlossaryDefinition"/>
            </w:pPr>
          </w:p>
        </w:tc>
      </w:tr>
      <w:tr w:rsidR="0071003C" w14:paraId="2FF3C1E1" w14:textId="77777777" w:rsidTr="00A41C1C">
        <w:trPr>
          <w:trHeight w:val="360"/>
        </w:trPr>
        <w:tc>
          <w:tcPr>
            <w:tcW w:w="2088" w:type="dxa"/>
          </w:tcPr>
          <w:p w14:paraId="24FE28ED" w14:textId="77777777" w:rsidR="0071003C" w:rsidRPr="002209A2" w:rsidRDefault="0071003C" w:rsidP="002209A2">
            <w:pPr>
              <w:pStyle w:val="OITGlossaryDefinition"/>
            </w:pPr>
          </w:p>
        </w:tc>
        <w:tc>
          <w:tcPr>
            <w:tcW w:w="6768" w:type="dxa"/>
          </w:tcPr>
          <w:p w14:paraId="4574E14B" w14:textId="77777777" w:rsidR="0071003C" w:rsidRPr="002209A2" w:rsidRDefault="0071003C" w:rsidP="002209A2">
            <w:pPr>
              <w:pStyle w:val="OITGlossaryDefinition"/>
            </w:pPr>
          </w:p>
        </w:tc>
      </w:tr>
      <w:tr w:rsidR="0071003C" w14:paraId="78536EC1" w14:textId="77777777" w:rsidTr="00A41C1C">
        <w:trPr>
          <w:trHeight w:val="360"/>
        </w:trPr>
        <w:tc>
          <w:tcPr>
            <w:tcW w:w="2088" w:type="dxa"/>
          </w:tcPr>
          <w:p w14:paraId="3561A117" w14:textId="77777777" w:rsidR="0071003C" w:rsidRPr="002209A2" w:rsidRDefault="0071003C" w:rsidP="002209A2">
            <w:pPr>
              <w:pStyle w:val="OITGlossaryDefinition"/>
            </w:pPr>
          </w:p>
        </w:tc>
        <w:tc>
          <w:tcPr>
            <w:tcW w:w="6768" w:type="dxa"/>
          </w:tcPr>
          <w:p w14:paraId="7D6DCCB6" w14:textId="77777777" w:rsidR="0071003C" w:rsidRPr="002209A2" w:rsidRDefault="0071003C" w:rsidP="002209A2">
            <w:pPr>
              <w:pStyle w:val="OITGlossaryDefinition"/>
            </w:pPr>
          </w:p>
        </w:tc>
      </w:tr>
    </w:tbl>
    <w:p w14:paraId="44903F2E" w14:textId="77777777" w:rsidR="006A722D" w:rsidRPr="00B62BB1" w:rsidRDefault="00935C18" w:rsidP="0044172B">
      <w:pPr>
        <w:sectPr w:rsidR="006A722D" w:rsidRPr="00B62BB1" w:rsidSect="00237E42">
          <w:footerReference w:type="default" r:id="rId18"/>
          <w:pgSz w:w="12240" w:h="15840"/>
          <w:pgMar w:top="1440" w:right="1440" w:bottom="1440" w:left="2160" w:header="720" w:footer="720" w:gutter="0"/>
          <w:pgNumType w:fmt="lowerRoman"/>
          <w:cols w:space="720"/>
          <w:noEndnote/>
        </w:sectPr>
      </w:pPr>
      <w:r>
        <w:br w:type="page"/>
      </w:r>
    </w:p>
    <w:p w14:paraId="44903F2F" w14:textId="77777777" w:rsidR="009039A4" w:rsidRPr="00C951FD" w:rsidRDefault="00282C28" w:rsidP="00C951FD">
      <w:pPr>
        <w:pStyle w:val="Heading1"/>
      </w:pPr>
      <w:r w:rsidRPr="00E679B0">
        <w:lastRenderedPageBreak/>
        <w:br/>
      </w:r>
      <w:bookmarkStart w:id="8" w:name="_Ref417928392"/>
      <w:bookmarkStart w:id="9" w:name="_Toc418725768"/>
      <w:r w:rsidR="000A5F0C" w:rsidRPr="00C951FD">
        <w:t>Introduction</w:t>
      </w:r>
      <w:bookmarkEnd w:id="8"/>
      <w:bookmarkEnd w:id="9"/>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6C33CAAB" w:rsidR="008B5C24" w:rsidRDefault="008B5C24"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B5C24" w:rsidRDefault="008B5C24" w:rsidP="00FF7DE1">
                            <w:pPr>
                              <w:pStyle w:val="Caption"/>
                            </w:pPr>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p>
                          <w:p w14:paraId="7D0EE0A0" w14:textId="77777777" w:rsidR="008B5C24" w:rsidRDefault="008B5C24"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6C33CAAB" w:rsidR="008B5C24" w:rsidRDefault="008B5C24"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B5C24" w:rsidRDefault="008B5C24" w:rsidP="00FF7DE1">
                      <w:pPr>
                        <w:pStyle w:val="Caption"/>
                      </w:pPr>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p>
                    <w:p w14:paraId="7D0EE0A0" w14:textId="77777777" w:rsidR="008B5C24" w:rsidRDefault="008B5C24"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0" w:name="_Toc418725769"/>
      <w:r w:rsidRPr="00C951FD">
        <w:t xml:space="preserve">Introduction </w:t>
      </w:r>
      <w:bookmarkEnd w:id="10"/>
    </w:p>
    <w:p w14:paraId="1AE09216" w14:textId="3FD15878" w:rsidR="00577609" w:rsidRDefault="00C141DF" w:rsidP="009F1A5B">
      <w:pPr>
        <w:pStyle w:val="BodyText"/>
      </w:pPr>
      <w:r>
        <w:t xml:space="preserve">INVERTER plays a key role in the future </w:t>
      </w:r>
      <w:r w:rsidR="0041781E">
        <w:t>of renewable energy</w:t>
      </w:r>
      <w:r>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7B417035" w14:textId="2DEAB2F4" w:rsidR="009F1A5B" w:rsidRDefault="0023383A" w:rsidP="00C951FD">
      <w:pPr>
        <w:pStyle w:val="Heading2"/>
      </w:pPr>
      <w:bookmarkStart w:id="11" w:name="_Toc418725770"/>
      <w:r w:rsidRPr="009F1A5B">
        <w:t xml:space="preserve">Thesis Contribution </w:t>
      </w:r>
      <w:r>
        <w:t>a</w:t>
      </w:r>
      <w:r w:rsidRPr="009F1A5B">
        <w:t>nd Organization</w:t>
      </w:r>
      <w:bookmarkEnd w:id="11"/>
    </w:p>
    <w:p w14:paraId="11DE0CB2" w14:textId="1BB6D468" w:rsidR="007B4E9D" w:rsidRDefault="00252464" w:rsidP="00252464">
      <w:pPr>
        <w:pStyle w:val="BodyText"/>
      </w:pPr>
      <w:r>
        <w:t xml:space="preserve">This thesis proposes an optimal control method for loss reduction in Zero-voltage-resonant-transition converter that has half-bridge as the basic building block. </w:t>
      </w:r>
      <w:r>
        <w:t>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r>
        <w:t xml:space="preserve">  </w:t>
      </w:r>
    </w:p>
    <w:p w14:paraId="3957EE15" w14:textId="24D8BDB7" w:rsidR="00252464" w:rsidRPr="00252464" w:rsidRDefault="007B4E9D" w:rsidP="007B4E9D">
      <w:pPr>
        <w:pStyle w:val="BodyText"/>
      </w:pPr>
      <w:r>
        <w:t xml:space="preserve">The proposed control method is used to design a high power density, high efficiency </w:t>
      </w:r>
      <w:r w:rsidR="00252464">
        <w:t xml:space="preserve">2KVA </w:t>
      </w:r>
      <w:r>
        <w:t xml:space="preserve">solar </w:t>
      </w:r>
      <w:proofErr w:type="spellStart"/>
      <w:r w:rsidR="00252464">
        <w:t>inveter</w:t>
      </w:r>
      <w:proofErr w:type="spellEnd"/>
      <w:r>
        <w:t xml:space="preserve"> for residential applications.  Since the method does not limit to a specific category of converter, it can be applied to improve power density and efficiency of higher inverter, such as, utility scale solar inverter, </w:t>
      </w:r>
      <w:proofErr w:type="spellStart"/>
      <w:r>
        <w:t>inveter</w:t>
      </w:r>
      <w:proofErr w:type="spellEnd"/>
      <w:r>
        <w:t xml:space="preserve"> for HVDC transmission line. </w:t>
      </w:r>
      <w:bookmarkStart w:id="12" w:name="_GoBack"/>
      <w:bookmarkEnd w:id="12"/>
    </w:p>
    <w:p w14:paraId="55B9197E" w14:textId="77777777"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DPP significantly increases energy yield of solar system by improving both MPPT efficiency and power efficiency. </w:t>
      </w:r>
    </w:p>
    <w:p w14:paraId="6633038E" w14:textId="498B08A5" w:rsidR="004354B4" w:rsidRDefault="004354B4" w:rsidP="00C141DF">
      <w:pPr>
        <w:pStyle w:val="BodyText"/>
      </w:pPr>
      <w:r>
        <w:lastRenderedPageBreak/>
        <w:t>Chapter 3 reviews power converter, soft switching techniques to reduce switching loss, and scaling of power converter</w:t>
      </w:r>
    </w:p>
    <w:p w14:paraId="66A6968C" w14:textId="004DEFCB" w:rsidR="004354B4" w:rsidRDefault="004354B4" w:rsidP="00C141DF">
      <w:pPr>
        <w:pStyle w:val="BodyText"/>
      </w:pPr>
      <w:r>
        <w:t>To introduce</w:t>
      </w:r>
      <w:r w:rsidR="008C5AC9">
        <w:t xml:space="preserve"> the</w:t>
      </w:r>
      <w:r>
        <w:t xml:space="preserve"> proposed optimal control method</w:t>
      </w:r>
      <w:r w:rsidR="008C5AC9">
        <w:t>, which is inevitable to the success of the inverter in this thesis</w:t>
      </w:r>
      <w:r>
        <w:t xml:space="preserve">, Chapter 4 reviews existing techniques that aim to </w:t>
      </w:r>
      <w:r w:rsidR="008C5AC9">
        <w:t>reduce losses in Zero-voltage-resonant-transition (ZVRT) converter.  Then the ZVRT in power converter is reviewed with amendments to make it correct in high frequency converter.</w:t>
      </w:r>
    </w:p>
    <w:p w14:paraId="65B1F3F8" w14:textId="0BD73FC9" w:rsidR="004354B4" w:rsidRDefault="008C5AC9" w:rsidP="00C141DF">
      <w:pPr>
        <w:pStyle w:val="BodyText"/>
      </w:pPr>
      <w:r>
        <w:t xml:space="preserve">Chapter 5 describes the inverter design. </w:t>
      </w:r>
    </w:p>
    <w:p w14:paraId="5BB6B605" w14:textId="0B71B9E8" w:rsidR="008C5AC9" w:rsidRDefault="008C5AC9" w:rsidP="00C141DF">
      <w:pPr>
        <w:pStyle w:val="BodyText"/>
      </w:pPr>
      <w:r>
        <w:t>Chapter 6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3" w:name="_Toc418725771"/>
      <w:r w:rsidR="00916185">
        <w:t>I</w:t>
      </w:r>
      <w:r w:rsidR="00B815BE">
        <w:t>n</w:t>
      </w:r>
      <w:r w:rsidR="00916185">
        <w:t xml:space="preserve">verter in Solar </w:t>
      </w:r>
      <w:r w:rsidR="00916185" w:rsidRPr="00355F65">
        <w:t>Systems</w:t>
      </w:r>
      <w:bookmarkEnd w:id="13"/>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4" w:name="_Toc418725772"/>
      <w:r>
        <w:t xml:space="preserve">Solar </w:t>
      </w:r>
      <w:r w:rsidR="00653723">
        <w:t xml:space="preserve">Inverter and </w:t>
      </w:r>
      <w:r w:rsidR="00341774">
        <w:t xml:space="preserve">Traditional </w:t>
      </w:r>
      <w:r w:rsidR="00653723">
        <w:t>Solar System Configurations</w:t>
      </w:r>
      <w:bookmarkEnd w:id="14"/>
    </w:p>
    <w:p w14:paraId="16FC3CE8" w14:textId="6FF3AE78" w:rsidR="008E1BB9" w:rsidRPr="008E1BB9" w:rsidRDefault="008E1BB9" w:rsidP="008E1BB9">
      <w:pPr>
        <w:pStyle w:val="Heading3"/>
      </w:pPr>
      <w:bookmarkStart w:id="15" w:name="_Toc418725773"/>
      <w:r>
        <w:t>Solar system</w:t>
      </w:r>
      <w:bookmarkEnd w:id="15"/>
    </w:p>
    <w:p w14:paraId="06603868" w14:textId="39BF912B"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Because of this diversity, it is useful to divide the market into three segments based on the capacity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2701DB6" w:rsidR="0043386C" w:rsidRDefault="000C2BA7" w:rsidP="008E1BB9">
      <w:pPr>
        <w:pStyle w:val="BodyText"/>
      </w:pPr>
      <w:r>
        <w:t>Inevitably</w:t>
      </w:r>
      <w:r w:rsidR="006E169B">
        <w:t xml:space="preserve">, there are overlaps in the three categories.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388C" w:rsidRPr="00295047">
        <w:t xml:space="preserve">Fig. </w:t>
      </w:r>
      <w:r w:rsidR="0098388C">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0" locked="0" layoutInCell="1" allowOverlap="1" wp14:anchorId="009ACA36" wp14:editId="513519F6">
                <wp:simplePos x="0" y="0"/>
                <wp:positionH relativeFrom="margin">
                  <wp:posOffset>2245995</wp:posOffset>
                </wp:positionH>
                <wp:positionV relativeFrom="margin">
                  <wp:posOffset>285750</wp:posOffset>
                </wp:positionV>
                <wp:extent cx="3234690" cy="2710815"/>
                <wp:effectExtent l="0" t="0" r="3810" b="13335"/>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710815"/>
                        </a:xfrm>
                        <a:prstGeom prst="rect">
                          <a:avLst/>
                        </a:prstGeom>
                        <a:noFill/>
                        <a:ln w="6350">
                          <a:noFill/>
                        </a:ln>
                        <a:effectLst/>
                      </wps:spPr>
                      <wps:txbx>
                        <w:txbxContent>
                          <w:p w14:paraId="3F3A6E69" w14:textId="1766F6A7" w:rsidR="008B5C24" w:rsidRDefault="008B5C24"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8B5C24" w:rsidRPr="00295047" w:rsidRDefault="008B5C24" w:rsidP="0043386C">
                            <w:pPr>
                              <w:pStyle w:val="Caption"/>
                            </w:pPr>
                            <w:bookmarkStart w:id="16" w:name="_Ref418694415"/>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6"/>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85pt;margin-top:22.5pt;width:254.7pt;height:213.45pt;z-index:25166336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" filled="f" stroked="f" strokeweight=".5pt">
                <v:textbox inset="0,0,0,0">
                  <w:txbxContent>
                    <w:p w14:paraId="3F3A6E69" w14:textId="1766F6A7" w:rsidR="008B5C24" w:rsidRDefault="008B5C24"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8B5C24" w:rsidRPr="00295047" w:rsidRDefault="008B5C24" w:rsidP="0043386C">
                      <w:pPr>
                        <w:pStyle w:val="Caption"/>
                      </w:pPr>
                      <w:bookmarkStart w:id="17" w:name="_Ref418694415"/>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7"/>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18" w:name="_Toc418725774"/>
      <w:r>
        <w:t>Solar inverter in solar system</w:t>
      </w:r>
      <w:bookmarkEnd w:id="18"/>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22A8C280"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Fig. 8a).</w:t>
      </w:r>
      <w:r>
        <w:t xml:space="preserve">  </w:t>
      </w:r>
      <w:r w:rsidR="001C00DC">
        <w:t xml:space="preserve">In this centralized configuration, </w:t>
      </w:r>
      <w:r>
        <w:t xml:space="preserve">MPPT is done in </w:t>
      </w:r>
      <w:r w:rsidR="001C00DC">
        <w:t>the central inverter</w:t>
      </w:r>
      <w:r>
        <w:t>.</w:t>
      </w:r>
    </w:p>
    <w:p w14:paraId="44903F46" w14:textId="5D19E4F5"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Pr="007F3510">
        <w:t>Fig. 8b and Fig. 8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647AE0AB"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8B5C24" w:rsidRDefault="008B5C24"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B5C24" w:rsidRPr="00295047" w:rsidRDefault="008B5C24" w:rsidP="0015723E">
                            <w:pPr>
                              <w:pStyle w:val="Caption"/>
                            </w:pPr>
                            <w:bookmarkStart w:id="19" w:name="_Ref41656432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19"/>
                            <w:r w:rsidRPr="00295047">
                              <w:t>.  Solar inverter installation market forecast.  (Courtesy IMS Researc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8B5C24" w:rsidRDefault="008B5C24"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B5C24" w:rsidRPr="00295047" w:rsidRDefault="008B5C24" w:rsidP="0015723E">
                      <w:pPr>
                        <w:pStyle w:val="Caption"/>
                      </w:pPr>
                      <w:bookmarkStart w:id="20" w:name="_Ref41656432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0"/>
                      <w:r w:rsidRPr="00295047">
                        <w:t>.  Solar inverter installation market forecast.  (Courtesy IMS Research)</w:t>
                      </w:r>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can be a micro-inverter (Fig. 8d) or a </w:t>
      </w:r>
      <w:r w:rsidR="0056087B">
        <w:t xml:space="preserve">module </w:t>
      </w:r>
      <w:r w:rsidR="008F76C7">
        <w:t xml:space="preserve">DC optimizer (Fig. 8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5E59D3A6"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 [</w:t>
      </w:r>
      <w:r w:rsidR="00073ECE" w:rsidRPr="00073ECE">
        <w:rPr>
          <w:highlight w:val="yellow"/>
        </w:rPr>
        <w:t>cite</w:t>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388C" w:rsidRPr="00295047">
        <w:t xml:space="preserve">Fig. </w:t>
      </w:r>
      <w:r w:rsidR="0098388C">
        <w:rPr>
          <w:noProof/>
        </w:rPr>
        <w:t>3</w:t>
      </w:r>
      <w:r w:rsidR="007848F6">
        <w:fldChar w:fldCharType="end"/>
      </w:r>
      <w:r w:rsidR="007848F6">
        <w:t>.) is driven mainly by the increasing installation of utility scale PV projects.</w:t>
      </w:r>
    </w:p>
    <w:p w14:paraId="44903F49" w14:textId="77777777" w:rsidR="00EC4EF3" w:rsidRDefault="00EC4EF3" w:rsidP="00012458">
      <w:pPr>
        <w:pStyle w:val="BodyText"/>
      </w:pPr>
      <w:r w:rsidRPr="001F4C5C">
        <w:rPr>
          <w:noProof/>
        </w:rPr>
        <mc:AlternateContent>
          <mc:Choice Requires="wps">
            <w:drawing>
              <wp:inline distT="0" distB="0" distL="0" distR="0" wp14:anchorId="4490405E" wp14:editId="2A55F46B">
                <wp:extent cx="5486400" cy="3140765"/>
                <wp:effectExtent l="0" t="0" r="0" b="254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4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777777" w:rsidR="008B5C24" w:rsidRDefault="008B5C24"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8B5C24" w:rsidRDefault="008B5C24" w:rsidP="0015723E">
                            <w:pPr>
                              <w:pStyle w:val="Caption"/>
                            </w:pPr>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8B5C24" w:rsidRDefault="008B5C24"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24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" stroked="f">
                <v:textbox inset="0,0,0,0">
                  <w:txbxContent>
                    <w:p w14:paraId="449040DC" w14:textId="77777777" w:rsidR="008B5C24" w:rsidRDefault="008B5C24"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8B5C24" w:rsidRDefault="008B5C24" w:rsidP="0015723E">
                      <w:pPr>
                        <w:pStyle w:val="Caption"/>
                      </w:pPr>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8B5C24" w:rsidRDefault="008B5C24"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21" w:name="_Toc418725775"/>
      <w:r>
        <w:t>Sub-module differential power processing</w:t>
      </w:r>
      <w:bookmarkEnd w:id="21"/>
    </w:p>
    <w:p w14:paraId="775FD73F" w14:textId="795F123E"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31BC2">
        <w:instrText xml:space="preserve"> ADDIN ZOTERO_ITEM CSL_CITATION {"citationID":"yW6uSwcR","properties":{"formattedCitation":"{\\rtf [6]\\uc0\\u8211{}[13]}","plainCitation":"[6]–[13]"},"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31BC2" w:rsidRPr="00331BC2">
        <w:rPr>
          <w:rFonts w:cs="Times New Roman"/>
        </w:rPr>
        <w:t>[6]–[13]</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3E35B2">
        <w:t xml:space="preserve">Fig.  </w:t>
      </w:r>
      <w:proofErr w:type="gramStart"/>
      <w:r w:rsidR="003E35B2">
        <w:rPr>
          <w:noProof/>
        </w:rPr>
        <w:t>3</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3E35B2">
        <w:t xml:space="preserve">Fig. </w:t>
      </w:r>
      <w:r w:rsidR="003E35B2">
        <w:rPr>
          <w:noProof/>
        </w:rPr>
        <w:t>5</w:t>
      </w:r>
      <w:r w:rsidR="00E7629A">
        <w:fldChar w:fldCharType="end"/>
      </w:r>
      <w:proofErr w:type="gramEnd"/>
      <w:r w:rsidR="007F37D8">
        <w:t>)</w:t>
      </w:r>
      <w:r w:rsidR="00D94C8E">
        <w:t>.</w:t>
      </w:r>
      <w:r w:rsidR="00135101">
        <w:t xml:space="preserve"> </w:t>
      </w:r>
      <w:r w:rsidR="00D94C8E">
        <w:t xml:space="preserve"> </w:t>
      </w:r>
    </w:p>
    <w:p w14:paraId="2E13EBF3" w14:textId="53EA6E51" w:rsidR="00CE45E5" w:rsidRDefault="001E532D" w:rsidP="00CE45E5">
      <w:pPr>
        <w:pStyle w:val="BodyText"/>
      </w:pPr>
      <w:r>
        <w:t>The innovative idea is the “differential power processing,” in which only</w:t>
      </w:r>
      <w:r w:rsidR="00FA1F33">
        <w:t xml:space="preserve"> the</w:t>
      </w:r>
      <w:r>
        <w:t xml:space="preserve"> difference in power </w:t>
      </w:r>
      <w:r w:rsidR="00721A1B">
        <w:t xml:space="preserve">generation </w:t>
      </w:r>
      <w:r>
        <w:t xml:space="preserve">between </w:t>
      </w:r>
      <w:r w:rsidR="00FA1F33">
        <w:t>sub-modules</w:t>
      </w:r>
      <w:r>
        <w:t xml:space="preserve"> is processed</w:t>
      </w:r>
      <w:r w:rsidR="005417E4">
        <w:t xml:space="preserve"> (</w:t>
      </w:r>
      <w:r w:rsidR="005417E4">
        <w:fldChar w:fldCharType="begin"/>
      </w:r>
      <w:r w:rsidR="005417E4">
        <w:instrText xml:space="preserve"> REF _Ref418260879 \h </w:instrText>
      </w:r>
      <w:r w:rsidR="005417E4">
        <w:fldChar w:fldCharType="separate"/>
      </w:r>
      <w:r w:rsidR="003E35B2">
        <w:t xml:space="preserve">Fig.  </w:t>
      </w:r>
      <w:r w:rsidR="003E35B2">
        <w:rPr>
          <w:noProof/>
        </w:rPr>
        <w:t>4</w:t>
      </w:r>
      <w:r w:rsidR="005417E4">
        <w:fldChar w:fldCharType="end"/>
      </w:r>
      <w:r w:rsidR="005417E4">
        <w:t>)</w:t>
      </w:r>
      <w:r w:rsidR="00692481">
        <w:t xml:space="preserve">. </w:t>
      </w:r>
      <w:proofErr w:type="gramStart"/>
      <w:r w:rsidR="00692481">
        <w:t>The</w:t>
      </w:r>
      <w:proofErr w:type="gramEnd"/>
      <w:r w:rsidR="005C5E7B">
        <w:t xml:space="preserve"> differences in peak power production of sub-modules in a string are balanced by small power converters, which has much lower power rating than the sub-modules.  </w:t>
      </w:r>
      <w:r w:rsidR="00692481">
        <w:t>In other words, i</w:t>
      </w:r>
      <w:r w:rsidR="005C5E7B" w:rsidRPr="00DD1A37">
        <w:rPr>
          <w:highlight w:val="yellow"/>
        </w:rPr>
        <w:t>nstead of processing all power from PV module (as MLPE does), small, low cost DC-DC converters</w:t>
      </w:r>
      <w:r w:rsidRPr="00DD1A37">
        <w:rPr>
          <w:highlight w:val="yellow"/>
        </w:rPr>
        <w:t xml:space="preserve"> are used to balance</w:t>
      </w:r>
      <w:r w:rsidR="00C81AE9" w:rsidRPr="00DD1A37">
        <w:rPr>
          <w:highlight w:val="yellow"/>
        </w:rPr>
        <w:t xml:space="preserve"> the mismatch in </w:t>
      </w:r>
      <w:r w:rsidR="00862159" w:rsidRPr="00DD1A37">
        <w:rPr>
          <w:highlight w:val="yellow"/>
        </w:rPr>
        <w:t>peak-</w:t>
      </w:r>
      <w:r w:rsidR="00C81AE9" w:rsidRPr="00DD1A37">
        <w:rPr>
          <w:highlight w:val="yellow"/>
        </w:rPr>
        <w:t xml:space="preserve">power generation between </w:t>
      </w:r>
      <w:r w:rsidR="00FA1F33" w:rsidRPr="00DD1A37">
        <w:rPr>
          <w:highlight w:val="yellow"/>
        </w:rPr>
        <w:t>sub-modules</w:t>
      </w:r>
      <w:r w:rsidR="00383AF9" w:rsidRPr="00DD1A37">
        <w:rPr>
          <w:highlight w:val="yellow"/>
        </w:rPr>
        <w:t>, so that each sub-module can operate at its peak power</w:t>
      </w:r>
      <w:r w:rsidR="009A5382">
        <w:t xml:space="preserve"> (</w:t>
      </w:r>
      <w:r w:rsidR="009A5382">
        <w:fldChar w:fldCharType="begin"/>
      </w:r>
      <w:r w:rsidR="009A5382">
        <w:instrText xml:space="preserve"> REF _Ref418260879 \h </w:instrText>
      </w:r>
      <w:r w:rsidR="009A5382">
        <w:fldChar w:fldCharType="separate"/>
      </w:r>
      <w:r w:rsidR="003E35B2">
        <w:t xml:space="preserve">Fig.  </w:t>
      </w:r>
      <w:r w:rsidR="003E35B2">
        <w:rPr>
          <w:noProof/>
        </w:rPr>
        <w:t>4</w:t>
      </w:r>
      <w:r w:rsidR="009A5382">
        <w:fldChar w:fldCharType="end"/>
      </w:r>
      <w:r w:rsidR="009A5382">
        <w:t>)</w:t>
      </w:r>
      <w:r w:rsidR="00D32CBA">
        <w:t>.</w:t>
      </w:r>
      <w:r w:rsidR="005C5E7B">
        <w:t xml:space="preserve"> </w:t>
      </w:r>
      <w:r w:rsidR="00D32CBA">
        <w:t xml:space="preserve"> </w:t>
      </w:r>
      <w:r w:rsidR="005C5E7B">
        <w:t xml:space="preserve">The system MPPT algorithm has two parts working </w:t>
      </w:r>
      <w:r w:rsidR="005C5E7B">
        <w:lastRenderedPageBreak/>
        <w:t xml:space="preserve">cooperatively: </w:t>
      </w:r>
      <w:r w:rsidR="00FB2B6A">
        <w:t xml:space="preserve">a distributed MPPT algorithm controls the power transfer between sub-modules to ensure sub-modules peak production, a traditional centralized MPPT algorithm which is already available in a central inverter to make sure system peak power production.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E72154">
        <w:t xml:space="preserve"> in a very smart way</w:t>
      </w:r>
      <w:r w:rsidR="00FB2B6A">
        <w:t xml:space="preserve"> </w:t>
      </w:r>
      <w:r w:rsidR="00FB2B6A">
        <w:fldChar w:fldCharType="begin"/>
      </w:r>
      <w:r w:rsidR="00331BC2">
        <w:instrText xml:space="preserve"> ADDIN ZOTERO_ITEM CSL_CITATION {"citationID":"vMIyvdkf","properties":{"formattedCitation":"[6], [11], [13]","plainCitation":"[6], [11], [13]"},"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31BC2" w:rsidRPr="00331BC2">
        <w:t>[6], [11], [13]</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8B5C24" w:rsidRDefault="008B5C24"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8B5C24" w:rsidRDefault="008B5C24"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8B5C24" w:rsidRDefault="008B5C24" w:rsidP="0015723E">
                            <w:pPr>
                              <w:pStyle w:val="Caption"/>
                            </w:pPr>
                            <w:bookmarkStart w:id="22" w:name="_Ref418260589"/>
                            <w:proofErr w:type="gramStart"/>
                            <w:r>
                              <w:t>Fig.</w:t>
                            </w:r>
                            <w:proofErr w:type="gramEnd"/>
                            <w:r>
                              <w:t xml:space="preserve">  </w:t>
                            </w:r>
                            <w:fldSimple w:instr=" SEQ Fig._ \* ARABIC ">
                              <w:r>
                                <w:rPr>
                                  <w:noProof/>
                                </w:rPr>
                                <w:t>5</w:t>
                              </w:r>
                            </w:fldSimple>
                            <w:bookmarkEnd w:id="22"/>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8B5C24" w:rsidRPr="00A5247A" w:rsidRDefault="008B5C24" w:rsidP="007F37D8"/>
                          <w:p w14:paraId="3365A816" w14:textId="77777777" w:rsidR="008B5C24" w:rsidRDefault="008B5C24"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8B5C24" w:rsidRDefault="008B5C24"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8B5C24" w:rsidRDefault="008B5C24"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8B5C24" w:rsidRDefault="008B5C24" w:rsidP="0015723E">
                      <w:pPr>
                        <w:pStyle w:val="Caption"/>
                      </w:pPr>
                      <w:bookmarkStart w:id="23" w:name="_Ref418260589"/>
                      <w:proofErr w:type="gramStart"/>
                      <w:r>
                        <w:t>Fig.</w:t>
                      </w:r>
                      <w:proofErr w:type="gramEnd"/>
                      <w:r>
                        <w:t xml:space="preserve">  </w:t>
                      </w:r>
                      <w:fldSimple w:instr=" SEQ Fig._ \* ARABIC ">
                        <w:r>
                          <w:rPr>
                            <w:noProof/>
                          </w:rPr>
                          <w:t>5</w:t>
                        </w:r>
                      </w:fldSimple>
                      <w:bookmarkEnd w:id="23"/>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8B5C24" w:rsidRPr="00A5247A" w:rsidRDefault="008B5C24" w:rsidP="007F37D8"/>
                    <w:p w14:paraId="3365A816" w14:textId="77777777" w:rsidR="008B5C24" w:rsidRDefault="008B5C24"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8B5C24" w:rsidRDefault="008B5C24"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8B5C24" w:rsidRDefault="008B5C24" w:rsidP="0015723E">
                            <w:pPr>
                              <w:pStyle w:val="Caption"/>
                            </w:pPr>
                            <w:bookmarkStart w:id="24" w:name="_Ref418260879"/>
                            <w:proofErr w:type="gramStart"/>
                            <w:r>
                              <w:t>Fig.</w:t>
                            </w:r>
                            <w:proofErr w:type="gramEnd"/>
                            <w:r>
                              <w:t xml:space="preserve">  </w:t>
                            </w:r>
                            <w:fldSimple w:instr=" SEQ Fig._ \* ARABIC ">
                              <w:r>
                                <w:rPr>
                                  <w:noProof/>
                                </w:rPr>
                                <w:t>6</w:t>
                              </w:r>
                            </w:fldSimple>
                            <w:bookmarkEnd w:id="24"/>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8B5C24" w:rsidRDefault="008B5C24"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8B5C24" w:rsidRDefault="008B5C24"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8B5C24" w:rsidRDefault="008B5C24" w:rsidP="0015723E">
                      <w:pPr>
                        <w:pStyle w:val="Caption"/>
                      </w:pPr>
                      <w:bookmarkStart w:id="25" w:name="_Ref418260879"/>
                      <w:proofErr w:type="gramStart"/>
                      <w:r>
                        <w:t>Fig.</w:t>
                      </w:r>
                      <w:proofErr w:type="gramEnd"/>
                      <w:r>
                        <w:t xml:space="preserve">  </w:t>
                      </w:r>
                      <w:fldSimple w:instr=" SEQ Fig._ \* ARABIC ">
                        <w:r>
                          <w:rPr>
                            <w:noProof/>
                          </w:rPr>
                          <w:t>6</w:t>
                        </w:r>
                      </w:fldSimple>
                      <w:bookmarkEnd w:id="25"/>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8B5C24" w:rsidRDefault="008B5C24"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8B5C24" w:rsidRDefault="008B5C24"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8B5C24" w:rsidRDefault="008B5C24" w:rsidP="0015723E">
                            <w:pPr>
                              <w:pStyle w:val="Caption"/>
                            </w:pPr>
                            <w:bookmarkStart w:id="26" w:name="_Ref418260859"/>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26"/>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8B5C24" w:rsidRDefault="008B5C24"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8B5C24" w:rsidRDefault="008B5C24"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8B5C24" w:rsidRDefault="008B5C24" w:rsidP="0015723E">
                      <w:pPr>
                        <w:pStyle w:val="Caption"/>
                      </w:pPr>
                      <w:bookmarkStart w:id="27" w:name="_Ref418260859"/>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27"/>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8B5C24" w:rsidRDefault="008B5C24"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28" w:name="_Toc418725776"/>
      <w:r w:rsidRPr="00C11515">
        <w:t xml:space="preserve">Switch Mode Power </w:t>
      </w:r>
      <w:r w:rsidRPr="00490C19">
        <w:t>Converter</w:t>
      </w:r>
      <w:bookmarkEnd w:id="28"/>
    </w:p>
    <w:p w14:paraId="44903F4E" w14:textId="3EB3B1CE" w:rsidR="003066C3" w:rsidRPr="00632C9E" w:rsidRDefault="003066C3" w:rsidP="00012458">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31BC2">
        <w:instrText xml:space="preserve"> ADDIN ZOTERO_ITEM CSL_CITATION {"citationID":"2guvf243lh","properties":{"formattedCitation":"[14]","plainCitation":"[14]"},"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31BC2" w:rsidRPr="00331BC2">
        <w:t>[14]</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1FE78746"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31BC2">
        <w:instrText xml:space="preserve"> ADDIN ZOTERO_ITEM CSL_CITATION {"citationID":"1i4lpg4li0","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31BC2" w:rsidRPr="00331BC2">
        <w:t>[15]</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29" w:name="_Toc418725777"/>
      <w:r>
        <w:t>Switch Mode Power Converter</w:t>
      </w:r>
      <w:bookmarkEnd w:id="29"/>
    </w:p>
    <w:p w14:paraId="44903F51" w14:textId="4F40ACB7" w:rsidR="001A4219" w:rsidRDefault="003F4519" w:rsidP="00012458">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8B5C24" w:rsidRDefault="008B5C24"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8B5C24" w:rsidRDefault="008B5C24" w:rsidP="0015723E">
                            <w:pPr>
                              <w:pStyle w:val="Caption"/>
                            </w:pPr>
                            <w:bookmarkStart w:id="30" w:name="_Ref416617024"/>
                            <w:proofErr w:type="gramStart"/>
                            <w:r>
                              <w:t>Fig.</w:t>
                            </w:r>
                            <w:proofErr w:type="gramEnd"/>
                            <w:r>
                              <w:t xml:space="preserve">  </w:t>
                            </w:r>
                            <w:fldSimple w:instr=" SEQ Fig._ \* ARABIC ">
                              <w:r>
                                <w:rPr>
                                  <w:noProof/>
                                </w:rPr>
                                <w:t>8</w:t>
                              </w:r>
                            </w:fldSimple>
                            <w:bookmarkEnd w:id="30"/>
                            <w:r>
                              <w:t xml:space="preserve">.  Linear </w:t>
                            </w:r>
                            <w:r w:rsidRPr="006443AA">
                              <w:t>mode</w:t>
                            </w:r>
                            <w:r>
                              <w:t xml:space="preserve"> power converter</w:t>
                            </w:r>
                          </w:p>
                          <w:p w14:paraId="449040E1" w14:textId="77777777" w:rsidR="008B5C24" w:rsidRDefault="008B5C24" w:rsidP="001A4219">
                            <w:pPr>
                              <w:pStyle w:val="FootnoteText"/>
                              <w:jc w:val="center"/>
                            </w:pPr>
                          </w:p>
                          <w:p w14:paraId="449040E2" w14:textId="77777777" w:rsidR="008B5C24" w:rsidRDefault="008B5C24" w:rsidP="001A4219">
                            <w:pPr>
                              <w:pStyle w:val="figurecaption"/>
                              <w:numPr>
                                <w:ilvl w:val="0"/>
                                <w:numId w:val="0"/>
                              </w:numPr>
                            </w:pPr>
                          </w:p>
                          <w:p w14:paraId="449040E3" w14:textId="77777777" w:rsidR="008B5C24" w:rsidRDefault="008B5C24"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8B5C24" w:rsidRDefault="008B5C24"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8B5C24" w:rsidRDefault="008B5C24" w:rsidP="0015723E">
                      <w:pPr>
                        <w:pStyle w:val="Caption"/>
                      </w:pPr>
                      <w:bookmarkStart w:id="31" w:name="_Ref416617024"/>
                      <w:proofErr w:type="gramStart"/>
                      <w:r>
                        <w:t>Fig.</w:t>
                      </w:r>
                      <w:proofErr w:type="gramEnd"/>
                      <w:r>
                        <w:t xml:space="preserve">  </w:t>
                      </w:r>
                      <w:fldSimple w:instr=" SEQ Fig._ \* ARABIC ">
                        <w:r>
                          <w:rPr>
                            <w:noProof/>
                          </w:rPr>
                          <w:t>8</w:t>
                        </w:r>
                      </w:fldSimple>
                      <w:bookmarkEnd w:id="31"/>
                      <w:r>
                        <w:t xml:space="preserve">.  Linear </w:t>
                      </w:r>
                      <w:r w:rsidRPr="006443AA">
                        <w:t>mode</w:t>
                      </w:r>
                      <w:r>
                        <w:t xml:space="preserve"> power converter</w:t>
                      </w:r>
                    </w:p>
                    <w:p w14:paraId="449040E1" w14:textId="77777777" w:rsidR="008B5C24" w:rsidRDefault="008B5C24" w:rsidP="001A4219">
                      <w:pPr>
                        <w:pStyle w:val="FootnoteText"/>
                        <w:jc w:val="center"/>
                      </w:pPr>
                    </w:p>
                    <w:p w14:paraId="449040E2" w14:textId="77777777" w:rsidR="008B5C24" w:rsidRDefault="008B5C24" w:rsidP="001A4219">
                      <w:pPr>
                        <w:pStyle w:val="figurecaption"/>
                        <w:numPr>
                          <w:ilvl w:val="0"/>
                          <w:numId w:val="0"/>
                        </w:numPr>
                      </w:pPr>
                    </w:p>
                    <w:p w14:paraId="449040E3" w14:textId="77777777" w:rsidR="008B5C24" w:rsidRDefault="008B5C24"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3E35B2">
        <w:t>Fig.</w:t>
      </w:r>
      <w:proofErr w:type="gramEnd"/>
      <w:r w:rsidR="003E35B2">
        <w:t xml:space="preserve">  </w:t>
      </w:r>
      <w:r w:rsidR="003E35B2">
        <w:rPr>
          <w:noProof/>
        </w:rPr>
        <w:t>6</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3E35B2">
        <w:t>Fig.</w:t>
      </w:r>
      <w:proofErr w:type="gramEnd"/>
      <w:r w:rsidR="003E35B2">
        <w:t xml:space="preserve">  </w:t>
      </w:r>
      <w:r w:rsidR="003E35B2">
        <w:rPr>
          <w:noProof/>
        </w:rPr>
        <w:t>6</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 xml:space="preserve">The main application of </w:t>
      </w:r>
      <w:r w:rsidR="001A4219" w:rsidRPr="001A4219">
        <w:lastRenderedPageBreak/>
        <w:t>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31BC2">
        <w:instrText xml:space="preserve"> ADDIN ZOTERO_ITEM CSL_CITATION {"citationID":"okk00fk5q","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31BC2" w:rsidRPr="00331BC2">
        <w:t>[15]</w:t>
      </w:r>
      <w:r w:rsidR="009C3803">
        <w:fldChar w:fldCharType="end"/>
      </w:r>
      <w:r w:rsidR="001A4219" w:rsidRPr="001A4219">
        <w:t>.</w:t>
      </w:r>
      <w:r w:rsidR="001A4219">
        <w:t xml:space="preserve"> </w:t>
      </w:r>
    </w:p>
    <w:p w14:paraId="44903F52" w14:textId="77777777" w:rsidR="001A4219" w:rsidRDefault="001A4219" w:rsidP="001A4219">
      <w:r w:rsidRPr="00632C9E">
        <w:rPr>
          <w:noProof/>
        </w:rPr>
        <mc:AlternateContent>
          <mc:Choice Requires="wps">
            <w:drawing>
              <wp:inline distT="0" distB="0" distL="0" distR="0" wp14:anchorId="44904062" wp14:editId="44904063">
                <wp:extent cx="5486400" cy="1844703"/>
                <wp:effectExtent l="0" t="0" r="0" b="3175"/>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7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E4" w14:textId="77777777" w:rsidR="008B5C24" w:rsidRDefault="008B5C24"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8B5C24" w:rsidRDefault="008B5C24" w:rsidP="0015723E">
                            <w:pPr>
                              <w:pStyle w:val="Caption"/>
                            </w:pPr>
                            <w:bookmarkStart w:id="32" w:name="_Ref416617107"/>
                            <w:proofErr w:type="gramStart"/>
                            <w:r>
                              <w:t>Fig.</w:t>
                            </w:r>
                            <w:proofErr w:type="gramEnd"/>
                            <w:r>
                              <w:t xml:space="preserve">  </w:t>
                            </w:r>
                            <w:fldSimple w:instr=" SEQ Fig._ \* ARABIC ">
                              <w:r>
                                <w:rPr>
                                  <w:noProof/>
                                </w:rPr>
                                <w:t>7</w:t>
                              </w:r>
                            </w:fldSimple>
                            <w:bookmarkEnd w:id="32"/>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p>
                          <w:p w14:paraId="449040E6" w14:textId="77777777" w:rsidR="008B5C24" w:rsidRDefault="008B5C24" w:rsidP="001A4219">
                            <w:pPr>
                              <w:pStyle w:val="FootnoteText"/>
                              <w:jc w:val="center"/>
                            </w:pPr>
                          </w:p>
                          <w:p w14:paraId="449040E7" w14:textId="77777777" w:rsidR="008B5C24" w:rsidRDefault="008B5C24" w:rsidP="001A4219">
                            <w:pPr>
                              <w:pStyle w:val="figurecaption"/>
                              <w:numPr>
                                <w:ilvl w:val="0"/>
                                <w:numId w:val="0"/>
                              </w:numPr>
                              <w:ind w:left="630"/>
                            </w:pPr>
                          </w:p>
                          <w:p w14:paraId="449040E8" w14:textId="77777777" w:rsidR="008B5C24" w:rsidRDefault="008B5C24" w:rsidP="001A4219">
                            <w:pPr>
                              <w:pStyle w:val="figurecaption"/>
                              <w:numPr>
                                <w:ilvl w:val="0"/>
                                <w:numId w:val="0"/>
                              </w:numPr>
                            </w:pPr>
                          </w:p>
                          <w:p w14:paraId="449040E9" w14:textId="77777777" w:rsidR="008B5C24" w:rsidRDefault="008B5C24" w:rsidP="001A4219">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2" id="_x0000_s1034" type="#_x0000_t202" style="width:6in;height:14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" stroked="f">
                <v:textbox inset="0,0,0,0">
                  <w:txbxContent>
                    <w:p w14:paraId="449040E4" w14:textId="77777777" w:rsidR="008B5C24" w:rsidRDefault="008B5C24"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8B5C24" w:rsidRDefault="008B5C24" w:rsidP="0015723E">
                      <w:pPr>
                        <w:pStyle w:val="Caption"/>
                      </w:pPr>
                      <w:bookmarkStart w:id="33" w:name="_Ref416617107"/>
                      <w:proofErr w:type="gramStart"/>
                      <w:r>
                        <w:t>Fig.</w:t>
                      </w:r>
                      <w:proofErr w:type="gramEnd"/>
                      <w:r>
                        <w:t xml:space="preserve">  </w:t>
                      </w:r>
                      <w:fldSimple w:instr=" SEQ Fig._ \* ARABIC ">
                        <w:r>
                          <w:rPr>
                            <w:noProof/>
                          </w:rPr>
                          <w:t>7</w:t>
                        </w:r>
                      </w:fldSimple>
                      <w:bookmarkEnd w:id="33"/>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p>
                    <w:p w14:paraId="449040E6" w14:textId="77777777" w:rsidR="008B5C24" w:rsidRDefault="008B5C24" w:rsidP="001A4219">
                      <w:pPr>
                        <w:pStyle w:val="FootnoteText"/>
                        <w:jc w:val="center"/>
                      </w:pPr>
                    </w:p>
                    <w:p w14:paraId="449040E7" w14:textId="77777777" w:rsidR="008B5C24" w:rsidRDefault="008B5C24" w:rsidP="001A4219">
                      <w:pPr>
                        <w:pStyle w:val="figurecaption"/>
                        <w:numPr>
                          <w:ilvl w:val="0"/>
                          <w:numId w:val="0"/>
                        </w:numPr>
                        <w:ind w:left="630"/>
                      </w:pPr>
                    </w:p>
                    <w:p w14:paraId="449040E8" w14:textId="77777777" w:rsidR="008B5C24" w:rsidRDefault="008B5C24" w:rsidP="001A4219">
                      <w:pPr>
                        <w:pStyle w:val="figurecaption"/>
                        <w:numPr>
                          <w:ilvl w:val="0"/>
                          <w:numId w:val="0"/>
                        </w:numPr>
                      </w:pPr>
                    </w:p>
                    <w:p w14:paraId="449040E9" w14:textId="77777777" w:rsidR="008B5C24" w:rsidRDefault="008B5C24" w:rsidP="001A4219">
                      <w:pPr>
                        <w:pStyle w:val="figurecaption"/>
                        <w:numPr>
                          <w:ilvl w:val="0"/>
                          <w:numId w:val="0"/>
                        </w:numPr>
                      </w:pPr>
                      <w:r>
                        <w:tab/>
                      </w:r>
                    </w:p>
                  </w:txbxContent>
                </v:textbox>
                <w10:anchorlock/>
              </v:shape>
            </w:pict>
          </mc:Fallback>
        </mc:AlternateContent>
      </w:r>
    </w:p>
    <w:p w14:paraId="44903F53" w14:textId="77777777" w:rsidR="00DD33BE" w:rsidRDefault="00DD33BE" w:rsidP="001A4219">
      <w:r w:rsidRPr="00632C9E">
        <w:rPr>
          <w:noProof/>
        </w:rPr>
        <mc:AlternateContent>
          <mc:Choice Requires="wps">
            <w:drawing>
              <wp:inline distT="0" distB="0" distL="0" distR="0" wp14:anchorId="44904064" wp14:editId="44904065">
                <wp:extent cx="5486400" cy="4325510"/>
                <wp:effectExtent l="0" t="0" r="0" b="18415"/>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5510"/>
                        </a:xfrm>
                        <a:prstGeom prst="rect">
                          <a:avLst/>
                        </a:prstGeom>
                        <a:noFill/>
                        <a:ln>
                          <a:noFill/>
                        </a:ln>
                        <a:extLst/>
                      </wps:spPr>
                      <wps:txbx>
                        <w:txbxContent>
                          <w:p w14:paraId="449040EA" w14:textId="77777777" w:rsidR="008B5C24" w:rsidRDefault="008B5C24"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8B5C24" w:rsidRDefault="008B5C24" w:rsidP="0015723E">
                            <w:pPr>
                              <w:pStyle w:val="Caption"/>
                            </w:pPr>
                            <w:bookmarkStart w:id="34" w:name="_Ref416688016"/>
                            <w:proofErr w:type="gramStart"/>
                            <w:r>
                              <w:t>Fig.</w:t>
                            </w:r>
                            <w:proofErr w:type="gramEnd"/>
                            <w:r>
                              <w:t xml:space="preserve">  </w:t>
                            </w:r>
                            <w:fldSimple w:instr=" SEQ Fig._ \* ARABIC ">
                              <w:r>
                                <w:rPr>
                                  <w:noProof/>
                                </w:rPr>
                                <w:t>8</w:t>
                              </w:r>
                            </w:fldSimple>
                            <w:bookmarkEnd w:id="34"/>
                            <w:r>
                              <w:t xml:space="preserve">.  </w:t>
                            </w:r>
                            <w:r w:rsidRPr="00DD33BE">
                              <w:t>Buck converter waveforms.</w:t>
                            </w:r>
                          </w:p>
                          <w:p w14:paraId="449040EC" w14:textId="77777777" w:rsidR="008B5C24" w:rsidRDefault="008B5C24" w:rsidP="00DD33BE">
                            <w:pPr>
                              <w:pStyle w:val="figurecaption"/>
                              <w:numPr>
                                <w:ilvl w:val="0"/>
                                <w:numId w:val="0"/>
                              </w:numPr>
                            </w:pPr>
                          </w:p>
                          <w:p w14:paraId="449040ED" w14:textId="77777777" w:rsidR="008B5C24" w:rsidRDefault="008B5C24" w:rsidP="00DD33BE">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4" id="_x0000_s1035" type="#_x0000_t202" style="width:6in;height:34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" filled="f" stroked="f">
                <v:textbox inset="0,0,0,0">
                  <w:txbxContent>
                    <w:p w14:paraId="449040EA" w14:textId="77777777" w:rsidR="008B5C24" w:rsidRDefault="008B5C24"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8B5C24" w:rsidRDefault="008B5C24" w:rsidP="0015723E">
                      <w:pPr>
                        <w:pStyle w:val="Caption"/>
                      </w:pPr>
                      <w:bookmarkStart w:id="35" w:name="_Ref416688016"/>
                      <w:proofErr w:type="gramStart"/>
                      <w:r>
                        <w:t>Fig.</w:t>
                      </w:r>
                      <w:proofErr w:type="gramEnd"/>
                      <w:r>
                        <w:t xml:space="preserve">  </w:t>
                      </w:r>
                      <w:fldSimple w:instr=" SEQ Fig._ \* ARABIC ">
                        <w:r>
                          <w:rPr>
                            <w:noProof/>
                          </w:rPr>
                          <w:t>8</w:t>
                        </w:r>
                      </w:fldSimple>
                      <w:bookmarkEnd w:id="35"/>
                      <w:r>
                        <w:t xml:space="preserve">.  </w:t>
                      </w:r>
                      <w:r w:rsidRPr="00DD33BE">
                        <w:t>Buck converter waveforms.</w:t>
                      </w:r>
                    </w:p>
                    <w:p w14:paraId="449040EC" w14:textId="77777777" w:rsidR="008B5C24" w:rsidRDefault="008B5C24" w:rsidP="00DD33BE">
                      <w:pPr>
                        <w:pStyle w:val="figurecaption"/>
                        <w:numPr>
                          <w:ilvl w:val="0"/>
                          <w:numId w:val="0"/>
                        </w:numPr>
                      </w:pPr>
                    </w:p>
                    <w:p w14:paraId="449040ED" w14:textId="77777777" w:rsidR="008B5C24" w:rsidRDefault="008B5C24" w:rsidP="00DD33BE">
                      <w:pPr>
                        <w:pStyle w:val="figurecaption"/>
                        <w:numPr>
                          <w:ilvl w:val="0"/>
                          <w:numId w:val="0"/>
                        </w:numPr>
                      </w:pPr>
                      <w:r>
                        <w:tab/>
                      </w:r>
                    </w:p>
                  </w:txbxContent>
                </v:textbox>
                <w10:anchorlock/>
              </v:shape>
            </w:pict>
          </mc:Fallback>
        </mc:AlternateContent>
      </w:r>
    </w:p>
    <w:p w14:paraId="44903F54" w14:textId="77777777" w:rsidR="009345AF" w:rsidRDefault="009345AF" w:rsidP="00012458">
      <w:pPr>
        <w:pStyle w:val="BodyText"/>
      </w:pPr>
      <w:r w:rsidRPr="00632C9E">
        <w:lastRenderedPageBreak/>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3E35B2">
        <w:t>Fig.</w:t>
      </w:r>
      <w:proofErr w:type="gramEnd"/>
      <w:r w:rsidR="003E35B2">
        <w:t xml:space="preserve">  </w:t>
      </w:r>
      <w:r w:rsidR="003E35B2">
        <w:rPr>
          <w:noProof/>
        </w:rPr>
        <w:t>7</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77777777"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3E35B2">
        <w:t xml:space="preserve">Fig.  </w:t>
      </w:r>
      <w:r w:rsidR="003E35B2">
        <w:rPr>
          <w:noProof/>
        </w:rPr>
        <w:t>7</w:t>
      </w:r>
      <w:r w:rsidR="00865094">
        <w:fldChar w:fldCharType="end"/>
      </w:r>
      <w:r>
        <w:t>)</w:t>
      </w:r>
      <w:r w:rsidRPr="00632C9E">
        <w:t xml:space="preserve">.  Voltage of </w:t>
      </w:r>
      <w:r w:rsidRPr="00271519">
        <w:rPr>
          <w:i/>
        </w:rPr>
        <w:t xml:space="preserve">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3E35B2">
        <w:t xml:space="preserve">Fig.  </w:t>
      </w:r>
      <w:proofErr w:type="gramStart"/>
      <w:r w:rsidR="003E35B2">
        <w:rPr>
          <w:noProof/>
        </w:rPr>
        <w:t>7</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3E35B2">
        <w:t>Fig.</w:t>
      </w:r>
      <w:proofErr w:type="gramEnd"/>
      <w:r w:rsidR="003E35B2">
        <w:t xml:space="preserve">  </w:t>
      </w:r>
      <w:r w:rsidR="003E35B2">
        <w:rPr>
          <w:noProof/>
        </w:rPr>
        <w:t>8</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77777777" w:rsidR="009345AF" w:rsidRDefault="009345AF" w:rsidP="00012458">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From Fourier analysis, the DC component of a periodic waveform is its average value [4]:</w:t>
      </w:r>
    </w:p>
    <w:p w14:paraId="44903F57" w14:textId="77777777" w:rsidR="005E398E" w:rsidRPr="005E398E" w:rsidRDefault="005E398E" w:rsidP="00012458">
      <w:pPr>
        <w:pStyle w:val="Equations"/>
        <w:rPr>
          <w:position w:val="18"/>
        </w:rPr>
      </w:pPr>
      <w:r w:rsidRPr="005E398E">
        <w:object w:dxaOrig="2500" w:dyaOrig="620" w14:anchorId="44904066">
          <v:shape id="_x0000_i1028" type="#_x0000_t75" style="width:123.85pt;height:29.95pt" o:ole="">
            <v:imagedata r:id="rId36" o:title=""/>
          </v:shape>
          <o:OLEObject Type="Embed" ProgID="Equation.DSMT4" ShapeID="_x0000_i1028" DrawAspect="Content" ObjectID="_1492595176" r:id="rId37"/>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36"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3E35B2">
        <w:rPr>
          <w:noProof/>
          <w:position w:val="18"/>
        </w:rPr>
        <w:instrText>1</w:instrText>
      </w:r>
      <w:r w:rsidR="00514ACB">
        <w:rPr>
          <w:position w:val="18"/>
        </w:rPr>
        <w:fldChar w:fldCharType="end"/>
      </w:r>
      <w:r w:rsidR="00514ACB">
        <w:rPr>
          <w:position w:val="18"/>
        </w:rPr>
        <w:instrText>)</w:instrText>
      </w:r>
      <w:bookmarkEnd w:id="36"/>
      <w:r w:rsidR="00514ACB">
        <w:rPr>
          <w:position w:val="18"/>
        </w:rPr>
        <w:fldChar w:fldCharType="end"/>
      </w:r>
    </w:p>
    <w:p w14:paraId="44903F58" w14:textId="77777777"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9" type="#_x0000_t75" style="width:18.45pt;height:18.45pt" o:ole="">
            <v:imagedata r:id="rId38" o:title=""/>
          </v:shape>
          <o:OLEObject Type="Embed" ProgID="Equation.DSMT4" ShapeID="_x0000_i1029" DrawAspect="Content" ObjectID="_1492595177" r:id="rId39"/>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30" type="#_x0000_t75" style="width:70.85pt;height:15.55pt" o:ole="">
            <v:imagedata r:id="rId40" o:title=""/>
          </v:shape>
          <o:OLEObject Type="Embed" ProgID="Equation.DSMT4" ShapeID="_x0000_i1030" DrawAspect="Content" ObjectID="_1492595178" r:id="rId41"/>
        </w:object>
      </w:r>
      <w:r w:rsidR="0096392A">
        <w:t xml:space="preserve">), the output voltage </w:t>
      </w:r>
      <w:r w:rsidR="0096392A" w:rsidRPr="00E402F6">
        <w:rPr>
          <w:position w:val="-12"/>
        </w:rPr>
        <w:object w:dxaOrig="360" w:dyaOrig="360" w14:anchorId="44904069">
          <v:shape id="_x0000_i1031" type="#_x0000_t75" style="width:18.45pt;height:18.45pt" o:ole="">
            <v:imagedata r:id="rId38" o:title=""/>
          </v:shape>
          <o:OLEObject Type="Embed" ProgID="Equation.DSMT4" ShapeID="_x0000_i1031" DrawAspect="Content" ObjectID="_1492595179" r:id="rId42"/>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32" type="#_x0000_t75" style="width:18.45pt;height:18.45pt" o:ole="">
            <v:imagedata r:id="rId38" o:title=""/>
          </v:shape>
          <o:OLEObject Type="Embed" ProgID="Equation.DSMT4" ShapeID="_x0000_i1032" DrawAspect="Content" ObjectID="_1492595180" r:id="rId43"/>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3E35B2">
        <w:t xml:space="preserve">Fig.  </w:t>
      </w:r>
      <w:r w:rsidR="003E35B2">
        <w:rPr>
          <w:noProof/>
        </w:rPr>
        <w:t>7</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3E35B2">
        <w:t xml:space="preserve">Fig.  </w:t>
      </w:r>
      <w:proofErr w:type="gramStart"/>
      <w:r w:rsidR="003E35B2">
        <w:rPr>
          <w:noProof/>
        </w:rPr>
        <w:t>8</w:t>
      </w:r>
      <w:r w:rsidR="008653CA">
        <w:fldChar w:fldCharType="end"/>
      </w:r>
      <w:r w:rsidR="008653CA" w:rsidRPr="00632C9E">
        <w:t>).</w:t>
      </w:r>
      <w:proofErr w:type="gramEnd"/>
      <w:r w:rsidR="008653CA" w:rsidRPr="00632C9E">
        <w:t xml:space="preserve">  </w:t>
      </w:r>
    </w:p>
    <w:p w14:paraId="44903F59" w14:textId="77777777" w:rsidR="008653CA" w:rsidRPr="00632C9E" w:rsidRDefault="008653CA" w:rsidP="00012458">
      <w:pPr>
        <w:pStyle w:val="BodyText"/>
      </w:pPr>
      <w:r w:rsidRPr="00632C9E">
        <w:t xml:space="preserve">Undesirable harmonics present in the output voltage is because </w:t>
      </w:r>
      <w:r w:rsidR="00D674AB">
        <w:t>real</w:t>
      </w:r>
      <w:r w:rsidRPr="00632C9E">
        <w:t xml:space="preserve"> low pass filter cannot filter out all harmonic</w:t>
      </w:r>
      <w:r>
        <w:t>s</w:t>
      </w:r>
      <w:r w:rsidRPr="00632C9E">
        <w:t xml:space="preserve">.  </w:t>
      </w:r>
      <w:r>
        <w:t>As a result</w:t>
      </w:r>
      <w:r w:rsidRPr="00632C9E">
        <w:t xml:space="preserve">, </w:t>
      </w:r>
      <w:r>
        <w:t xml:space="preserve">the </w:t>
      </w:r>
      <w:r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3E35B2">
        <w:t xml:space="preserve">Fig.  </w:t>
      </w:r>
      <w:r w:rsidR="003E35B2">
        <w:rPr>
          <w:noProof/>
        </w:rPr>
        <w:t>8</w:t>
      </w:r>
      <w:r w:rsidR="00CF6118">
        <w:fldChar w:fldCharType="end"/>
      </w:r>
      <w:r w:rsidRPr="00632C9E">
        <w:t>.  This ripple can be reduced by increasing the switching frequency (f = 1/T), or lowering the cut-off frequency of the low pass filter (LPF), which increases the size of inductor and capacitor.</w:t>
      </w:r>
    </w:p>
    <w:p w14:paraId="44903F5A" w14:textId="77777777" w:rsidR="008653CA" w:rsidRPr="00632C9E" w:rsidRDefault="008653CA" w:rsidP="00012458">
      <w:pPr>
        <w:pStyle w:val="BodyText"/>
      </w:pPr>
      <w:r w:rsidRPr="00632C9E">
        <w:t xml:space="preserve">There are two reasons account for the dropping of the output voltage compare to the theoretical value in (1).  First, when </w:t>
      </w:r>
      <w:r w:rsidRPr="003C387B">
        <w:t>mosfet</w:t>
      </w:r>
      <w:r w:rsidRPr="00632C9E">
        <w:t xml:space="preserve"> or diode is on, there is a voltage drop across them.  </w:t>
      </w:r>
      <w:r w:rsidRPr="00632C9E">
        <w:lastRenderedPageBreak/>
        <w:t xml:space="preserve">Therefore, </w:t>
      </w:r>
      <w:r w:rsidRPr="00632C9E">
        <w:rPr>
          <w:position w:val="-12"/>
        </w:rPr>
        <w:object w:dxaOrig="600" w:dyaOrig="360" w14:anchorId="4490406B">
          <v:shape id="_x0000_i1033" type="#_x0000_t75" style="width:29.95pt;height:19pt" o:ole="">
            <v:imagedata r:id="rId44" o:title=""/>
          </v:shape>
          <o:OLEObject Type="Embed" ProgID="Equation.DSMT4" ShapeID="_x0000_i1033" DrawAspect="Content" ObjectID="_1492595181" r:id="rId45"/>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cannot turn on/off instantly.  The transition of </w:t>
      </w:r>
      <w:r w:rsidRPr="00632C9E">
        <w:rPr>
          <w:position w:val="-12"/>
        </w:rPr>
        <w:object w:dxaOrig="600" w:dyaOrig="360" w14:anchorId="4490406C">
          <v:shape id="_x0000_i1034" type="#_x0000_t75" style="width:30pt;height:18.75pt" o:ole="">
            <v:imagedata r:id="rId44" o:title=""/>
          </v:shape>
          <o:OLEObject Type="Embed" ProgID="Equation.DSMT4" ShapeID="_x0000_i1034" DrawAspect="Content" ObjectID="_1492595182" r:id="rId46"/>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5" type="#_x0000_t75" style="width:30pt;height:18.75pt" o:ole="">
            <v:imagedata r:id="rId44" o:title=""/>
          </v:shape>
          <o:OLEObject Type="Embed" ProgID="Equation.DSMT4" ShapeID="_x0000_i1035" DrawAspect="Content" ObjectID="_1492595183" r:id="rId47"/>
        </w:object>
      </w:r>
      <w:r w:rsidRPr="00632C9E">
        <w:t xml:space="preserve">waveform is not a perfect square wave.  As a result, the integral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36" type="#_x0000_t75" style="width:123.75pt;height:30pt" o:ole="">
            <v:imagedata r:id="rId48" o:title=""/>
          </v:shape>
          <o:OLEObject Type="Embed" ProgID="Equation.DSMT4" ShapeID="_x0000_i1036" DrawAspect="Content" ObjectID="_1492595184" r:id="rId49"/>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3E35B2">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53603D7" w:rsidR="009345AF" w:rsidRPr="003066C3" w:rsidRDefault="006462BC" w:rsidP="00012458">
      <w:pPr>
        <w:pStyle w:val="BodyText"/>
      </w:pPr>
      <w:r>
        <w:t>The output voltage</w:t>
      </w:r>
      <w:r w:rsidR="003B56C5">
        <w:t xml:space="preserve"> </w:t>
      </w:r>
      <w:r w:rsidR="003B56C5" w:rsidRPr="00E402F6">
        <w:rPr>
          <w:position w:val="-12"/>
        </w:rPr>
        <w:object w:dxaOrig="360" w:dyaOrig="360" w14:anchorId="4490406F">
          <v:shape id="_x0000_i1037" type="#_x0000_t75" style="width:18pt;height:18pt" o:ole="">
            <v:imagedata r:id="rId38" o:title=""/>
          </v:shape>
          <o:OLEObject Type="Embed" ProgID="Equation.DSMT4" ShapeID="_x0000_i1037" DrawAspect="Content" ObjectID="_1492595185" r:id="rId50"/>
        </w:object>
      </w:r>
      <w:r>
        <w:t xml:space="preserve"> is not fixed with a fixed input voltage and duty cycle.  </w:t>
      </w:r>
      <w:r w:rsidR="00AD77AF">
        <w:t>In order to keep output voltage</w:t>
      </w:r>
      <w:r>
        <w:t xml:space="preserve"> constant</w:t>
      </w:r>
      <w:r w:rsidR="00AD77AF">
        <w:t xml:space="preserve"> at a precise </w:t>
      </w:r>
      <w:r>
        <w:t>set point</w:t>
      </w:r>
      <w:r w:rsidR="00AD77AF">
        <w:t>, a compensator (i.e. PID) is</w:t>
      </w:r>
      <w:r w:rsidR="009337D9">
        <w:t xml:space="preserve"> often</w:t>
      </w:r>
      <w:r w:rsidR="00AD77AF">
        <w:t xml:space="preserve"> u</w:t>
      </w:r>
      <w:r>
        <w:t>sed.  I</w:t>
      </w:r>
      <w:r w:rsidR="008653CA" w:rsidRPr="00632C9E">
        <w:t>n DC-DC converters, a compensator monitor</w:t>
      </w:r>
      <w:r>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8653CA" w:rsidRPr="00632C9E">
        <w:t>.  In DC-AC inverters,</w:t>
      </w:r>
      <w:r>
        <w:t xml:space="preserve"> compensator monitor</w:t>
      </w:r>
      <w:r w:rsidR="0035199E">
        <w:t>s</w:t>
      </w:r>
      <w:r>
        <w:t xml:space="preserve"> output RMS voltage and change</w:t>
      </w:r>
      <w:r w:rsidR="003B56C5">
        <w:t xml:space="preserve"> A</w:t>
      </w:r>
      <w:r>
        <w:t xml:space="preserve"> </w:t>
      </w:r>
      <w:r w:rsidR="003B56C5">
        <w:t>(</w:t>
      </w:r>
      <w:r>
        <w:t>the magnitude of sinusoidal duty cycle</w:t>
      </w:r>
      <w:r w:rsidR="003B56C5">
        <w:t>:</w:t>
      </w:r>
      <w:r w:rsidRPr="00632C9E">
        <w:rPr>
          <w:position w:val="-10"/>
        </w:rPr>
        <w:object w:dxaOrig="1400" w:dyaOrig="320" w14:anchorId="44904070">
          <v:shape id="_x0000_i1038" type="#_x0000_t75" style="width:71.25pt;height:15.75pt" o:ole="">
            <v:imagedata r:id="rId40" o:title=""/>
          </v:shape>
          <o:OLEObject Type="Embed" ProgID="Equation.DSMT4" ShapeID="_x0000_i1038" DrawAspect="Content" ObjectID="_1492595186" r:id="rId51"/>
        </w:object>
      </w:r>
      <w:r w:rsidR="003B56C5">
        <w:t>)</w:t>
      </w:r>
      <w:r>
        <w:t xml:space="preserve"> to keep </w:t>
      </w:r>
      <w:r w:rsidR="003B56C5">
        <w:t xml:space="preserve">the </w:t>
      </w:r>
      <w:r>
        <w:t>RMS constant.</w:t>
      </w:r>
      <w:r w:rsidR="00E14E09">
        <w:t xml:space="preserve"> </w:t>
      </w:r>
      <w:r w:rsidR="00FD6F61">
        <w:t xml:space="preserve"> </w:t>
      </w:r>
    </w:p>
    <w:p w14:paraId="5607FCD9" w14:textId="7B4D5972" w:rsidR="00E56205" w:rsidRDefault="00E56205" w:rsidP="00E56205">
      <w:pPr>
        <w:pStyle w:val="Heading2"/>
      </w:pPr>
      <w:r>
        <w:t>Soft-switching in Power Converter</w:t>
      </w:r>
    </w:p>
    <w:p w14:paraId="0B7C07AC" w14:textId="77777777" w:rsidR="00E56205" w:rsidRDefault="00E56205" w:rsidP="00E56205">
      <w:pPr>
        <w:pStyle w:val="BodyText"/>
      </w:pPr>
      <w:r>
        <w:t xml:space="preserve">The main idea behind </w:t>
      </w:r>
      <w:proofErr w:type="gramStart"/>
      <w:r>
        <w:t>soft-switching</w:t>
      </w:r>
      <w:proofErr w:type="gramEnd"/>
      <w:r>
        <w:t xml:space="preserve">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77777777" w:rsidR="00E56205" w:rsidRDefault="00E56205" w:rsidP="00E56205">
      <w:pPr>
        <w:pStyle w:val="BodyText"/>
      </w:pPr>
      <w:r>
        <w:t xml:space="preserve"> While all soft-switching converters have mosfets turn on at zero voltage, most </w:t>
      </w:r>
      <w:proofErr w:type="gramStart"/>
      <w:r>
        <w:t>don’t</w:t>
      </w:r>
      <w:proofErr w:type="gramEnd"/>
      <w:r>
        <w:t xml:space="preserve"> have mosfets turn off at zero current.  It is because having Zero Voltage Switching (ZVS) and Zero Current Switching (ZCS) at the same time is hard to achieve without sacrificing other important properties such as controllability.  For example, the Sine Amplitude Converter (SAC) </w:t>
      </w:r>
      <w:r>
        <w:fldChar w:fldCharType="begin" w:fldLock="1"/>
      </w:r>
      <w:r>
        <w:instrText xml:space="preserve"> ADDIN ZOTERO_ITEM CSL_CITATION {"citationID":"ufTcFYPG","properties":{"formattedCitation":"[18]","plainCitation":"[18]"},"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Pr="00331BC2">
        <w:t>[18]</w:t>
      </w:r>
      <w:r>
        <w:fldChar w:fldCharType="end"/>
      </w:r>
      <w:r>
        <w:t xml:space="preserve"> achieves both ZVS and ZCS concurrently, but its output voltage is fixed with the transformer turns ratio. </w:t>
      </w:r>
    </w:p>
    <w:p w14:paraId="7D26DD9B" w14:textId="77777777" w:rsidR="00E56205" w:rsidRDefault="00E56205" w:rsidP="00E56205">
      <w:pPr>
        <w:pStyle w:val="BodyText"/>
      </w:pPr>
      <w:r>
        <w:t xml:space="preserve">In general, ZVS is preferable than ZCS because turning on mosfets has much higher loss than turning them off.  Indeed, when mosfet turns off at high current (with an inductive load), its parasitic capacitor </w:t>
      </w:r>
      <w:bookmarkStart w:id="37" w:name="_Hlk417034446"/>
      <w:r>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t>
      </w:r>
      <w:bookmarkEnd w:id="37"/>
      <w:r>
        <w:t xml:space="preserve">serves as a channel for the current to flow, so that the switching-off happens more slowly, generates less ringing.  The energy results from simultaneous occurrence of non-zero current and voltage </w:t>
      </w:r>
      <w:r w:rsidRPr="00B53B77">
        <w:rPr>
          <w:highlight w:val="yellow"/>
        </w:rPr>
        <w:t>(Fig. x)</w:t>
      </w:r>
      <w:r>
        <w:t xml:space="preserve"> across mosfet’s terminals </w:t>
      </w:r>
      <w:r>
        <w:lastRenderedPageBreak/>
        <w:t>during turn-off transition, is stored in mosfe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t xml:space="preserve">), which holding an energy </w:t>
      </w:r>
      <w:proofErr w:type="gramStart"/>
      <w:r>
        <w:t xml:space="preserve">of  </w:t>
      </w:r>
      <w:proofErr w:type="gramEnd"/>
      <w:r w:rsidRPr="00632C9E">
        <w:rPr>
          <w:position w:val="-24"/>
        </w:rPr>
        <w:object w:dxaOrig="680" w:dyaOrig="620" w14:anchorId="4B9609EF">
          <v:shape id="_x0000_i1134" type="#_x0000_t75" style="width:34.5pt;height:31.5pt" o:ole="">
            <v:imagedata r:id="rId52" o:title=""/>
          </v:shape>
          <o:OLEObject Type="Embed" ProgID="Equation.DSMT4" ShapeID="_x0000_i1134" DrawAspect="Content" ObjectID="_1492595187" r:id="rId53"/>
        </w:object>
      </w:r>
      <w:r>
        <w:t xml:space="preserve">, is shorted.  The energy is dissipated into heat.  This capacitive energy is the energy that was stored previously during turn-off.  If the energy is not recovered during turn-on (i.e. by ZVS), it is lost.  </w:t>
      </w:r>
    </w:p>
    <w:p w14:paraId="2C8FACFF" w14:textId="77777777" w:rsidR="00E56205" w:rsidRPr="00103821" w:rsidRDefault="00E56205" w:rsidP="00E56205">
      <w:pPr>
        <w:pStyle w:val="BodyText"/>
      </w:pPr>
      <w:r>
        <w:t xml:space="preserve">In addition, the energy results from simultaneous occurrence of non-zero current and voltage across mosfet terminals during turn-on transition, is also dissipated in heat.  The question is why </w:t>
      </w:r>
      <w:proofErr w:type="gramStart"/>
      <w:r>
        <w:t>don’t</w:t>
      </w:r>
      <w:proofErr w:type="gramEnd"/>
      <w:r>
        <w:t xml:space="preserve">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issues.  This reversed recovery short-circuit is usually the root cause for most EMI problems </w:t>
      </w:r>
      <w:r>
        <w:fldChar w:fldCharType="begin" w:fldLock="1"/>
      </w:r>
      <w:r>
        <w:instrText xml:space="preserve"> ADDIN ZOTERO_ITEM CSL_CITATION {"citationID":"Q3XTOnDv","properties":{"formattedCitation":"[19]","plainCitation":"[19]"},"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Pr="00331BC2">
        <w:t>[19]</w:t>
      </w:r>
      <w:r>
        <w:fldChar w:fldCharType="end"/>
      </w:r>
      <w:r>
        <w:t>.</w:t>
      </w:r>
    </w:p>
    <w:p w14:paraId="5C783DE5" w14:textId="77777777" w:rsidR="00E56205" w:rsidRDefault="00E56205" w:rsidP="00E56205">
      <w:pPr>
        <w:pStyle w:val="Heading2"/>
      </w:pPr>
      <w:bookmarkStart w:id="38" w:name="_Toc418725778"/>
      <w:r>
        <w:t xml:space="preserve">Scaling of </w:t>
      </w:r>
      <w:r w:rsidRPr="005C093E">
        <w:t>Power</w:t>
      </w:r>
      <w:r>
        <w:t xml:space="preserve"> Converters</w:t>
      </w:r>
      <w:bookmarkEnd w:id="38"/>
      <w:r>
        <w:t xml:space="preserve"> </w:t>
      </w:r>
    </w:p>
    <w:p w14:paraId="0BEB5C5A" w14:textId="77777777" w:rsidR="00E56205" w:rsidRDefault="00E56205" w:rsidP="00E56205">
      <w:pPr>
        <w:pStyle w:val="BodyText"/>
      </w:pPr>
      <w:r w:rsidRPr="00004F77">
        <w:t xml:space="preserve">On studying commercial solar inverters,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total inverter cost </w:t>
      </w:r>
      <w:r w:rsidRPr="00F9640C">
        <w:rPr>
          <w:highlight w:val="yellow"/>
        </w:rPr>
        <w:t>[71-78]</w:t>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7777777" w:rsidR="00E56205" w:rsidRDefault="00E56205" w:rsidP="00E56205">
      <w:pPr>
        <w:pStyle w:val="BodyText"/>
      </w:pPr>
      <w:r>
        <w:lastRenderedPageBreak/>
        <w:t xml:space="preserve">Passive energy storage requirements scale inversely with switching frequency.  According to Dr. </w:t>
      </w:r>
      <w:proofErr w:type="spellStart"/>
      <w:r>
        <w:t>Perreault</w:t>
      </w:r>
      <w:proofErr w:type="spellEnd"/>
      <w:r>
        <w:t xml:space="preserve"> </w:t>
      </w:r>
      <w:r>
        <w:fldChar w:fldCharType="begin"/>
      </w:r>
      <w:r>
        <w:instrText xml:space="preserve"> ADDIN ZOTERO_ITEM CSL_CITATION {"citationID":"oPpLJgi8","properties":{"formattedCitation":"[16]","plainCitation":"[1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426403">
        <w:t>[16]</w:t>
      </w:r>
      <w:r>
        <w:fldChar w:fldCharType="end"/>
      </w:r>
      <w:r>
        <w:t xml:space="preserve">, “for operation at the same voltage and current levels but at a factor </w:t>
      </w:r>
      <w:proofErr w:type="spellStart"/>
      <w:r>
        <w:t>k</w:t>
      </w:r>
      <w:r w:rsidRPr="00543088">
        <w:rPr>
          <w:vertAlign w:val="subscript"/>
        </w:rPr>
        <w:t>f</w:t>
      </w:r>
      <w:proofErr w:type="spellEnd"/>
      <w:r>
        <w:t xml:space="preserve"> higher in switching frequency, circuit resistances remain unchanged, while capacitor and inductance values scale inversely with frequency (by a factor 1/</w:t>
      </w:r>
      <w:proofErr w:type="spellStart"/>
      <w:r>
        <w:t>k</w:t>
      </w:r>
      <w:r w:rsidRPr="00543088">
        <w:rPr>
          <w:vertAlign w:val="subscript"/>
        </w:rPr>
        <w:t>f</w:t>
      </w:r>
      <w:proofErr w:type="spellEnd"/>
      <w:r>
        <w:t xml:space="preserve"> ).” </w:t>
      </w:r>
    </w:p>
    <w:p w14:paraId="19235905" w14:textId="77777777"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instrText xml:space="preserve"> ADDIN ZOTERO_ITEM CSL_CITATION {"citationID":"snRXKqKC","properties":{"formattedCitation":"[16]","plainCitation":"[1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3B02E5">
        <w:t>[16]</w:t>
      </w:r>
      <w:r>
        <w:fldChar w:fldCharType="end"/>
      </w:r>
      <w:r>
        <w:t xml:space="preserve"> gives detail answers to this question.  </w:t>
      </w:r>
    </w:p>
    <w:p w14:paraId="7C1AE643" w14:textId="77777777" w:rsidR="00E56205" w:rsidRDefault="00E56205" w:rsidP="00E56205">
      <w:pPr>
        <w:pStyle w:val="BodyText"/>
      </w:pPr>
      <w:r>
        <w:t>While we had some technologies, especially in packaging, that improved capacitor performance recently, we are still using the same type of inductors that are available decades ago [</w:t>
      </w:r>
      <w:r w:rsidRPr="00080054">
        <w:rPr>
          <w:highlight w:val="yellow"/>
        </w:rPr>
        <w:t>cite Dr. Kolar’s presentation</w:t>
      </w:r>
      <w:r>
        <w:t xml:space="preserve">].  The bottleneck of the technology (to make smaller, more efficient converter) is the inductor.  </w:t>
      </w:r>
      <w:r>
        <w:fldChar w:fldCharType="begin"/>
      </w:r>
      <w:r>
        <w:instrText xml:space="preserve"> REF _Ref416705816 \h </w:instrText>
      </w:r>
      <w:r>
        <w:fldChar w:fldCharType="separate"/>
      </w:r>
      <w:proofErr w:type="gramStart"/>
      <w:r>
        <w:t>Fig.</w:t>
      </w:r>
      <w:proofErr w:type="gramEnd"/>
      <w:r>
        <w:t xml:space="preserve">  </w:t>
      </w:r>
      <w:r>
        <w:rPr>
          <w:noProof/>
        </w:rPr>
        <w:t>11</w:t>
      </w:r>
      <w:r>
        <w:fldChar w:fldCharType="end"/>
      </w:r>
      <w:r>
        <w:t xml:space="preserve"> </w:t>
      </w:r>
      <w:proofErr w:type="gramStart"/>
      <w:r>
        <w:t>shows</w:t>
      </w:r>
      <w:proofErr w:type="gramEnd"/>
      <w:r>
        <w:t xml:space="preserve"> how inductor volume scales with operating frequency for three different types of core.  Core loss is the culprit that limits the rising of operating frequency.  We have to hope for progress in material science [</w:t>
      </w:r>
      <w:r w:rsidRPr="003B02E5">
        <w:rPr>
          <w:highlight w:val="yellow"/>
        </w:rPr>
        <w:t>cite</w:t>
      </w:r>
      <w:r>
        <w:t>].</w:t>
      </w:r>
      <w:r w:rsidRPr="005B6CC4">
        <w:t xml:space="preserve"> </w:t>
      </w:r>
    </w:p>
    <w:p w14:paraId="7114EC53" w14:textId="27D28F42" w:rsidR="00B5622D" w:rsidRPr="00405EF0" w:rsidRDefault="00601B55" w:rsidP="00C951FD">
      <w:pPr>
        <w:pStyle w:val="Heading1"/>
      </w:pPr>
      <w:r>
        <w:lastRenderedPageBreak/>
        <w:br/>
      </w:r>
      <w:bookmarkStart w:id="39" w:name="_Ref418082436"/>
      <w:bookmarkStart w:id="40" w:name="_Ref418349622"/>
      <w:bookmarkStart w:id="41" w:name="_Ref418432011"/>
      <w:bookmarkStart w:id="42" w:name="_Toc418725783"/>
      <w:r w:rsidRPr="00405EF0">
        <w:t xml:space="preserve">Optimal control of a half-bridge </w:t>
      </w:r>
      <w:r w:rsidR="00223074" w:rsidRPr="00405EF0">
        <w:br/>
      </w:r>
      <w:r w:rsidR="00FC09EB" w:rsidRPr="00405EF0">
        <w:t>for Loss Reduction</w:t>
      </w:r>
      <w:bookmarkEnd w:id="39"/>
      <w:bookmarkEnd w:id="40"/>
      <w:bookmarkEnd w:id="41"/>
      <w:bookmarkEnd w:id="42"/>
    </w:p>
    <w:p w14:paraId="23BB4DD9" w14:textId="7A8A8C30" w:rsidR="00076A77" w:rsidRPr="008D10ED" w:rsidRDefault="00076A77" w:rsidP="00C951FD">
      <w:pPr>
        <w:pStyle w:val="Heading2"/>
      </w:pPr>
      <w:bookmarkStart w:id="43" w:name="_Ref417898721"/>
      <w:bookmarkStart w:id="44" w:name="_Toc418725784"/>
      <w:r w:rsidRPr="00511672">
        <w:t>Introduction</w:t>
      </w:r>
      <w:bookmarkEnd w:id="43"/>
      <w:bookmarkEnd w:id="44"/>
    </w:p>
    <w:p w14:paraId="5DC01F21" w14:textId="6A77E2C5"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331BC2">
        <w:instrText xml:space="preserve"> ADDIN ZOTERO_ITEM CSL_CITATION {"citationID":"52ULck67","properties":{"formattedCitation":"{\\rtf [23]\\uc0\\u8211{}[40]}","plainCitation":"[23]–[40]"},"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331BC2" w:rsidRPr="00331BC2">
        <w:rPr>
          <w:rFonts w:cs="Times New Roman"/>
        </w:rPr>
        <w:t>[23]–[40]</w:t>
      </w:r>
      <w:r>
        <w:fldChar w:fldCharType="end"/>
      </w:r>
      <w:r>
        <w:t xml:space="preserve"> is used to reduce frequency dependent loss, so that power converters can be scaled, with good efficiency, to very high switching frequency </w:t>
      </w:r>
      <w:r>
        <w:fldChar w:fldCharType="begin" w:fldLock="1"/>
      </w:r>
      <w:r w:rsidR="00331BC2">
        <w:instrText xml:space="preserve"> ADDIN ZOTERO_ITEM CSL_CITATION {"citationID":"hAJf8xS0","properties":{"formattedCitation":"[17]","plainCitation":"[1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331BC2" w:rsidRPr="00331BC2">
        <w:t>[17]</w:t>
      </w:r>
      <w:r>
        <w:fldChar w:fldCharType="end"/>
      </w:r>
      <w:r>
        <w:t xml:space="preserve">.  In fact, </w:t>
      </w:r>
      <w:proofErr w:type="gramStart"/>
      <w:r>
        <w:t>soft-switching</w:t>
      </w:r>
      <w:proofErr w:type="gramEnd"/>
      <w:r>
        <w:t xml:space="preserve"> is inevitable in high-frequency, high-power density converters.  </w:t>
      </w:r>
    </w:p>
    <w:p w14:paraId="1BB81639" w14:textId="39C7EEB2"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331BC2" w:rsidRPr="00C951FD">
        <w:instrText xml:space="preserve"> ADDIN ZOTERO_ITEM CSL_CITATION {"citationID":"NuHmzxYL","properties":{"formattedCitation":"[41]","plainCitation":"[41]"},"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331BC2" w:rsidRPr="00C951FD">
        <w:t>[41]</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 xml:space="preserve">t’s </w:t>
      </w:r>
      <w:proofErr w:type="gramStart"/>
      <w:r w:rsidR="004C6C82" w:rsidRPr="00C951FD">
        <w:rPr>
          <w:rFonts w:cs="Times New Roman"/>
        </w:rPr>
        <w:t>body diode conduction loss</w:t>
      </w:r>
      <w:proofErr w:type="gramEnd"/>
      <w:r w:rsidR="004C6C82" w:rsidRPr="00C951FD">
        <w:rPr>
          <w:rFonts w:cs="Times New Roman"/>
        </w:rPr>
        <w:t>.</w:t>
      </w:r>
      <w:r w:rsidR="00C951FD" w:rsidRPr="00C951FD">
        <w:rPr>
          <w:rFonts w:cs="Times New Roman"/>
        </w:rPr>
        <w:t xml:space="preserve"> </w:t>
      </w:r>
    </w:p>
    <w:p w14:paraId="588E36BF" w14:textId="754C62BF" w:rsidR="005F32FF" w:rsidRPr="00435477" w:rsidRDefault="005F32FF" w:rsidP="00C951FD">
      <w:pPr>
        <w:pStyle w:val="Heading3"/>
      </w:pPr>
      <w:bookmarkStart w:id="45" w:name="_Ref417861234"/>
      <w:bookmarkStart w:id="46" w:name="_Toc418725785"/>
      <w:r w:rsidRPr="00435477">
        <w:t>Optimal control of switching frequency to minimize core loss and co</w:t>
      </w:r>
      <w:r w:rsidR="00762DA1" w:rsidRPr="00435477">
        <w:t>pper</w:t>
      </w:r>
      <w:r w:rsidRPr="00435477">
        <w:t xml:space="preserve"> loss</w:t>
      </w:r>
      <w:bookmarkEnd w:id="45"/>
      <w:bookmarkEnd w:id="46"/>
      <w:r w:rsidRPr="00435477">
        <w:t xml:space="preserve"> </w:t>
      </w:r>
    </w:p>
    <w:p w14:paraId="707DFA6D" w14:textId="30A62106" w:rsidR="003F4C6A" w:rsidRDefault="005F244F" w:rsidP="005F244F">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331BC2">
        <w:instrText xml:space="preserve"> ADDIN ZOTERO_ITEM CSL_CITATION {"citationID":"l28eVWFh","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proposed a “Digital Adaptive Frequency” control method where converter’s switching frequency is controlled to minimize inductor ripple current.  The target of </w:t>
      </w:r>
      <w:r>
        <w:fldChar w:fldCharType="begin" w:fldLock="1"/>
      </w:r>
      <w:r w:rsidR="00331BC2">
        <w:instrText xml:space="preserve"> ADDIN ZOTERO_ITEM CSL_CITATION {"citationID":"BVoNpjsl","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to minimize the peak-to-peak value of the inductor current.  However, the analysis in </w:t>
      </w:r>
      <w:r>
        <w:fldChar w:fldCharType="begin" w:fldLock="1"/>
      </w:r>
      <w:r w:rsidR="00331BC2">
        <w:instrText xml:space="preserve"> ADDIN ZOTERO_ITEM CSL_CITATION {"citationID":"17MsfgFz","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5A03858C"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331BC2">
        <w:instrText xml:space="preserve"> ADDIN ZOTERO_ITEM CSL_CITATION {"citationID":"8qWL2TxM","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331BC2">
        <w:instrText xml:space="preserve"> ADDIN ZOTERO_ITEM CSL_CITATION {"citationID":"ftu5gYso","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1CEA93E5" w14:textId="2EAECDA0" w:rsidR="00B10204" w:rsidRDefault="00B10204" w:rsidP="005F244F">
      <w:pPr>
        <w:pStyle w:val="BodyText"/>
      </w:pPr>
      <w:r w:rsidRPr="00B10204">
        <w:rPr>
          <w:highlight w:val="yellow"/>
        </w:rPr>
        <w:t>[</w:t>
      </w:r>
      <w:proofErr w:type="gramStart"/>
      <w:r w:rsidRPr="00B10204">
        <w:rPr>
          <w:highlight w:val="yellow"/>
        </w:rPr>
        <w:t>give</w:t>
      </w:r>
      <w:proofErr w:type="gramEnd"/>
      <w:r w:rsidRPr="00B10204">
        <w:rPr>
          <w:highlight w:val="yellow"/>
        </w:rPr>
        <w:t xml:space="preserve"> review on http://etd.fcla.edu/CF/CFE0005125/Dissertation-Rev-Final-Submitted.pdf]</w:t>
      </w:r>
    </w:p>
    <w:p w14:paraId="512A5F8B" w14:textId="4E192FFF" w:rsidR="005D26A6" w:rsidRDefault="005D26A6" w:rsidP="00C951FD">
      <w:pPr>
        <w:pStyle w:val="Heading3"/>
      </w:pPr>
      <w:bookmarkStart w:id="47" w:name="_Ref417861240"/>
      <w:bookmarkStart w:id="48" w:name="_Toc418725786"/>
      <w:r>
        <w:t>Minimizing mosfet’s body diode conduction loss</w:t>
      </w:r>
      <w:bookmarkEnd w:id="47"/>
      <w:bookmarkEnd w:id="48"/>
    </w:p>
    <w:p w14:paraId="1C68B3BA" w14:textId="373F287F" w:rsidR="00CD542C" w:rsidRDefault="005F244F" w:rsidP="00CD542C">
      <w:pPr>
        <w:pStyle w:val="BodyText"/>
      </w:pPr>
      <w:r>
        <w:t xml:space="preserve"> </w:t>
      </w:r>
      <w:r w:rsidR="00CD542C">
        <w:t xml:space="preserve">Optimal control of </w:t>
      </w:r>
      <w:r w:rsidR="007818AD">
        <w:t>switching frequency</w:t>
      </w:r>
      <w:r w:rsidR="00CD542C">
        <w:t xml:space="preserve"> is </w:t>
      </w:r>
      <w:r w:rsidR="00841F19">
        <w:t>essential</w:t>
      </w:r>
      <w:r w:rsidR="00CD542C">
        <w:t xml:space="preserve"> to minimize inductor ripple current; thereby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3E35B2">
        <w:t xml:space="preserve">Fig.  </w:t>
      </w:r>
      <w:r w:rsidR="003E35B2">
        <w:rPr>
          <w:noProof/>
        </w:rPr>
        <w:t>12</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3E35B2">
        <w:t xml:space="preserve">Fig.  </w:t>
      </w:r>
      <w:r w:rsidR="003E35B2">
        <w:rPr>
          <w:noProof/>
        </w:rPr>
        <w:t>10</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3E35B2">
        <w:t xml:space="preserve">Fig.  </w:t>
      </w:r>
      <w:proofErr w:type="gramStart"/>
      <w:r w:rsidR="003E35B2">
        <w:rPr>
          <w:noProof/>
        </w:rPr>
        <w:t>12</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3E35B2">
        <w:t xml:space="preserve">Fig.  </w:t>
      </w:r>
      <w:r w:rsidR="003E35B2">
        <w:rPr>
          <w:noProof/>
        </w:rPr>
        <w:t>12</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19271DC7" w:rsidR="004262A6" w:rsidRDefault="00CD542C" w:rsidP="00CD542C">
      <w:pPr>
        <w:pStyle w:val="BodyText"/>
      </w:pPr>
      <w:r>
        <w:lastRenderedPageBreak/>
        <w:t xml:space="preserve">Existing techniques, </w:t>
      </w:r>
      <w:r>
        <w:fldChar w:fldCharType="begin" w:fldLock="1"/>
      </w:r>
      <w:r w:rsidR="00331BC2">
        <w:instrText xml:space="preserve"> ADDIN ZOTERO_ITEM CSL_CITATION {"citationID":"OZO2K7XD","properties":{"formattedCitation":"{\\rtf [43]\\uc0\\u8211{}[56]}","plainCitation":"[43]–[56]"},"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31BC2" w:rsidRPr="00331BC2">
        <w:rPr>
          <w:rFonts w:cs="Times New Roman"/>
        </w:rPr>
        <w:t>[43]–[56]</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331BC2">
        <w:instrText xml:space="preserve"> ADDIN ZOTERO_ITEM CSL_CITATION {"citationID":"2fbtu2qaod","properties":{"formattedCitation":"[56]","plainCitation":"[56]"},"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31BC2" w:rsidRPr="00331BC2">
        <w:t>[56]</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331BC2">
        <w:instrText xml:space="preserve"> ADDIN ZOTERO_ITEM CSL_CITATION {"citationID":"rtjuqdtr1","properties":{"formattedCitation":"[52]","plainCitation":"[52]"},"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331BC2" w:rsidRPr="00331BC2">
        <w:t>[52]</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8B5C24" w:rsidRDefault="008B5C24"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8B5C24" w:rsidRDefault="008B5C24" w:rsidP="0015723E">
                            <w:pPr>
                              <w:pStyle w:val="Caption"/>
                            </w:pPr>
                            <w:bookmarkStart w:id="49" w:name="_Ref417821506"/>
                            <w:bookmarkStart w:id="50" w:name="_Ref417821471"/>
                            <w:proofErr w:type="gramStart"/>
                            <w:r>
                              <w:t>Fig.</w:t>
                            </w:r>
                            <w:proofErr w:type="gramEnd"/>
                            <w:r>
                              <w:t xml:space="preserve">  </w:t>
                            </w:r>
                            <w:fldSimple w:instr=" SEQ Fig._ \* ARABIC ">
                              <w:r>
                                <w:rPr>
                                  <w:noProof/>
                                </w:rPr>
                                <w:t>10</w:t>
                              </w:r>
                            </w:fldSimple>
                            <w:bookmarkEnd w:id="49"/>
                            <w:r>
                              <w:t>.  Typical mosfet and its body diode conduction loss</w:t>
                            </w:r>
                            <w:bookmarkEnd w:id="50"/>
                          </w:p>
                          <w:p w14:paraId="3819DCCC" w14:textId="77777777" w:rsidR="008B5C24" w:rsidRDefault="008B5C24" w:rsidP="0015723E">
                            <w:pPr>
                              <w:pStyle w:val="Caption"/>
                            </w:pPr>
                            <w:r>
                              <w:t>.</w:t>
                            </w:r>
                          </w:p>
                          <w:p w14:paraId="53384B49" w14:textId="77777777" w:rsidR="008B5C24" w:rsidRDefault="008B5C24"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6"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2gc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HFIMbrA7MjXC8MP4j2GiQfkvR83WV&#10;0v/aAWkp2i+W9YmneDLoZGxOBljFpaUMUozmTRhPdufIbBtGHjdg8Zo1rE1i9zzFUXm+mET6eN3x&#10;JF9+p6znf3D9Bw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LAzaBzxAQAAywMAAA4AAAAAAAAAAAAAAAAALgIAAGRycy9lMm9E&#10;b2MueG1sUEsBAi0AFAAGAAgAAAAhAOEcd2rbAAAABQEAAA8AAAAAAAAAAAAAAAAASwQAAGRycy9k&#10;b3ducmV2LnhtbFBLBQYAAAAABAAEAPMAAABTBQAAAAA=&#10;" filled="f" stroked="f">
                <v:textbox inset="0,0,0,0">
                  <w:txbxContent>
                    <w:p w14:paraId="71CCA925" w14:textId="77777777" w:rsidR="008B5C24" w:rsidRDefault="008B5C24"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8B5C24" w:rsidRDefault="008B5C24" w:rsidP="0015723E">
                      <w:pPr>
                        <w:pStyle w:val="Caption"/>
                      </w:pPr>
                      <w:bookmarkStart w:id="51" w:name="_Ref417821506"/>
                      <w:bookmarkStart w:id="52" w:name="_Ref417821471"/>
                      <w:proofErr w:type="gramStart"/>
                      <w:r>
                        <w:t>Fig.</w:t>
                      </w:r>
                      <w:proofErr w:type="gramEnd"/>
                      <w:r>
                        <w:t xml:space="preserve">  </w:t>
                      </w:r>
                      <w:fldSimple w:instr=" SEQ Fig._ \* ARABIC ">
                        <w:r>
                          <w:rPr>
                            <w:noProof/>
                          </w:rPr>
                          <w:t>10</w:t>
                        </w:r>
                      </w:fldSimple>
                      <w:bookmarkEnd w:id="51"/>
                      <w:r>
                        <w:t>.  Typical mosfet and its body diode conduction loss</w:t>
                      </w:r>
                      <w:bookmarkEnd w:id="52"/>
                    </w:p>
                    <w:p w14:paraId="3819DCCC" w14:textId="77777777" w:rsidR="008B5C24" w:rsidRDefault="008B5C24" w:rsidP="0015723E">
                      <w:pPr>
                        <w:pStyle w:val="Caption"/>
                      </w:pPr>
                      <w:r>
                        <w:t>.</w:t>
                      </w:r>
                    </w:p>
                    <w:p w14:paraId="53384B49" w14:textId="77777777" w:rsidR="008B5C24" w:rsidRDefault="008B5C24"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parameters and temperature.  Predictive gate drive </w:t>
      </w:r>
      <w:r>
        <w:fldChar w:fldCharType="begin" w:fldLock="1"/>
      </w:r>
      <w:r w:rsidR="00331BC2">
        <w:instrText xml:space="preserve"> ADDIN ZOTERO_ITEM CSL_CITATION {"citationID":"bcUgWlNx","properties":{"formattedCitation":"[51]","plainCitation":"[51]"},"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331BC2" w:rsidRPr="00331BC2">
        <w:t>[51]</w:t>
      </w:r>
      <w:r>
        <w:fldChar w:fldCharType="end"/>
      </w:r>
      <w:r>
        <w:t xml:space="preserve">, or delay-locked loops techniques reduce the dependence on fast comparators but still rely on sensing the switch node voltage, which can be extremely noisy in some cases.  </w:t>
      </w:r>
    </w:p>
    <w:p w14:paraId="77C3A9C7" w14:textId="7BE80CB1" w:rsidR="00CD542C" w:rsidRDefault="00CD542C" w:rsidP="00CD542C">
      <w:pPr>
        <w:pStyle w:val="BodyText"/>
      </w:pPr>
      <w:r>
        <w:t>Better results has been reported with “</w:t>
      </w:r>
      <w:proofErr w:type="spellStart"/>
      <w:r>
        <w:t>Sensorless</w:t>
      </w:r>
      <w:proofErr w:type="spellEnd"/>
      <w:r>
        <w:t xml:space="preserve">” technique </w:t>
      </w:r>
      <w:r>
        <w:fldChar w:fldCharType="begin" w:fldLock="1"/>
      </w:r>
      <w:r w:rsidR="00331BC2">
        <w:instrText xml:space="preserve"> ADDIN ZOTERO_ITEM CSL_CITATION {"citationID":"24nq84m4oq","properties":{"formattedCitation":"[53]","plainCitation":"[53]"},"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31BC2" w:rsidRPr="00331BC2">
        <w:t>[53]</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331BC2">
        <w:instrText xml:space="preserve"> ADDIN ZOTERO_ITEM CSL_CITATION {"citationID":"TTv151SQ","properties":{"formattedCitation":"[53]","plainCitation":"[53]"},"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31BC2" w:rsidRPr="00331BC2">
        <w:t>[53]</w:t>
      </w:r>
      <w:r>
        <w:fldChar w:fldCharType="end"/>
      </w:r>
      <w:r>
        <w:t xml:space="preserve"> will not have enough time to settle down to an optimal delay.  </w:t>
      </w:r>
    </w:p>
    <w:p w14:paraId="45A9D6E9" w14:textId="1B97781A" w:rsidR="00953311" w:rsidRDefault="00953311" w:rsidP="00C951FD">
      <w:pPr>
        <w:pStyle w:val="Heading3"/>
      </w:pPr>
      <w:bookmarkStart w:id="53" w:name="_Ref417894805"/>
      <w:bookmarkStart w:id="54" w:name="_Toc418725787"/>
      <w:r>
        <w:lastRenderedPageBreak/>
        <w:t>Combined optimization results in lowest loss</w:t>
      </w:r>
      <w:bookmarkEnd w:id="53"/>
      <w:bookmarkEnd w:id="54"/>
    </w:p>
    <w:p w14:paraId="4C5E30B8" w14:textId="2F4F50EB" w:rsidR="00A322EC" w:rsidRDefault="00153DB6" w:rsidP="00076A77">
      <w:pPr>
        <w:pStyle w:val="BodyText"/>
      </w:pPr>
      <w:r>
        <w:t>E</w:t>
      </w:r>
      <w:r w:rsidR="00727E10">
        <w:t xml:space="preserve">xisting techniques focus on minimizing either inductor ripple current </w:t>
      </w:r>
      <w:r w:rsidR="00727E10">
        <w:fldChar w:fldCharType="begin" w:fldLock="1"/>
      </w:r>
      <w:r w:rsidR="00331BC2">
        <w:instrText xml:space="preserve"> ADDIN ZOTERO_ITEM CSL_CITATION {"citationID":"3yznOsm5","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727E10">
        <w:fldChar w:fldCharType="separate"/>
      </w:r>
      <w:r w:rsidR="00331BC2" w:rsidRPr="00331BC2">
        <w:t>[42]</w:t>
      </w:r>
      <w:r w:rsidR="00727E10">
        <w:fldChar w:fldCharType="end"/>
      </w:r>
      <w:r w:rsidR="00EC14C4">
        <w:t>,</w:t>
      </w:r>
      <w:r w:rsidR="00727E10">
        <w:t xml:space="preserve"> or mosfet’s body diode conduction </w:t>
      </w:r>
      <w:r w:rsidR="00727E10">
        <w:fldChar w:fldCharType="begin"/>
      </w:r>
      <w:r w:rsidR="00331BC2">
        <w:instrText xml:space="preserve"> ADDIN ZOTERO_ITEM CSL_CITATION {"citationID":"RL64jN55","properties":{"formattedCitation":"{\\rtf [43]\\uc0\\u8211{}[56]}","plainCitation":"[43]–[56]"},"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331BC2" w:rsidRPr="00331BC2">
        <w:rPr>
          <w:rFonts w:cs="Times New Roman"/>
        </w:rPr>
        <w:t>[43]–[56]</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5C9C900E" w:rsidR="00076A77" w:rsidRPr="00076A77" w:rsidRDefault="00425472" w:rsidP="00076A77">
      <w:pPr>
        <w:pStyle w:val="BodyText"/>
      </w:pPr>
      <w:r>
        <w:t>In the next section (</w:t>
      </w:r>
      <w:r>
        <w:fldChar w:fldCharType="begin"/>
      </w:r>
      <w:r>
        <w:instrText xml:space="preserve"> REF _Ref418262328 \r \h </w:instrText>
      </w:r>
      <w:r>
        <w:fldChar w:fldCharType="separate"/>
      </w:r>
      <w:r w:rsidR="003E35B2">
        <w:t>5.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t xml:space="preserve">section </w:t>
      </w:r>
      <w:r>
        <w:fldChar w:fldCharType="begin"/>
      </w:r>
      <w:r>
        <w:instrText xml:space="preserve"> REF _Ref418262253 \r \h </w:instrText>
      </w:r>
      <w:r>
        <w:fldChar w:fldCharType="separate"/>
      </w:r>
      <w:r w:rsidR="003E35B2">
        <w:t>5.3</w:t>
      </w:r>
      <w:r>
        <w:fldChar w:fldCharType="end"/>
      </w:r>
      <w:r>
        <w:t xml:space="preserve"> describes a programmatic tuning approach for ZVRT converter to achieve lowest loss under all operating conditions.</w:t>
      </w:r>
      <w:r w:rsidR="006311FD">
        <w:t xml:space="preserve"> </w:t>
      </w:r>
      <w:r w:rsidR="00FC5B62">
        <w:t xml:space="preserve"> While this initial brute-force approach cannot find the true optimal operating point (still a sub-optimal), its result is better than single direction approaches found in the literature, and it shows that there is space for efficiency/power density improvement in converters that have a half-bridge as basic building block.</w:t>
      </w:r>
    </w:p>
    <w:p w14:paraId="29F7D174" w14:textId="77777777" w:rsidR="00F82DB3" w:rsidRPr="00A740E3" w:rsidRDefault="00F82DB3" w:rsidP="00C951FD">
      <w:pPr>
        <w:pStyle w:val="Heading2"/>
      </w:pPr>
      <w:bookmarkStart w:id="55" w:name="_Ref418262328"/>
      <w:bookmarkStart w:id="56" w:name="_Toc418725788"/>
      <w:r w:rsidRPr="00A740E3">
        <w:t>Zero Voltage Resonant Transition (ZVRT) of a Half-bridge</w:t>
      </w:r>
      <w:bookmarkEnd w:id="55"/>
      <w:bookmarkEnd w:id="56"/>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39" type="#_x0000_t75" style="width:19pt;height:17.85pt" o:ole="">
            <v:imagedata r:id="rId55" o:title=""/>
          </v:shape>
          <o:OLEObject Type="Embed" ProgID="Equation.DSMT4" ShapeID="_x0000_i1039" DrawAspect="Content" ObjectID="_1492595188" r:id="rId56"/>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3E35B2">
        <w:t>Fig.</w:t>
      </w:r>
      <w:proofErr w:type="gramEnd"/>
      <w:r w:rsidR="003E35B2">
        <w:t xml:space="preserve">  </w:t>
      </w:r>
      <w:r w:rsidR="003E35B2">
        <w:rPr>
          <w:noProof/>
        </w:rPr>
        <w:t>11</w:t>
      </w:r>
      <w:r>
        <w:fldChar w:fldCharType="end"/>
      </w:r>
      <w:r>
        <w:t xml:space="preserve"> </w:t>
      </w:r>
      <w:proofErr w:type="gramStart"/>
      <w:r>
        <w:t>shows</w:t>
      </w:r>
      <w:proofErr w:type="gramEnd"/>
      <w:r>
        <w:t xml:space="preserve"> a synchronous buck converter having one half-bridge and one inductor.  This 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49B33826" w14:textId="562949AB" w:rsidR="00F82DB3" w:rsidRPr="00435F84" w:rsidRDefault="00F82DB3" w:rsidP="00F82DB3">
      <w:pPr>
        <w:pStyle w:val="BodyText"/>
      </w:pPr>
      <w:r>
        <w:t xml:space="preserve">Zero Voltage Resonant Transition (ZVRT) of a half-bridge was described in  </w:t>
      </w:r>
      <w:r>
        <w:fldChar w:fldCharType="begin" w:fldLock="1"/>
      </w:r>
      <w:r w:rsidR="00331BC2">
        <w:instrText xml:space="preserve"> ADDIN ZOTERO_ITEM CSL_CITATION {"citationID":"1kauspd60d","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since 1988). However, the description assumes a special case where the inductor current is large and dominantly drives the transition.  The result in the paper </w:t>
      </w:r>
      <w:bookmarkStart w:id="57" w:name="_Hlk416947723"/>
      <w:r>
        <w:fldChar w:fldCharType="begin" w:fldLock="1"/>
      </w:r>
      <w:r w:rsidR="00331BC2">
        <w:instrText xml:space="preserve"> ADDIN ZOTERO_ITEM CSL_CITATION {"citationID":"129mbgd11r","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bookmarkEnd w:id="57"/>
      <w:r>
        <w:t xml:space="preserve"> has been repeated in the literature without concerning about the error that may be large in situations such as high switching </w:t>
      </w:r>
      <w:r>
        <w:lastRenderedPageBreak/>
        <w:t>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1756C93B" w:rsidR="00F82DB3" w:rsidRDefault="00F82DB3" w:rsidP="00F82DB3">
      <w:pPr>
        <w:pStyle w:val="BodyText"/>
      </w:pPr>
      <w:r>
        <w:t xml:space="preserve">As described in </w:t>
      </w:r>
      <w:r>
        <w:fldChar w:fldCharType="begin" w:fldLock="1"/>
      </w:r>
      <w:r w:rsidR="00331BC2">
        <w:instrText xml:space="preserve"> ADDIN ZOTERO_ITEM CSL_CITATION {"citationID":"VUPANjNq","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40CB6824" w:rsidR="00F82DB3" w:rsidRDefault="00F82DB3" w:rsidP="00F82DB3">
      <w:pPr>
        <w:pStyle w:val="BodyText"/>
      </w:pPr>
      <w:r>
        <w:t xml:space="preserve">According to </w:t>
      </w:r>
      <w:r>
        <w:fldChar w:fldCharType="begin" w:fldLock="1"/>
      </w:r>
      <w:r w:rsidR="00331BC2">
        <w:instrText xml:space="preserve"> ADDIN ZOTERO_ITEM CSL_CITATION {"citationID":"i3XyGruw","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40" type="#_x0000_t75" style="width:71.4pt;height:31.1pt" o:ole="">
            <v:imagedata r:id="rId57" o:title=""/>
          </v:shape>
          <o:OLEObject Type="Embed" ProgID="Equation.DSMT4" ShapeID="_x0000_i1040" DrawAspect="Content" ObjectID="_1492595189" r:id="rId58"/>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58"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3E35B2">
        <w:rPr>
          <w:bCs/>
          <w:noProof/>
          <w:position w:val="18"/>
        </w:rPr>
        <w:instrText>3</w:instrText>
      </w:r>
      <w:r>
        <w:rPr>
          <w:bCs/>
          <w:position w:val="18"/>
        </w:rPr>
        <w:fldChar w:fldCharType="end"/>
      </w:r>
      <w:r>
        <w:rPr>
          <w:bCs/>
          <w:position w:val="18"/>
        </w:rPr>
        <w:instrText>)</w:instrText>
      </w:r>
      <w:bookmarkEnd w:id="58"/>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41" type="#_x0000_t75" style="width:16.15pt;height:17.85pt" o:ole="">
            <v:imagedata r:id="rId59" o:title=""/>
          </v:shape>
          <o:OLEObject Type="Embed" ProgID="Equation.DSMT4" ShapeID="_x0000_i1041" DrawAspect="Content" ObjectID="_1492595190" r:id="rId60"/>
        </w:object>
      </w:r>
      <w:r>
        <w:t>is the inductor current at the beginning of the transition</w:t>
      </w:r>
      <w:proofErr w:type="gramStart"/>
      <w:r>
        <w:t>;</w:t>
      </w:r>
      <w:proofErr w:type="gramEnd"/>
      <w:r w:rsidRPr="00A051F1">
        <w:rPr>
          <w:position w:val="-12"/>
        </w:rPr>
        <w:object w:dxaOrig="320" w:dyaOrig="360" w14:anchorId="588DB6EE">
          <v:shape id="_x0000_i1042" type="#_x0000_t75" style="width:15.55pt;height:17.85pt" o:ole="">
            <v:imagedata r:id="rId61" o:title=""/>
          </v:shape>
          <o:OLEObject Type="Embed" ProgID="Equation.DSMT4" ShapeID="_x0000_i1042" DrawAspect="Content" ObjectID="_1492595191" r:id="rId62"/>
        </w:object>
      </w:r>
      <w:r>
        <w:t xml:space="preserve">is the output parasitic capacitance of  mosfet (mosfets appear in parallel to inductor so the total capacitance is </w:t>
      </w:r>
      <w:r w:rsidRPr="00A051F1">
        <w:rPr>
          <w:position w:val="-12"/>
        </w:rPr>
        <w:object w:dxaOrig="440" w:dyaOrig="360" w14:anchorId="4FAFBDCC">
          <v:shape id="_x0000_i1043" type="#_x0000_t75" style="width:21.3pt;height:17.85pt" o:ole="">
            <v:imagedata r:id="rId63" o:title=""/>
          </v:shape>
          <o:OLEObject Type="Embed" ProgID="Equation.DSMT4" ShapeID="_x0000_i1043" DrawAspect="Content" ObjectID="_1492595192" r:id="rId64"/>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3E35B2">
        <w:t>5.2.5</w:t>
      </w:r>
      <w:r>
        <w:fldChar w:fldCharType="end"/>
      </w:r>
      <w:r>
        <w:t>)</w:t>
      </w:r>
    </w:p>
    <w:p w14:paraId="34A7070A" w14:textId="4F284FAF" w:rsidR="00F82DB3" w:rsidRDefault="00F82DB3" w:rsidP="00F82DB3">
      <w:pPr>
        <w:pStyle w:val="BodyText"/>
      </w:pPr>
      <w:r>
        <w:fldChar w:fldCharType="begin"/>
      </w:r>
      <w:r>
        <w:instrText xml:space="preserve"> REF _Ref416811660 \h </w:instrText>
      </w:r>
      <w:r>
        <w:fldChar w:fldCharType="separate"/>
      </w:r>
      <w:proofErr w:type="gramStart"/>
      <w:r w:rsidR="003E35B2">
        <w:t>Fig.</w:t>
      </w:r>
      <w:proofErr w:type="gramEnd"/>
      <w:r w:rsidR="003E35B2">
        <w:t xml:space="preserve">  </w:t>
      </w:r>
      <w:r w:rsidR="003E35B2">
        <w:rPr>
          <w:noProof/>
        </w:rPr>
        <w:t>12</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27897C10"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4" type="#_x0000_t75" style="width:38pt;height:17.85pt" o:ole="">
            <v:imagedata r:id="rId65" o:title=""/>
          </v:shape>
          <o:OLEObject Type="Embed" ProgID="Equation.DSMT4" ShapeID="_x0000_i1044" DrawAspect="Content" ObjectID="_1492595193" r:id="rId66"/>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5" type="#_x0000_t75" style="width:58.2pt;height:31.1pt" o:ole="">
            <v:imagedata r:id="rId67" o:title=""/>
          </v:shape>
          <o:OLEObject Type="Embed" ProgID="Equation.DSMT4" ShapeID="_x0000_i1045" DrawAspect="Content" ObjectID="_1492595194" r:id="rId68"/>
        </w:object>
      </w:r>
      <w:r>
        <w:t xml:space="preserve">).  The ZVS condition </w:t>
      </w:r>
      <w:r>
        <w:fldChar w:fldCharType="begin" w:fldLock="1"/>
      </w:r>
      <w:r w:rsidR="00331BC2">
        <w:instrText xml:space="preserve"> ADDIN ZOTERO_ITEM CSL_CITATION {"citationID":"tHuofzQR","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says that before the rising resonant </w:t>
      </w:r>
      <w:r>
        <w:lastRenderedPageBreak/>
        <w:t xml:space="preserve">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3E35B2">
        <w:t xml:space="preserve">Fig.  </w:t>
      </w:r>
      <w:r w:rsidR="003E35B2">
        <w:rPr>
          <w:noProof/>
        </w:rPr>
        <w:t>15</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CEFC03B">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8B5C24" w:rsidRDefault="008B5C24"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8B5C24" w:rsidRDefault="008B5C24" w:rsidP="0015723E">
                            <w:pPr>
                              <w:pStyle w:val="Caption"/>
                            </w:pPr>
                            <w:bookmarkStart w:id="59" w:name="_Ref416814107"/>
                            <w:proofErr w:type="gramStart"/>
                            <w:r>
                              <w:t>Fig.</w:t>
                            </w:r>
                            <w:proofErr w:type="gramEnd"/>
                            <w:r>
                              <w:t xml:space="preserve">  </w:t>
                            </w:r>
                            <w:fldSimple w:instr=" SEQ Fig._ \* ARABIC ">
                              <w:r>
                                <w:rPr>
                                  <w:noProof/>
                                </w:rPr>
                                <w:t>11</w:t>
                              </w:r>
                            </w:fldSimple>
                            <w:bookmarkEnd w:id="59"/>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wps:txbx>
                      <wps:bodyPr rot="0" vert="horz" wrap="square" lIns="0" tIns="0" rIns="0" bIns="0" anchor="t" anchorCtr="0" upright="1">
                        <a:noAutofit/>
                      </wps:bodyPr>
                    </wps:wsp>
                  </a:graphicData>
                </a:graphic>
              </wp:inline>
            </w:drawing>
          </mc:Choice>
          <mc:Fallback>
            <w:pict>
              <v:shape w14:anchorId="57EFFDFD" id="_x0000_s1037"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" filled="f" stroked="f">
                <v:textbox inset="0,0,0,0">
                  <w:txbxContent>
                    <w:p w14:paraId="753D3AD6" w14:textId="77777777" w:rsidR="008B5C24" w:rsidRDefault="008B5C24"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8B5C24" w:rsidRDefault="008B5C24" w:rsidP="0015723E">
                      <w:pPr>
                        <w:pStyle w:val="Caption"/>
                      </w:pPr>
                      <w:bookmarkStart w:id="60" w:name="_Ref416814107"/>
                      <w:proofErr w:type="gramStart"/>
                      <w:r>
                        <w:t>Fig.</w:t>
                      </w:r>
                      <w:proofErr w:type="gramEnd"/>
                      <w:r>
                        <w:t xml:space="preserve">  </w:t>
                      </w:r>
                      <w:fldSimple w:instr=" SEQ Fig._ \* ARABIC ">
                        <w:r>
                          <w:rPr>
                            <w:noProof/>
                          </w:rPr>
                          <w:t>11</w:t>
                        </w:r>
                      </w:fldSimple>
                      <w:bookmarkEnd w:id="60"/>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33507B33">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8B5C24" w:rsidRDefault="008B5C24"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8B5C24" w:rsidRDefault="008B5C24" w:rsidP="0015723E">
                            <w:pPr>
                              <w:pStyle w:val="Caption"/>
                            </w:pPr>
                            <w:bookmarkStart w:id="61" w:name="_Ref416811660"/>
                            <w:proofErr w:type="gramStart"/>
                            <w:r>
                              <w:t>Fig.</w:t>
                            </w:r>
                            <w:proofErr w:type="gramEnd"/>
                            <w:r>
                              <w:t xml:space="preserve">  </w:t>
                            </w:r>
                            <w:fldSimple w:instr=" SEQ Fig._ \* ARABIC ">
                              <w:r>
                                <w:rPr>
                                  <w:noProof/>
                                </w:rPr>
                                <w:t>12</w:t>
                              </w:r>
                            </w:fldSimple>
                            <w:bookmarkEnd w:id="61"/>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35" type="#_x0000_t75" style="width:15.55pt;height:17.85pt" o:ole="">
                                  <v:imagedata r:id="rId71" o:title=""/>
                                </v:shape>
                                <o:OLEObject Type="Embed" ProgID="Equation.DSMT4" ShapeID="_x0000_i1135" DrawAspect="Content" ObjectID="_1492595283" r:id="rId72"/>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36" type="#_x0000_t75" style="width:11.5pt;height:17.85pt" o:ole="">
                                  <v:imagedata r:id="rId73" o:title=""/>
                                </v:shape>
                                <o:OLEObject Type="Embed" ProgID="Equation.DSMT4" ShapeID="_x0000_i1136" DrawAspect="Content" ObjectID="_1492595284" r:id="rId74"/>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37" type="#_x0000_t75" style="width:15.55pt;height:17.85pt" o:ole="">
                                  <v:imagedata r:id="rId71" o:title=""/>
                                </v:shape>
                                <o:OLEObject Type="Embed" ProgID="Equation.DSMT4" ShapeID="_x0000_i1137" DrawAspect="Content" ObjectID="_1492595285" r:id="rId75"/>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wps:txbx>
                      <wps:bodyPr rot="0" vert="horz" wrap="square" lIns="0" tIns="0" rIns="0" bIns="0" anchor="t" anchorCtr="0" upright="1">
                        <a:noAutofit/>
                      </wps:bodyPr>
                    </wps:wsp>
                  </a:graphicData>
                </a:graphic>
              </wp:inline>
            </w:drawing>
          </mc:Choice>
          <mc:Fallback>
            <w:pict>
              <v:shape w14:anchorId="04AE71CD" id="_x0000_s1038"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" filled="f" stroked="f">
                <v:textbox inset="0,0,0,0">
                  <w:txbxContent>
                    <w:p w14:paraId="2D25FBB0" w14:textId="77777777" w:rsidR="008B5C24" w:rsidRDefault="008B5C24"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8B5C24" w:rsidRDefault="008B5C24" w:rsidP="0015723E">
                      <w:pPr>
                        <w:pStyle w:val="Caption"/>
                      </w:pPr>
                      <w:bookmarkStart w:id="62" w:name="_Ref416811660"/>
                      <w:proofErr w:type="gramStart"/>
                      <w:r>
                        <w:t>Fig.</w:t>
                      </w:r>
                      <w:proofErr w:type="gramEnd"/>
                      <w:r>
                        <w:t xml:space="preserve">  </w:t>
                      </w:r>
                      <w:fldSimple w:instr=" SEQ Fig._ \* ARABIC ">
                        <w:r>
                          <w:rPr>
                            <w:noProof/>
                          </w:rPr>
                          <w:t>12</w:t>
                        </w:r>
                      </w:fldSimple>
                      <w:bookmarkEnd w:id="62"/>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35" type="#_x0000_t75" style="width:15.55pt;height:17.85pt" o:ole="">
                            <v:imagedata r:id="rId71" o:title=""/>
                          </v:shape>
                          <o:OLEObject Type="Embed" ProgID="Equation.DSMT4" ShapeID="_x0000_i1135" DrawAspect="Content" ObjectID="_1492595283" r:id="rId76"/>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36" type="#_x0000_t75" style="width:11.5pt;height:17.85pt" o:ole="">
                            <v:imagedata r:id="rId73" o:title=""/>
                          </v:shape>
                          <o:OLEObject Type="Embed" ProgID="Equation.DSMT4" ShapeID="_x0000_i1136" DrawAspect="Content" ObjectID="_1492595284" r:id="rId77"/>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37" type="#_x0000_t75" style="width:15.55pt;height:17.85pt" o:ole="">
                            <v:imagedata r:id="rId71" o:title=""/>
                          </v:shape>
                          <o:OLEObject Type="Embed" ProgID="Equation.DSMT4" ShapeID="_x0000_i1137" DrawAspect="Content" ObjectID="_1492595285" r:id="rId78"/>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w:t>
      </w:r>
      <w:proofErr w:type="gramStart"/>
      <w:r w:rsidR="008371DB">
        <w:t>at the moment</w:t>
      </w:r>
      <w:proofErr w:type="gramEnd"/>
      <w:r w:rsidR="008371DB">
        <w: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t>
      </w:r>
    </w:p>
    <w:p w14:paraId="65F6A940" w14:textId="15F59EB7" w:rsidR="00F82DB3" w:rsidRDefault="00F82DB3" w:rsidP="00F82DB3">
      <w:pPr>
        <w:pStyle w:val="BodyText"/>
        <w:tabs>
          <w:tab w:val="clear" w:pos="360"/>
        </w:tabs>
        <w:ind w:left="1080" w:firstLine="0"/>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3E35B2">
        <w:t xml:space="preserve">Fig.  </w:t>
      </w:r>
      <w:r w:rsidR="003E35B2">
        <w:rPr>
          <w:noProof/>
        </w:rPr>
        <w:t>12</w:t>
      </w:r>
      <w:r>
        <w:fldChar w:fldCharType="end"/>
      </w:r>
      <w:r>
        <w:t>). Later sections will discuss the general case when the voltage transition happens slower and the transition looks like an S curve because the non-linearity of mosfets output parasitic capacitance)</w:t>
      </w:r>
    </w:p>
    <w:p w14:paraId="42C7EFF0" w14:textId="46803580" w:rsidR="00F82DB3" w:rsidRDefault="00F82DB3" w:rsidP="00F82DB3">
      <w:pPr>
        <w:pStyle w:val="BodyText"/>
        <w:numPr>
          <w:ilvl w:val="0"/>
          <w:numId w:val="35"/>
        </w:numPr>
        <w:tabs>
          <w:tab w:val="clear" w:pos="360"/>
        </w:tabs>
        <w:ind w:hanging="900"/>
      </w:pPr>
      <w:r>
        <w:t xml:space="preserve">  (Diode conduction) When the switch node voltage reaches </w:t>
      </w:r>
      <w:proofErr w:type="gramStart"/>
      <w:r>
        <w:t>Vin</w:t>
      </w:r>
      <w:proofErr w:type="gramEnd"/>
      <w:r>
        <w:t xml:space="preserve">,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 (</w:t>
      </w:r>
      <w:r>
        <w:fldChar w:fldCharType="begin"/>
      </w:r>
      <w:r>
        <w:instrText xml:space="preserve"> REF _Ref417821506 \h </w:instrText>
      </w:r>
      <w:r>
        <w:fldChar w:fldCharType="separate"/>
      </w:r>
      <w:r w:rsidR="003E35B2">
        <w:t xml:space="preserve">Fig.  </w:t>
      </w:r>
      <w:r w:rsidR="003E35B2">
        <w:rPr>
          <w:noProof/>
        </w:rPr>
        <w:t>10</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63" w:name="_Ref417066173"/>
      <w:bookmarkStart w:id="64" w:name="_Toc418725789"/>
      <w:r>
        <w:t>Inductor’s voltage and current</w:t>
      </w:r>
      <w:bookmarkEnd w:id="63"/>
      <w:r>
        <w:t xml:space="preserve"> waveforms (</w:t>
      </w:r>
      <w:r w:rsidRPr="00461121">
        <w:rPr>
          <w:position w:val="-12"/>
        </w:rPr>
        <w:object w:dxaOrig="260" w:dyaOrig="360" w14:anchorId="37458985">
          <v:shape id="_x0000_i1046" type="#_x0000_t75" style="width:13.8pt;height:17.85pt" o:ole="">
            <v:imagedata r:id="rId12" o:title=""/>
          </v:shape>
          <o:OLEObject Type="Embed" ProgID="Equation.DSMT4" ShapeID="_x0000_i1046" DrawAspect="Content" ObjectID="_1492595195" r:id="rId79"/>
        </w:object>
      </w:r>
      <w:r>
        <w:t>,</w:t>
      </w:r>
      <w:r w:rsidRPr="00461121">
        <w:rPr>
          <w:position w:val="-12"/>
        </w:rPr>
        <w:object w:dxaOrig="220" w:dyaOrig="360" w14:anchorId="01B98AFD">
          <v:shape id="_x0000_i1047" type="#_x0000_t75" style="width:10.35pt;height:17.85pt" o:ole="">
            <v:imagedata r:id="rId14" o:title=""/>
          </v:shape>
          <o:OLEObject Type="Embed" ProgID="Equation.DSMT4" ShapeID="_x0000_i1047" DrawAspect="Content" ObjectID="_1492595196" r:id="rId80"/>
        </w:object>
      </w:r>
      <w:r>
        <w:t>)</w:t>
      </w:r>
      <w:bookmarkEnd w:id="64"/>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48" type="#_x0000_t75" style="width:19pt;height:17.85pt" o:ole="">
            <v:imagedata r:id="rId81" o:title=""/>
          </v:shape>
          <o:OLEObject Type="Embed" ProgID="Equation.DSMT4" ShapeID="_x0000_i1048" DrawAspect="Content" ObjectID="_1492595197" r:id="rId82"/>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49" type="#_x0000_t75" style="width:69pt;height:18pt" o:ole="">
            <v:imagedata r:id="rId83" o:title=""/>
          </v:shape>
          <o:OLEObject Type="Embed" ProgID="Equation.DSMT4" ShapeID="_x0000_i1049" DrawAspect="Content" ObjectID="_1492595198"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644753"/>
      <w:r>
        <w:instrText>(</w:instrText>
      </w:r>
      <w:fldSimple w:instr=" SEQ MTEqn \c \* Arabic \* MERGEFORMAT ">
        <w:r w:rsidR="003E35B2">
          <w:rPr>
            <w:noProof/>
          </w:rPr>
          <w:instrText>4</w:instrText>
        </w:r>
      </w:fldSimple>
      <w:r>
        <w:instrText>)</w:instrText>
      </w:r>
      <w:bookmarkEnd w:id="65"/>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50" type="#_x0000_t75" style="width:50.25pt;height:30.75pt" o:ole="">
            <v:imagedata r:id="rId85" o:title=""/>
          </v:shape>
          <o:OLEObject Type="Embed" ProgID="Equation.DSMT4" ShapeID="_x0000_i1050" DrawAspect="Content" ObjectID="_1492595199"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184298"/>
      <w:r>
        <w:instrText>(</w:instrText>
      </w:r>
      <w:fldSimple w:instr=" SEQ MTEqn \c \* Arabic \* MERGEFORMAT ">
        <w:r w:rsidR="003E35B2">
          <w:rPr>
            <w:noProof/>
          </w:rPr>
          <w:instrText>5</w:instrText>
        </w:r>
      </w:fldSimple>
      <w:r>
        <w:instrText>)</w:instrText>
      </w:r>
      <w:bookmarkEnd w:id="66"/>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8B5C24" w:rsidRDefault="008B5C24"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8B5C24" w:rsidRDefault="008B5C24" w:rsidP="0015723E">
                            <w:pPr>
                              <w:pStyle w:val="Caption"/>
                            </w:pPr>
                            <w:bookmarkStart w:id="67" w:name="_Ref416869217"/>
                            <w:proofErr w:type="gramStart"/>
                            <w:r>
                              <w:t>Fig.</w:t>
                            </w:r>
                            <w:proofErr w:type="gramEnd"/>
                            <w:r>
                              <w:t xml:space="preserve">  </w:t>
                            </w:r>
                            <w:fldSimple w:instr=" SEQ Fig._ \* ARABIC ">
                              <w:r>
                                <w:rPr>
                                  <w:noProof/>
                                </w:rPr>
                                <w:t>13</w:t>
                              </w:r>
                            </w:fldSimple>
                            <w:bookmarkEnd w:id="67"/>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38" type="#_x0000_t75" style="width:10.5pt;height:18pt" o:ole="">
                                  <v:imagedata r:id="rId88" o:title=""/>
                                </v:shape>
                                <o:OLEObject Type="Embed" ProgID="Equation.DSMT4" ShapeID="_x0000_i1138" DrawAspect="Content" ObjectID="_1492595286" r:id="rId89"/>
                              </w:object>
                            </w:r>
                            <w:r>
                              <w:t>) is peak when its voltage (</w:t>
                            </w:r>
                            <w:r w:rsidRPr="00461121">
                              <w:rPr>
                                <w:position w:val="-12"/>
                              </w:rPr>
                              <w:object w:dxaOrig="260" w:dyaOrig="360" w14:anchorId="5A4B4AE3">
                                <v:shape id="_x0000_i1139" type="#_x0000_t75" style="width:14.25pt;height:18pt" o:ole="">
                                  <v:imagedata r:id="rId12" o:title=""/>
                                </v:shape>
                                <o:OLEObject Type="Embed" ProgID="Equation.DSMT4" ShapeID="_x0000_i1139" DrawAspect="Content" ObjectID="_1492595287" r:id="rId90"/>
                              </w:object>
                            </w:r>
                            <w:r>
                              <w:t>) crosses zero during resonant transition states (2 and 6)</w:t>
                            </w:r>
                          </w:p>
                          <w:p w14:paraId="54A9626B" w14:textId="77777777" w:rsidR="008B5C24" w:rsidRDefault="008B5C24"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39"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5+z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a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DKP5+z8gEAAMsDAAAOAAAAAAAAAAAAAAAAAC4CAABkcnMv&#10;ZTJvRG9jLnhtbFBLAQItABQABgAIAAAAIQD4rE403gAAAAkBAAAPAAAAAAAAAAAAAAAAAEwEAABk&#10;cnMvZG93bnJldi54bWxQSwUGAAAAAAQABADzAAAAVwUAAAAA&#10;" filled="f" stroked="f">
                <v:textbox inset="0,0,0,0">
                  <w:txbxContent>
                    <w:p w14:paraId="1584C853" w14:textId="77777777" w:rsidR="008B5C24" w:rsidRDefault="008B5C24"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8B5C24" w:rsidRDefault="008B5C24" w:rsidP="0015723E">
                      <w:pPr>
                        <w:pStyle w:val="Caption"/>
                      </w:pPr>
                      <w:bookmarkStart w:id="68" w:name="_Ref416869217"/>
                      <w:proofErr w:type="gramStart"/>
                      <w:r>
                        <w:t>Fig.</w:t>
                      </w:r>
                      <w:proofErr w:type="gramEnd"/>
                      <w:r>
                        <w:t xml:space="preserve">  </w:t>
                      </w:r>
                      <w:fldSimple w:instr=" SEQ Fig._ \* ARABIC ">
                        <w:r>
                          <w:rPr>
                            <w:noProof/>
                          </w:rPr>
                          <w:t>13</w:t>
                        </w:r>
                      </w:fldSimple>
                      <w:bookmarkEnd w:id="68"/>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38" type="#_x0000_t75" style="width:10.5pt;height:18pt" o:ole="">
                            <v:imagedata r:id="rId88" o:title=""/>
                          </v:shape>
                          <o:OLEObject Type="Embed" ProgID="Equation.DSMT4" ShapeID="_x0000_i1138" DrawAspect="Content" ObjectID="_1492595286" r:id="rId91"/>
                        </w:object>
                      </w:r>
                      <w:r>
                        <w:t>) is peak when its voltage (</w:t>
                      </w:r>
                      <w:r w:rsidRPr="00461121">
                        <w:rPr>
                          <w:position w:val="-12"/>
                        </w:rPr>
                        <w:object w:dxaOrig="260" w:dyaOrig="360" w14:anchorId="5A4B4AE3">
                          <v:shape id="_x0000_i1139" type="#_x0000_t75" style="width:14.25pt;height:18pt" o:ole="">
                            <v:imagedata r:id="rId12" o:title=""/>
                          </v:shape>
                          <o:OLEObject Type="Embed" ProgID="Equation.DSMT4" ShapeID="_x0000_i1139" DrawAspect="Content" ObjectID="_1492595287" r:id="rId92"/>
                        </w:object>
                      </w:r>
                      <w:r>
                        <w:t>) crosses zero during resonant transition states (2 and 6)</w:t>
                      </w:r>
                    </w:p>
                    <w:p w14:paraId="54A9626B" w14:textId="77777777" w:rsidR="008B5C24" w:rsidRDefault="008B5C24"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51" type="#_x0000_t75" style="width:18.75pt;height:18pt" o:ole="">
            <v:imagedata r:id="rId81" o:title=""/>
          </v:shape>
          <o:OLEObject Type="Embed" ProgID="Equation.DSMT4" ShapeID="_x0000_i1051" DrawAspect="Content" ObjectID="_1492595200" r:id="rId93"/>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3E35B2">
        <w:t xml:space="preserve">Fig.  </w:t>
      </w:r>
      <w:proofErr w:type="gramStart"/>
      <w:r w:rsidR="003E35B2">
        <w:rPr>
          <w:noProof/>
        </w:rPr>
        <w:t>13</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states that when </w:t>
      </w:r>
      <w:r w:rsidRPr="00461121">
        <w:rPr>
          <w:position w:val="-12"/>
        </w:rPr>
        <w:object w:dxaOrig="380" w:dyaOrig="360" w14:anchorId="5DD86B2E">
          <v:shape id="_x0000_i1052" type="#_x0000_t75" style="width:18.75pt;height:18pt" o:ole="">
            <v:imagedata r:id="rId94" o:title=""/>
          </v:shape>
          <o:OLEObject Type="Embed" ProgID="Equation.DSMT4" ShapeID="_x0000_i1052" DrawAspect="Content" ObjectID="_1492595201" r:id="rId95"/>
        </w:object>
      </w:r>
      <w:r>
        <w:t xml:space="preserve"> changes from zero to </w:t>
      </w:r>
      <w:proofErr w:type="gramStart"/>
      <w:r>
        <w:t>Vin</w:t>
      </w:r>
      <w:proofErr w:type="gramEnd"/>
      <w:r>
        <w:t xml:space="preserve">, </w:t>
      </w:r>
      <w:r w:rsidRPr="00461121">
        <w:rPr>
          <w:position w:val="-12"/>
        </w:rPr>
        <w:object w:dxaOrig="260" w:dyaOrig="360" w14:anchorId="5294BAEC">
          <v:shape id="_x0000_i1053" type="#_x0000_t75" style="width:14.25pt;height:18pt" o:ole="">
            <v:imagedata r:id="rId12" o:title=""/>
          </v:shape>
          <o:OLEObject Type="Embed" ProgID="Equation.DSMT4" ShapeID="_x0000_i1053" DrawAspect="Content" ObjectID="_1492595202" r:id="rId96"/>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states that the inductor voltage</w:t>
      </w:r>
      <w:r w:rsidRPr="00461121">
        <w:rPr>
          <w:position w:val="-12"/>
        </w:rPr>
        <w:object w:dxaOrig="260" w:dyaOrig="360" w14:anchorId="2ED3C933">
          <v:shape id="_x0000_i1054" type="#_x0000_t75" style="width:14.25pt;height:18pt" o:ole="">
            <v:imagedata r:id="rId97" o:title=""/>
          </v:shape>
          <o:OLEObject Type="Embed" ProgID="Equation.DSMT4" ShapeID="_x0000_i1054" DrawAspect="Content" ObjectID="_1492595203" r:id="rId98"/>
        </w:object>
      </w:r>
      <w:r>
        <w:t>controls how fast its current changes.  For example, with a constant positive voltage applied to the inductor (</w:t>
      </w:r>
      <w:r w:rsidRPr="00461121">
        <w:rPr>
          <w:position w:val="-12"/>
        </w:rPr>
        <w:object w:dxaOrig="639" w:dyaOrig="360" w14:anchorId="0DDA7EB9">
          <v:shape id="_x0000_i1055" type="#_x0000_t75" style="width:31.5pt;height:18pt" o:ole="">
            <v:imagedata r:id="rId99" o:title=""/>
          </v:shape>
          <o:OLEObject Type="Embed" ProgID="Equation.DSMT4" ShapeID="_x0000_i1055" DrawAspect="Content" ObjectID="_1492595204" r:id="rId100"/>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56" type="#_x0000_t75" style="width:31.5pt;height:18pt" o:ole="">
            <v:imagedata r:id="rId101" o:title=""/>
          </v:shape>
          <o:OLEObject Type="Embed" ProgID="Equation.DSMT4" ShapeID="_x0000_i1056" DrawAspect="Content" ObjectID="_1492595205" r:id="rId102"/>
        </w:object>
      </w:r>
      <w:r>
        <w:t xml:space="preserve">) current decreases </w:t>
      </w:r>
      <w:r w:rsidRPr="00D2256D">
        <w:t xml:space="preserve">linearly.  During the transition time, where </w:t>
      </w:r>
      <w:r w:rsidRPr="00D2256D">
        <w:rPr>
          <w:position w:val="-12"/>
        </w:rPr>
        <w:object w:dxaOrig="260" w:dyaOrig="360" w14:anchorId="2D767275">
          <v:shape id="_x0000_i1057" type="#_x0000_t75" style="width:14.25pt;height:18pt" o:ole="">
            <v:imagedata r:id="rId103" o:title=""/>
          </v:shape>
          <o:OLEObject Type="Embed" ProgID="Equation.DSMT4" ShapeID="_x0000_i1057" DrawAspect="Content" ObjectID="_1492595206" r:id="rId104"/>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3E35B2">
        <w:t xml:space="preserve">Fig.  </w:t>
      </w:r>
      <w:proofErr w:type="gramStart"/>
      <w:r w:rsidR="003E35B2">
        <w:rPr>
          <w:noProof/>
        </w:rPr>
        <w:t>15</w:t>
      </w:r>
      <w:r w:rsidRPr="00D2256D">
        <w:fldChar w:fldCharType="end"/>
      </w:r>
      <w:r w:rsidRPr="00D2256D">
        <w:t>).</w:t>
      </w:r>
      <w:proofErr w:type="gramEnd"/>
    </w:p>
    <w:p w14:paraId="72D28BD7" w14:textId="4B2FE2D3" w:rsidR="00F82DB3" w:rsidRDefault="00F82DB3" w:rsidP="00C951FD">
      <w:pPr>
        <w:pStyle w:val="Heading3"/>
      </w:pPr>
      <w:bookmarkStart w:id="69" w:name="_Ref417985710"/>
      <w:bookmarkStart w:id="70" w:name="_Toc418725790"/>
      <w:r>
        <w:t>Peak-to-peak value of the inductor current in a special case</w:t>
      </w:r>
      <w:bookmarkEnd w:id="69"/>
      <w:bookmarkEnd w:id="70"/>
    </w:p>
    <w:p w14:paraId="124BBF07" w14:textId="5C9F0B13"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 assuming a special case when the transition time is small enough to be neglected (</w:t>
      </w:r>
      <w:r>
        <w:fldChar w:fldCharType="begin"/>
      </w:r>
      <w:r>
        <w:instrText xml:space="preserve"> REF _Ref416881387 \h </w:instrText>
      </w:r>
      <w:r>
        <w:fldChar w:fldCharType="separate"/>
      </w:r>
      <w:r w:rsidR="003E35B2">
        <w:t xml:space="preserve">Fig.  </w:t>
      </w:r>
      <w:r w:rsidR="003E35B2">
        <w:rPr>
          <w:noProof/>
        </w:rPr>
        <w:t>14</w:t>
      </w:r>
      <w:r>
        <w:fldChar w:fldCharType="end"/>
      </w:r>
      <w:r>
        <w:t>)</w:t>
      </w:r>
      <w:r w:rsidR="00595AC8">
        <w:t xml:space="preserve"> (this is the case that </w:t>
      </w:r>
      <w:r w:rsidR="00595AC8">
        <w:fldChar w:fldCharType="begin"/>
      </w:r>
      <w:r w:rsidR="00331BC2">
        <w:instrText xml:space="preserve"> ADDIN ZOTERO_ITEM CSL_CITATION {"citationID":"dfozOqSC","properties":{"formattedCitation":"[58]","plainCitation":"[58]"},"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331BC2" w:rsidRPr="00331BC2">
        <w:t>[58]</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w:t>
      </w:r>
      <w:proofErr w:type="gramStart"/>
      <w:r>
        <w:t xml:space="preserve">and </w:t>
      </w:r>
      <w:proofErr w:type="gramEnd"/>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58" type="#_x0000_t75" style="width:76.5pt;height:50.25pt" o:ole="">
            <v:imagedata r:id="rId105" o:title=""/>
          </v:shape>
          <o:OLEObject Type="Embed" ProgID="Equation.DSMT4" ShapeID="_x0000_i1058" DrawAspect="Content" ObjectID="_1492595207" r:id="rId106"/>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during the </w:t>
      </w:r>
      <w:proofErr w:type="gramStart"/>
      <w:r>
        <w:t>on-time</w:t>
      </w:r>
      <w:proofErr w:type="gramEnd"/>
      <w:r>
        <w:t>, we have</w:t>
      </w:r>
      <w:r w:rsidRPr="00461121">
        <w:rPr>
          <w:position w:val="-12"/>
        </w:rPr>
        <w:object w:dxaOrig="880" w:dyaOrig="360" w14:anchorId="2A603790">
          <v:shape id="_x0000_i1059" type="#_x0000_t75" style="width:44.25pt;height:18pt" o:ole="">
            <v:imagedata r:id="rId107" o:title=""/>
          </v:shape>
          <o:OLEObject Type="Embed" ProgID="Equation.DSMT4" ShapeID="_x0000_i1059" DrawAspect="Content" ObjectID="_1492595208" r:id="rId108"/>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8B5C24" w:rsidRDefault="008B5C24"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8B5C24" w:rsidRDefault="008B5C24" w:rsidP="0015723E">
                            <w:pPr>
                              <w:pStyle w:val="Caption"/>
                            </w:pPr>
                            <w:bookmarkStart w:id="71" w:name="_Ref416881387"/>
                            <w:proofErr w:type="gramStart"/>
                            <w:r>
                              <w:t>Fig.</w:t>
                            </w:r>
                            <w:proofErr w:type="gramEnd"/>
                            <w:r>
                              <w:t xml:space="preserve">  </w:t>
                            </w:r>
                            <w:fldSimple w:instr=" SEQ Fig._ \* ARABIC ">
                              <w:r>
                                <w:rPr>
                                  <w:noProof/>
                                </w:rPr>
                                <w:t>14</w:t>
                              </w:r>
                            </w:fldSimple>
                            <w:bookmarkEnd w:id="71"/>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p>
                          <w:p w14:paraId="1B7118CB" w14:textId="77777777" w:rsidR="008B5C24" w:rsidRDefault="008B5C24" w:rsidP="00F82DB3">
                            <w:pPr>
                              <w:pStyle w:val="FootnoteText"/>
                              <w:keepNext/>
                              <w:ind w:firstLine="90"/>
                            </w:pPr>
                          </w:p>
                          <w:p w14:paraId="5CD0DB1E" w14:textId="77777777" w:rsidR="008B5C24" w:rsidRDefault="008B5C24" w:rsidP="00F82DB3">
                            <w:pPr>
                              <w:pStyle w:val="FootnoteText"/>
                              <w:ind w:firstLine="90"/>
                            </w:pPr>
                          </w:p>
                          <w:p w14:paraId="5372F0A7" w14:textId="77777777" w:rsidR="008B5C24" w:rsidRDefault="008B5C24"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0"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4Gc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Ji0tdWs0dQhtVQNyg/vCdgtNp+waiH3qyx+7wnlmMk3yhQV2jkybCTsZ0MoigcrbHHaDTXfmz4&#10;vbFi1wLyqF+lb0CBjYjaCFIdWRx1C/0Wgzi+DaGhn86j148XbPkd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ADx4GcgAIA&#10;AAkFAAAOAAAAAAAAAAAAAAAAAC4CAABkcnMvZTJvRG9jLnhtbFBLAQItABQABgAIAAAAIQBLARg3&#10;3QAAAAUBAAAPAAAAAAAAAAAAAAAAANoEAABkcnMvZG93bnJldi54bWxQSwUGAAAAAAQABADzAAAA&#10;5AUAAAAA&#10;" stroked="f">
                <v:textbox inset="0,0,0,0">
                  <w:txbxContent>
                    <w:p w14:paraId="0C3D3C36" w14:textId="77777777" w:rsidR="008B5C24" w:rsidRDefault="008B5C24"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8B5C24" w:rsidRDefault="008B5C24" w:rsidP="0015723E">
                      <w:pPr>
                        <w:pStyle w:val="Caption"/>
                      </w:pPr>
                      <w:bookmarkStart w:id="72" w:name="_Ref416881387"/>
                      <w:proofErr w:type="gramStart"/>
                      <w:r>
                        <w:t>Fig.</w:t>
                      </w:r>
                      <w:proofErr w:type="gramEnd"/>
                      <w:r>
                        <w:t xml:space="preserve">  </w:t>
                      </w:r>
                      <w:fldSimple w:instr=" SEQ Fig._ \* ARABIC ">
                        <w:r>
                          <w:rPr>
                            <w:noProof/>
                          </w:rPr>
                          <w:t>14</w:t>
                        </w:r>
                      </w:fldSimple>
                      <w:bookmarkEnd w:id="72"/>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p>
                    <w:p w14:paraId="1B7118CB" w14:textId="77777777" w:rsidR="008B5C24" w:rsidRDefault="008B5C24" w:rsidP="00F82DB3">
                      <w:pPr>
                        <w:pStyle w:val="FootnoteText"/>
                        <w:keepNext/>
                        <w:ind w:firstLine="90"/>
                      </w:pPr>
                    </w:p>
                    <w:p w14:paraId="5CD0DB1E" w14:textId="77777777" w:rsidR="008B5C24" w:rsidRDefault="008B5C24" w:rsidP="00F82DB3">
                      <w:pPr>
                        <w:pStyle w:val="FootnoteText"/>
                        <w:ind w:firstLine="90"/>
                      </w:pPr>
                    </w:p>
                    <w:p w14:paraId="5372F0A7" w14:textId="77777777" w:rsidR="008B5C24" w:rsidRDefault="008B5C24"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60" type="#_x0000_t75" style="width:71.4pt;height:50.7pt" o:ole="">
            <v:imagedata r:id="rId110" o:title=""/>
          </v:shape>
          <o:OLEObject Type="Embed" ProgID="Equation.DSMT4" ShapeID="_x0000_i1060" DrawAspect="Content" ObjectID="_1492595209" r:id="rId111"/>
        </w:object>
      </w:r>
    </w:p>
    <w:p w14:paraId="319AC659" w14:textId="77777777" w:rsidR="00F82DB3" w:rsidRDefault="00F82DB3" w:rsidP="00F82DB3">
      <w:pPr>
        <w:pStyle w:val="Equations"/>
      </w:pPr>
      <w:r w:rsidRPr="00B71E62">
        <w:rPr>
          <w:position w:val="-24"/>
        </w:rPr>
        <w:object w:dxaOrig="1900" w:dyaOrig="620" w14:anchorId="69B5B2D9">
          <v:shape id="_x0000_i1061" type="#_x0000_t75" style="width:95.05pt;height:30.55pt" o:ole="">
            <v:imagedata r:id="rId112" o:title=""/>
          </v:shape>
          <o:OLEObject Type="Embed" ProgID="Equation.DSMT4" ShapeID="_x0000_i1061" DrawAspect="Content" ObjectID="_1492595210" r:id="rId113"/>
        </w:object>
      </w:r>
    </w:p>
    <w:p w14:paraId="19B81B07" w14:textId="77777777" w:rsidR="00F82DB3" w:rsidRDefault="00F82DB3" w:rsidP="00F82DB3">
      <w:pPr>
        <w:pStyle w:val="Equations"/>
      </w:pPr>
      <w:r w:rsidRPr="005D0887">
        <w:rPr>
          <w:position w:val="-24"/>
        </w:rPr>
        <w:object w:dxaOrig="1980" w:dyaOrig="620" w14:anchorId="7A9B14E2">
          <v:shape id="_x0000_i1062" type="#_x0000_t75" style="width:98.5pt;height:30.55pt" o:ole="">
            <v:imagedata r:id="rId114" o:title=""/>
          </v:shape>
          <o:OLEObject Type="Embed" ProgID="Equation.DSMT4" ShapeID="_x0000_i1062" DrawAspect="Content" ObjectID="_1492595211" r:id="rId115"/>
        </w:object>
      </w:r>
    </w:p>
    <w:p w14:paraId="46F19516" w14:textId="77777777" w:rsidR="00F82DB3" w:rsidRDefault="00F82DB3" w:rsidP="00F82DB3">
      <w:pPr>
        <w:pStyle w:val="Equations"/>
      </w:pPr>
      <w:r w:rsidRPr="0012124D">
        <w:rPr>
          <w:position w:val="-32"/>
        </w:rPr>
        <w:object w:dxaOrig="1980" w:dyaOrig="740" w14:anchorId="2A7D0B14">
          <v:shape id="_x0000_i1063" type="#_x0000_t75" style="width:100.2pt;height:36.85pt" o:ole="">
            <v:imagedata r:id="rId116" o:title=""/>
          </v:shape>
          <o:OLEObject Type="Embed" ProgID="Equation.DSMT4" ShapeID="_x0000_i1063" DrawAspect="Content" ObjectID="_1492595212" r:id="rId117"/>
        </w:object>
      </w:r>
    </w:p>
    <w:p w14:paraId="3CF15A03" w14:textId="358D22C9" w:rsidR="00F82DB3" w:rsidRDefault="00F720D4" w:rsidP="00F82DB3">
      <w:pPr>
        <w:pStyle w:val="Equations"/>
      </w:pPr>
      <w:r w:rsidRPr="0048154E">
        <w:rPr>
          <w:position w:val="-24"/>
        </w:rPr>
        <w:object w:dxaOrig="2200" w:dyaOrig="620" w14:anchorId="1A1EC42D">
          <v:shape id="_x0000_i1064" type="#_x0000_t75" style="width:110pt;height:30.55pt" o:ole="">
            <v:imagedata r:id="rId118" o:title=""/>
          </v:shape>
          <o:OLEObject Type="Embed" ProgID="Equation.DSMT4" ShapeID="_x0000_i1064" DrawAspect="Content" ObjectID="_1492595213" r:id="rId119"/>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3E35B2">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65" type="#_x0000_t75" style="width:16.15pt;height:18.45pt" o:ole="">
            <v:imagedata r:id="rId120" o:title=""/>
          </v:shape>
          <o:OLEObject Type="Embed" ProgID="Equation.DSMT4" ShapeID="_x0000_i1065" DrawAspect="Content" ObjectID="_1492595214" r:id="rId121"/>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66" type="#_x0000_t75" style="width:11.5pt;height:17.85pt" o:ole="">
            <v:imagedata r:id="rId122" o:title=""/>
          </v:shape>
          <o:OLEObject Type="Embed" ProgID="Equation.DSMT4" ShapeID="_x0000_i1066" DrawAspect="Content" ObjectID="_1492595215" r:id="rId123"/>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67" type="#_x0000_t75" style="width:53.55pt;height:19pt" o:ole="">
            <v:imagedata r:id="rId124" o:title=""/>
          </v:shape>
          <o:OLEObject Type="Embed" ProgID="Equation.DSMT4" ShapeID="_x0000_i1067" DrawAspect="Content" ObjectID="_1492595216" r:id="rId125"/>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 xml:space="preserve">Similar analysis for the </w:t>
      </w:r>
      <w:proofErr w:type="gramStart"/>
      <w:r w:rsidR="00595AC8">
        <w:rPr>
          <w:b w:val="0"/>
        </w:rPr>
        <w:t>off-time</w:t>
      </w:r>
      <w:proofErr w:type="gramEnd"/>
      <w:r w:rsidR="00595AC8">
        <w:rPr>
          <w:b w:val="0"/>
        </w:rPr>
        <w:t xml:space="preserv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68" type="#_x0000_t75" style="width:364.05pt;height:35.15pt" o:ole="">
            <v:imagedata r:id="rId126" o:title=""/>
          </v:shape>
          <o:OLEObject Type="Embed" ProgID="Equation.DSMT4" ShapeID="_x0000_i1068" DrawAspect="Content" ObjectID="_1492595217" r:id="rId127"/>
        </w:object>
      </w:r>
    </w:p>
    <w:p w14:paraId="301939AB" w14:textId="77777777" w:rsidR="00F82DB3" w:rsidRDefault="00F82DB3" w:rsidP="00F82DB3">
      <w:pPr>
        <w:pStyle w:val="Equations"/>
      </w:pPr>
      <w:r w:rsidRPr="00115B71">
        <w:rPr>
          <w:position w:val="-28"/>
        </w:rPr>
        <w:object w:dxaOrig="3760" w:dyaOrig="660" w14:anchorId="1235D197">
          <v:shape id="_x0000_i1069" type="#_x0000_t75" style="width:188.95pt;height:34.55pt" o:ole="">
            <v:imagedata r:id="rId128" o:title=""/>
          </v:shape>
          <o:OLEObject Type="Embed" ProgID="Equation.DSMT4" ShapeID="_x0000_i1069" DrawAspect="Content" ObjectID="_1492595218"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04945"/>
      <w:r>
        <w:instrText>(</w:instrText>
      </w:r>
      <w:fldSimple w:instr=" SEQ MTEqn \c \* Arabic \* MERGEFORMAT ">
        <w:r w:rsidR="003E35B2">
          <w:rPr>
            <w:noProof/>
          </w:rPr>
          <w:instrText>7</w:instrText>
        </w:r>
      </w:fldSimple>
      <w:r>
        <w:instrText>)</w:instrText>
      </w:r>
      <w:bookmarkEnd w:id="73"/>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3E35B2">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70" type="#_x0000_t75" style="width:31.7pt;height:19pt" o:ole="">
            <v:imagedata r:id="rId130" o:title=""/>
          </v:shape>
          <o:OLEObject Type="Embed" ProgID="Equation.DSMT4" ShapeID="_x0000_i1070" DrawAspect="Content" ObjectID="_1492595219" r:id="rId131"/>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74" w:name="_Toc418725791"/>
      <w:r>
        <w:t>Output current or load current (</w:t>
      </w:r>
      <w:r w:rsidRPr="00FE0694">
        <w:rPr>
          <w:position w:val="-12"/>
        </w:rPr>
        <w:object w:dxaOrig="480" w:dyaOrig="360" w14:anchorId="35B654E3">
          <v:shape id="_x0000_i1071" type="#_x0000_t75" style="width:23.6pt;height:17.85pt" o:ole="">
            <v:imagedata r:id="rId16" o:title=""/>
          </v:shape>
          <o:OLEObject Type="Embed" ProgID="Equation.DSMT4" ShapeID="_x0000_i1071" DrawAspect="Content" ObjectID="_1492595220" r:id="rId132"/>
        </w:object>
      </w:r>
      <w:r>
        <w:t>)</w:t>
      </w:r>
      <w:bookmarkEnd w:id="74"/>
    </w:p>
    <w:p w14:paraId="46592A96" w14:textId="77777777" w:rsidR="00F82DB3" w:rsidRDefault="00F82DB3" w:rsidP="00F82DB3">
      <w:pPr>
        <w:pStyle w:val="BodyText"/>
      </w:pPr>
      <w:proofErr w:type="gramStart"/>
      <w:r>
        <w:t>In steady state operation, output voltage (</w:t>
      </w:r>
      <w:r w:rsidRPr="00FE0694">
        <w:rPr>
          <w:position w:val="-12"/>
        </w:rPr>
        <w:object w:dxaOrig="380" w:dyaOrig="360" w14:anchorId="2EE369CC">
          <v:shape id="_x0000_i1072" type="#_x0000_t75" style="width:19pt;height:17.85pt" o:ole="">
            <v:imagedata r:id="rId133" o:title=""/>
          </v:shape>
          <o:OLEObject Type="Embed" ProgID="Equation.DSMT4" ShapeID="_x0000_i1072" DrawAspect="Content" ObjectID="_1492595221" r:id="rId134"/>
        </w:object>
      </w:r>
      <w:r>
        <w:t>) and current (</w:t>
      </w:r>
      <w:r w:rsidRPr="00FE0694">
        <w:rPr>
          <w:position w:val="-12"/>
        </w:rPr>
        <w:object w:dxaOrig="480" w:dyaOrig="360" w14:anchorId="655E8F13">
          <v:shape id="_x0000_i1073" type="#_x0000_t75" style="width:23.6pt;height:17.85pt" o:ole="">
            <v:imagedata r:id="rId16" o:title=""/>
          </v:shape>
          <o:OLEObject Type="Embed" ProgID="Equation.DSMT4" ShapeID="_x0000_i1073" DrawAspect="Content" ObjectID="_1492595222" r:id="rId135"/>
        </w:object>
      </w:r>
      <w:r>
        <w:t>) of a buck converter (</w:t>
      </w:r>
      <w:r>
        <w:fldChar w:fldCharType="begin"/>
      </w:r>
      <w:r>
        <w:instrText xml:space="preserve"> REF _Ref416814107 \h </w:instrText>
      </w:r>
      <w:r>
        <w:fldChar w:fldCharType="separate"/>
      </w:r>
      <w:r w:rsidR="003E35B2">
        <w:t>Fig.</w:t>
      </w:r>
      <w:proofErr w:type="gramEnd"/>
      <w:r w:rsidR="003E35B2">
        <w:t xml:space="preserve">  </w:t>
      </w:r>
      <w:r w:rsidR="003E35B2">
        <w:rPr>
          <w:noProof/>
        </w:rPr>
        <w:t>11</w:t>
      </w:r>
      <w:r>
        <w:fldChar w:fldCharType="end"/>
      </w:r>
      <w:r>
        <w:t xml:space="preserve">) </w:t>
      </w:r>
      <w:proofErr w:type="gramStart"/>
      <w:r>
        <w:t>is</w:t>
      </w:r>
      <w:proofErr w:type="gramEnd"/>
      <w:r>
        <w:t xml:space="preserve"> constant during a switching period.  With ideal LPF, the output current (</w:t>
      </w:r>
      <w:r w:rsidRPr="00FE0694">
        <w:rPr>
          <w:position w:val="-12"/>
        </w:rPr>
        <w:object w:dxaOrig="480" w:dyaOrig="360" w14:anchorId="77A3AF2E">
          <v:shape id="_x0000_i1074" type="#_x0000_t75" style="width:23.6pt;height:17.85pt" o:ole="">
            <v:imagedata r:id="rId16" o:title=""/>
          </v:shape>
          <o:OLEObject Type="Embed" ProgID="Equation.DSMT4" ShapeID="_x0000_i1074" DrawAspect="Content" ObjectID="_1492595223" r:id="rId136"/>
        </w:object>
      </w:r>
      <w:r>
        <w:t xml:space="preserve">) is the DC component of the inductor current waveform </w:t>
      </w:r>
      <w:r>
        <w:fldChar w:fldCharType="begin"/>
      </w:r>
      <w:r>
        <w:instrText xml:space="preserve"> REF _Ref416869217 \h </w:instrText>
      </w:r>
      <w:r>
        <w:fldChar w:fldCharType="separate"/>
      </w:r>
      <w:r w:rsidR="003E35B2">
        <w:t xml:space="preserve">Fig.  </w:t>
      </w:r>
      <w:r w:rsidR="003E35B2">
        <w:rPr>
          <w:noProof/>
        </w:rPr>
        <w:t>13</w:t>
      </w:r>
      <w:r>
        <w:fldChar w:fldCharType="end"/>
      </w:r>
      <w:r>
        <w:t xml:space="preserve">.  </w:t>
      </w:r>
      <w:r w:rsidRPr="00632C9E">
        <w:t>From Fourier analysis, DC component of a periodic waveform is its average value</w:t>
      </w:r>
      <w:r>
        <w:t>:</w:t>
      </w:r>
      <w:r w:rsidRPr="00632C9E">
        <w:t xml:space="preserve"> </w:t>
      </w:r>
    </w:p>
    <w:p w14:paraId="65C3A431" w14:textId="7196A80B" w:rsidR="00F82DB3" w:rsidRDefault="00F82DB3" w:rsidP="00F82DB3">
      <w:pPr>
        <w:pStyle w:val="Equations"/>
      </w:pPr>
      <w:r w:rsidRPr="00C552BC">
        <w:rPr>
          <w:position w:val="-24"/>
        </w:rPr>
        <w:object w:dxaOrig="1820" w:dyaOrig="620" w14:anchorId="5D846B66">
          <v:shape id="_x0000_i1075" type="#_x0000_t75" style="width:91pt;height:30.55pt" o:ole="">
            <v:imagedata r:id="rId137" o:title=""/>
          </v:shape>
          <o:OLEObject Type="Embed" ProgID="Equation.DSMT4" ShapeID="_x0000_i1075" DrawAspect="Content" ObjectID="_1492595224"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948512"/>
      <w:r>
        <w:instrText>(</w:instrText>
      </w:r>
      <w:fldSimple w:instr=" SEQ MTEqn \c \* Arabic \* MERGEFORMAT ">
        <w:r w:rsidR="003E35B2">
          <w:rPr>
            <w:noProof/>
          </w:rPr>
          <w:instrText>8</w:instrText>
        </w:r>
      </w:fldSimple>
      <w:r>
        <w:instrText>)</w:instrText>
      </w:r>
      <w:bookmarkEnd w:id="75"/>
      <w:r>
        <w:fldChar w:fldCharType="end"/>
      </w:r>
    </w:p>
    <w:p w14:paraId="1DD9E05C" w14:textId="77777777" w:rsidR="00F82DB3" w:rsidRDefault="00F82DB3" w:rsidP="00F82DB3">
      <w:pPr>
        <w:pStyle w:val="BodyText"/>
      </w:pPr>
      <w:r>
        <w:rPr>
          <w:noProof/>
        </w:rPr>
        <mc:AlternateContent>
          <mc:Choice Requires="wps">
            <w:drawing>
              <wp:anchor distT="0" distB="0" distL="114300" distR="114300" simplePos="0" relativeHeight="251659264" behindDoc="0" locked="0" layoutInCell="1" allowOverlap="1" wp14:anchorId="5BD9F8E7" wp14:editId="244171DB">
                <wp:simplePos x="0" y="0"/>
                <wp:positionH relativeFrom="margin">
                  <wp:align>right</wp:align>
                </wp:positionH>
                <wp:positionV relativeFrom="margin">
                  <wp:align>center</wp:align>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8B5C24" w:rsidRDefault="008B5C24"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8B5C24" w:rsidRDefault="008B5C24" w:rsidP="0015723E">
                            <w:pPr>
                              <w:pStyle w:val="Caption"/>
                            </w:pPr>
                            <w:bookmarkStart w:id="76" w:name="_Ref416878698"/>
                            <w:proofErr w:type="gramStart"/>
                            <w:r>
                              <w:t>Fig.</w:t>
                            </w:r>
                            <w:proofErr w:type="gramEnd"/>
                            <w:r>
                              <w:t xml:space="preserve">  </w:t>
                            </w:r>
                            <w:fldSimple w:instr=" SEQ Fig._ \* ARABIC ">
                              <w:r>
                                <w:rPr>
                                  <w:noProof/>
                                </w:rPr>
                                <w:t>15</w:t>
                              </w:r>
                            </w:fldSimple>
                            <w:bookmarkEnd w:id="76"/>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40" type="#_x0000_t75" style="width:11.5pt;height:17.85pt" o:ole="">
                                  <v:imagedata r:id="rId122" o:title=""/>
                                </v:shape>
                                <o:OLEObject Type="Embed" ProgID="Equation.DSMT4" ShapeID="_x0000_i1140" DrawAspect="Content" ObjectID="_1492595288" r:id="rId140"/>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41" type="#_x0000_t75" style="width:11.5pt;height:17.85pt" o:ole="">
                                  <v:imagedata r:id="rId122" o:title=""/>
                                </v:shape>
                                <o:OLEObject Type="Embed" ProgID="Equation.DSMT4" ShapeID="_x0000_i1141" DrawAspect="Content" ObjectID="_1492595289" r:id="rId141"/>
                              </w:object>
                            </w:r>
                            <w:proofErr w:type="gramStart"/>
                            <w:r>
                              <w:t>doesn’t</w:t>
                            </w:r>
                            <w:proofErr w:type="gramEnd"/>
                            <w:r>
                              <w:t xml:space="preserve"> have negative value for rising resonant transition.</w:t>
                            </w:r>
                          </w:p>
                          <w:p w14:paraId="2FA9E4C3" w14:textId="77777777" w:rsidR="008B5C24" w:rsidRDefault="008B5C24" w:rsidP="00F82DB3">
                            <w:pPr>
                              <w:pStyle w:val="FootnoteText"/>
                              <w:ind w:firstLine="90"/>
                            </w:pPr>
                          </w:p>
                          <w:p w14:paraId="23B9CC3B" w14:textId="77777777" w:rsidR="008B5C24" w:rsidRDefault="008B5C24"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1" type="#_x0000_t202" style="position:absolute;left:0;text-align:left;margin-left:202.45pt;margin-top:0;width:253.65pt;height:236.55pt;z-index:251659264;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" stroked="f">
                <v:textbox inset="0,0,0,0">
                  <w:txbxContent>
                    <w:p w14:paraId="27EA64D8" w14:textId="77777777" w:rsidR="008B5C24" w:rsidRDefault="008B5C24"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8B5C24" w:rsidRDefault="008B5C24" w:rsidP="0015723E">
                      <w:pPr>
                        <w:pStyle w:val="Caption"/>
                      </w:pPr>
                      <w:bookmarkStart w:id="77" w:name="_Ref416878698"/>
                      <w:proofErr w:type="gramStart"/>
                      <w:r>
                        <w:t>Fig.</w:t>
                      </w:r>
                      <w:proofErr w:type="gramEnd"/>
                      <w:r>
                        <w:t xml:space="preserve">  </w:t>
                      </w:r>
                      <w:fldSimple w:instr=" SEQ Fig._ \* ARABIC ">
                        <w:r>
                          <w:rPr>
                            <w:noProof/>
                          </w:rPr>
                          <w:t>15</w:t>
                        </w:r>
                      </w:fldSimple>
                      <w:bookmarkEnd w:id="77"/>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40" type="#_x0000_t75" style="width:11.5pt;height:17.85pt" o:ole="">
                            <v:imagedata r:id="rId122" o:title=""/>
                          </v:shape>
                          <o:OLEObject Type="Embed" ProgID="Equation.DSMT4" ShapeID="_x0000_i1140" DrawAspect="Content" ObjectID="_1492595288" r:id="rId142"/>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41" type="#_x0000_t75" style="width:11.5pt;height:17.85pt" o:ole="">
                            <v:imagedata r:id="rId122" o:title=""/>
                          </v:shape>
                          <o:OLEObject Type="Embed" ProgID="Equation.DSMT4" ShapeID="_x0000_i1141" DrawAspect="Content" ObjectID="_1492595289" r:id="rId143"/>
                        </w:object>
                      </w:r>
                      <w:proofErr w:type="gramStart"/>
                      <w:r>
                        <w:t>doesn’t</w:t>
                      </w:r>
                      <w:proofErr w:type="gramEnd"/>
                      <w:r>
                        <w:t xml:space="preserve"> have negative value for rising resonant transition.</w:t>
                      </w:r>
                    </w:p>
                    <w:p w14:paraId="2FA9E4C3" w14:textId="77777777" w:rsidR="008B5C24" w:rsidRDefault="008B5C24" w:rsidP="00F82DB3">
                      <w:pPr>
                        <w:pStyle w:val="FootnoteText"/>
                        <w:ind w:firstLine="90"/>
                      </w:pPr>
                    </w:p>
                    <w:p w14:paraId="23B9CC3B" w14:textId="77777777" w:rsidR="008B5C24" w:rsidRDefault="008B5C24" w:rsidP="00F82DB3">
                      <w:pPr>
                        <w:pStyle w:val="figurecaption"/>
                        <w:numPr>
                          <w:ilvl w:val="0"/>
                          <w:numId w:val="0"/>
                        </w:numPr>
                        <w:jc w:val="both"/>
                      </w:pPr>
                    </w:p>
                  </w:txbxContent>
                </v:textbox>
                <w10:wrap type="square" anchorx="margin" anchory="margin"/>
              </v:shape>
            </w:pict>
          </mc:Fallback>
        </mc:AlternateContent>
      </w:r>
      <w:proofErr w:type="gramStart"/>
      <w:r>
        <w:t xml:space="preserve">In </w:t>
      </w:r>
      <w:r>
        <w:fldChar w:fldCharType="begin"/>
      </w:r>
      <w:r>
        <w:instrText xml:space="preserve"> REF _Ref416869217 \h </w:instrText>
      </w:r>
      <w:r>
        <w:fldChar w:fldCharType="separate"/>
      </w:r>
      <w:r w:rsidR="003E35B2">
        <w:t>Fig.</w:t>
      </w:r>
      <w:proofErr w:type="gramEnd"/>
      <w:r w:rsidR="003E35B2">
        <w:t xml:space="preserve">  </w:t>
      </w:r>
      <w:r w:rsidR="003E35B2">
        <w:rPr>
          <w:noProof/>
        </w:rPr>
        <w:t>13</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76" type="#_x0000_t75" style="width:11.5pt;height:17.85pt" o:ole="">
            <v:imagedata r:id="rId122" o:title=""/>
          </v:shape>
          <o:OLEObject Type="Embed" ProgID="Equation.DSMT4" ShapeID="_x0000_i1076" DrawAspect="Content" ObjectID="_1492595225" r:id="rId144"/>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77" type="#_x0000_t75" style="width:11.5pt;height:17.85pt" o:ole="">
            <v:imagedata r:id="rId122" o:title=""/>
          </v:shape>
          <o:OLEObject Type="Embed" ProgID="Equation.DSMT4" ShapeID="_x0000_i1077" DrawAspect="Content" ObjectID="_1492595226" r:id="rId145"/>
        </w:object>
      </w:r>
      <w:r>
        <w:t xml:space="preserve">  shifts up or down (</w:t>
      </w:r>
      <w:r>
        <w:fldChar w:fldCharType="begin"/>
      </w:r>
      <w:r>
        <w:instrText xml:space="preserve"> REF _Ref416878698 \h </w:instrText>
      </w:r>
      <w:r>
        <w:fldChar w:fldCharType="separate"/>
      </w:r>
      <w:r w:rsidR="003E35B2">
        <w:t>Fig.</w:t>
      </w:r>
      <w:proofErr w:type="gramEnd"/>
      <w:r w:rsidR="003E35B2">
        <w:t xml:space="preserve">  </w:t>
      </w:r>
      <w:r w:rsidR="003E35B2">
        <w:rPr>
          <w:noProof/>
        </w:rPr>
        <w:t>15</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fldSimple w:instr=" REF ZEqnNum948512 \* Charformat \! \* MERGEFORMAT ">
        <w:r w:rsidR="003E35B2">
          <w:instrText>(8)</w:instrText>
        </w:r>
      </w:fldSimple>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78" type="#_x0000_t75" style="width:107.15pt;height:19pt" o:ole="">
            <v:imagedata r:id="rId146" o:title=""/>
          </v:shape>
          <o:OLEObject Type="Embed" ProgID="Equation.DSMT4" ShapeID="_x0000_i1078" DrawAspect="Content" ObjectID="_1492595227" r:id="rId147"/>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78" w:name="ZEqnNum943472"/>
      <w:r w:rsidR="00C86854">
        <w:instrText>(</w:instrText>
      </w:r>
      <w:fldSimple w:instr=" SEQ MTEqn \c \* Arabic \* MERGEFORMAT ">
        <w:r w:rsidR="003E35B2">
          <w:rPr>
            <w:noProof/>
          </w:rPr>
          <w:instrText>9</w:instrText>
        </w:r>
      </w:fldSimple>
      <w:r w:rsidR="00C86854">
        <w:instrText>)</w:instrText>
      </w:r>
      <w:bookmarkEnd w:id="78"/>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79" type="#_x0000_t75" style="width:116.35pt;height:30.55pt" o:ole="">
            <v:imagedata r:id="rId148" o:title=""/>
          </v:shape>
          <o:OLEObject Type="Embed" ProgID="Equation.DSMT4" ShapeID="_x0000_i1079" DrawAspect="Content" ObjectID="_1492595228" r:id="rId149"/>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79" w:name="ZEqnNum569301"/>
      <w:r w:rsidR="00C700D4">
        <w:instrText>(</w:instrText>
      </w:r>
      <w:fldSimple w:instr=" SEQ MTEqn \c \* Arabic \* MERGEFORMAT ">
        <w:r w:rsidR="003E35B2">
          <w:rPr>
            <w:noProof/>
          </w:rPr>
          <w:instrText>10</w:instrText>
        </w:r>
      </w:fldSimple>
      <w:r w:rsidR="00C700D4">
        <w:instrText>)</w:instrText>
      </w:r>
      <w:bookmarkEnd w:id="79"/>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80" type="#_x0000_t75" style="width:16.15pt;height:18.45pt" o:ole="">
            <v:imagedata r:id="rId150" o:title=""/>
          </v:shape>
          <o:OLEObject Type="Embed" ProgID="Equation.DSMT4" ShapeID="_x0000_i1080" DrawAspect="Content" ObjectID="_1492595229" r:id="rId151"/>
        </w:object>
      </w:r>
      <w:r>
        <w:rPr>
          <w:b w:val="0"/>
        </w:rPr>
        <w:t xml:space="preserve"> is the initial value of </w:t>
      </w:r>
      <w:r w:rsidRPr="00461121">
        <w:rPr>
          <w:position w:val="-12"/>
        </w:rPr>
        <w:object w:dxaOrig="220" w:dyaOrig="360" w14:anchorId="6D820003">
          <v:shape id="_x0000_i1081" type="#_x0000_t75" style="width:11.5pt;height:17.85pt" o:ole="">
            <v:imagedata r:id="rId122" o:title=""/>
          </v:shape>
          <o:OLEObject Type="Embed" ProgID="Equation.DSMT4" ShapeID="_x0000_i1081" DrawAspect="Content" ObjectID="_1492595230" r:id="rId152"/>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80" w:name="_Ref417766016"/>
      <w:bookmarkStart w:id="81" w:name="_Toc418725792"/>
      <w:r>
        <w:t>Operating a half-bridge under ZVS</w:t>
      </w:r>
      <w:bookmarkEnd w:id="80"/>
      <w:bookmarkEnd w:id="81"/>
    </w:p>
    <w:p w14:paraId="4E39A31F" w14:textId="553871EB" w:rsidR="00F82DB3" w:rsidRDefault="001E4E41" w:rsidP="001E4E41">
      <w:pPr>
        <w:pStyle w:val="BodyText"/>
      </w:pPr>
      <w:r>
        <w:t xml:space="preserve">According to the traditional ZVS </w:t>
      </w:r>
      <w:r w:rsidRPr="001E4E41">
        <w:t xml:space="preserve">condition </w:t>
      </w:r>
      <w:r w:rsidRPr="001E4E41">
        <w:fldChar w:fldCharType="begin"/>
      </w:r>
      <w:r w:rsidR="00331BC2">
        <w:instrText xml:space="preserve"> ADDIN ZOTERO_ITEM CSL_CITATION {"citationID":"cjjlo2q7p","properties":{"formattedCitation":"[57], [58]","plainCitation":"[57], [5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331BC2" w:rsidRPr="00331BC2">
        <w:t>[57], [58]</w:t>
      </w:r>
      <w:r w:rsidRPr="001E4E41">
        <w:fldChar w:fldCharType="end"/>
      </w:r>
      <w:r w:rsidRPr="001E4E41">
        <w:t xml:space="preserve">, </w:t>
      </w:r>
      <w:r w:rsidR="00EB2916" w:rsidRPr="001E4E41">
        <w:rPr>
          <w:position w:val="-12"/>
        </w:rPr>
        <w:object w:dxaOrig="340" w:dyaOrig="360" w14:anchorId="03E4586E">
          <v:shape id="_x0000_i1082" type="#_x0000_t75" style="width:16.15pt;height:18.45pt" o:ole="">
            <v:imagedata r:id="rId153" o:title=""/>
          </v:shape>
          <o:OLEObject Type="Embed" ProgID="Equation.DSMT4" ShapeID="_x0000_i1082" DrawAspect="Content" ObjectID="_1492595231" r:id="rId154"/>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3E35B2">
        <w:t xml:space="preserve">Fig.  </w:t>
      </w:r>
      <w:r w:rsidR="003E35B2">
        <w:rPr>
          <w:noProof/>
        </w:rPr>
        <w:t>15</w:t>
      </w:r>
      <w:r>
        <w:fldChar w:fldCharType="end"/>
      </w:r>
      <w:r>
        <w:t xml:space="preserve">, </w:t>
      </w:r>
      <w:r w:rsidR="00EB2916" w:rsidRPr="00EB2916">
        <w:rPr>
          <w:position w:val="-12"/>
        </w:rPr>
        <w:object w:dxaOrig="340" w:dyaOrig="360" w14:anchorId="10680B4B">
          <v:shape id="_x0000_i1083" type="#_x0000_t75" style="width:16.15pt;height:18.45pt" o:ole="">
            <v:imagedata r:id="rId155" o:title=""/>
          </v:shape>
          <o:OLEObject Type="Embed" ProgID="Equation.DSMT4" ShapeID="_x0000_i1083" DrawAspect="Content" ObjectID="_1492595232" r:id="rId156"/>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w:t>
      </w:r>
      <w:proofErr w:type="gramStart"/>
      <w:r>
        <w:t>hard-switching</w:t>
      </w:r>
      <w:proofErr w:type="gramEnd"/>
      <w:r>
        <w:t xml:space="preserve">.  </w:t>
      </w:r>
      <w:r w:rsidR="00EC3FC6">
        <w:t xml:space="preserve">(Same conclusion can be drawn </w:t>
      </w:r>
      <w:proofErr w:type="gramStart"/>
      <w:r>
        <w:t xml:space="preserve">from </w:t>
      </w:r>
      <w:proofErr w:type="gramEnd"/>
      <w:r>
        <w:fldChar w:fldCharType="begin"/>
      </w:r>
      <w:r>
        <w:instrText xml:space="preserve"> GOTOBUTTON ZEqnNum569301  \* MERGEFORMAT </w:instrText>
      </w:r>
      <w:fldSimple w:instr=" REF ZEqnNum569301 \* Charformat \! \* MERGEFORMAT ">
        <w:r w:rsidR="003E35B2">
          <w:instrText>(10)</w:instrText>
        </w:r>
      </w:fldSimple>
      <w:r>
        <w:fldChar w:fldCharType="end"/>
      </w:r>
      <w:r w:rsidR="00EC3FC6">
        <w:t xml:space="preserve">: </w:t>
      </w:r>
      <w:r>
        <w:t xml:space="preserve"> </w:t>
      </w:r>
      <w:r w:rsidR="00EB2916" w:rsidRPr="00EB2916">
        <w:rPr>
          <w:position w:val="-12"/>
        </w:rPr>
        <w:object w:dxaOrig="340" w:dyaOrig="360" w14:anchorId="29D883A4">
          <v:shape id="_x0000_i1084" type="#_x0000_t75" style="width:16.15pt;height:18.45pt" o:ole="">
            <v:imagedata r:id="rId157" o:title=""/>
          </v:shape>
          <o:OLEObject Type="Embed" ProgID="Equation.DSMT4" ShapeID="_x0000_i1084" DrawAspect="Content" ObjectID="_1492595233" r:id="rId158"/>
        </w:object>
      </w:r>
      <w:r>
        <w:t xml:space="preserve">is positive  when </w:t>
      </w:r>
      <w:r w:rsidRPr="00C700D4">
        <w:rPr>
          <w:position w:val="-24"/>
        </w:rPr>
        <w:object w:dxaOrig="1520" w:dyaOrig="620" w14:anchorId="25A86D69">
          <v:shape id="_x0000_i1085" type="#_x0000_t75" style="width:76.05pt;height:30.55pt" o:ole="">
            <v:imagedata r:id="rId159" o:title=""/>
          </v:shape>
          <o:OLEObject Type="Embed" ProgID="Equation.DSMT4" ShapeID="_x0000_i1085" DrawAspect="Content" ObjectID="_1492595234" r:id="rId160"/>
        </w:object>
      </w:r>
      <w:r w:rsidR="00EC3FC6">
        <w:t>)</w:t>
      </w:r>
      <w:r w:rsidR="00F82DB3">
        <w:t xml:space="preserve"> </w:t>
      </w:r>
    </w:p>
    <w:p w14:paraId="1E93187B" w14:textId="54C326BB" w:rsidR="00F82DB3" w:rsidRDefault="00F82DB3" w:rsidP="00F82DB3">
      <w:pPr>
        <w:pStyle w:val="BodyText"/>
      </w:pPr>
      <w:r>
        <w:t>To ensure ZVRT happens under heavy load, inductor current,</w:t>
      </w:r>
      <w:r w:rsidRPr="00461121">
        <w:rPr>
          <w:position w:val="-12"/>
        </w:rPr>
        <w:object w:dxaOrig="220" w:dyaOrig="360" w14:anchorId="69652B42">
          <v:shape id="_x0000_i1086" type="#_x0000_t75" style="width:11.5pt;height:17.85pt" o:ole="">
            <v:imagedata r:id="rId122" o:title=""/>
          </v:shape>
          <o:OLEObject Type="Embed" ProgID="Equation.DSMT4" ShapeID="_x0000_i1086" DrawAspect="Content" ObjectID="_1492595235" r:id="rId161"/>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3E35B2">
        <w:t>5.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77777777" w:rsidR="00F82DB3" w:rsidRPr="000E427D" w:rsidRDefault="00F82DB3" w:rsidP="00C951FD">
      <w:pPr>
        <w:pStyle w:val="Heading3"/>
      </w:pPr>
      <w:bookmarkStart w:id="82" w:name="_Ref417984461"/>
      <w:bookmarkStart w:id="83" w:name="_Toc418725793"/>
      <w:r>
        <w:t>General case analysis of Zero voltage resonant transition (ZVRT) in a buck converter</w:t>
      </w:r>
      <w:bookmarkEnd w:id="82"/>
      <w:bookmarkEnd w:id="83"/>
    </w:p>
    <w:p w14:paraId="1B21F4D7" w14:textId="36D3EB7A" w:rsidR="00F82DB3" w:rsidRPr="009B5165" w:rsidRDefault="00F82DB3" w:rsidP="00F82DB3">
      <w:pPr>
        <w:pStyle w:val="BodyText"/>
      </w:pPr>
      <w:r>
        <w:t xml:space="preserve">The traditional analysis of ZVRT </w:t>
      </w:r>
      <w:r>
        <w:fldChar w:fldCharType="begin" w:fldLock="1"/>
      </w:r>
      <w:r w:rsidR="00331BC2">
        <w:instrText xml:space="preserve"> ADDIN ZOTERO_ITEM CSL_CITATION {"citationID":"nAs83lGu","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3E35B2">
        <w:t xml:space="preserve">Fig.  </w:t>
      </w:r>
      <w:r w:rsidR="003E35B2">
        <w:rPr>
          <w:noProof/>
        </w:rPr>
        <w:t>12</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rsidR="002B1E1F">
        <w:t xml:space="preserve"> (the condition in </w:t>
      </w:r>
      <w:r w:rsidR="002B1E1F">
        <w:fldChar w:fldCharType="begin" w:fldLock="1"/>
      </w:r>
      <w:r w:rsidR="00331BC2">
        <w:instrText xml:space="preserve"> ADDIN ZOTERO_ITEM CSL_CITATION {"citationID":"1YeS57dv","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331BC2" w:rsidRPr="00331BC2">
        <w:t>[57]</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p>
    <w:p w14:paraId="00BA9056" w14:textId="5C7C7C91" w:rsidR="00F82DB3" w:rsidRDefault="00464BAD" w:rsidP="00F82DB3">
      <w:pPr>
        <w:pStyle w:val="BodyText"/>
      </w:pPr>
      <w:r>
        <w:rPr>
          <w:noProof/>
        </w:rPr>
        <w:lastRenderedPageBreak/>
        <mc:AlternateContent>
          <mc:Choice Requires="wps">
            <w:drawing>
              <wp:anchor distT="0" distB="0" distL="114300" distR="114300" simplePos="0" relativeHeight="251660288" behindDoc="0" locked="0" layoutInCell="1" allowOverlap="1" wp14:anchorId="1BCBFA71" wp14:editId="38D6EFB5">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236156D" w14:textId="77777777" w:rsidR="008B5C24" w:rsidRDefault="008B5C24"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8B5C24" w:rsidRDefault="008B5C24" w:rsidP="0015723E">
                            <w:pPr>
                              <w:pStyle w:val="Caption"/>
                            </w:pPr>
                            <w:bookmarkStart w:id="84" w:name="_Ref416890926"/>
                            <w:proofErr w:type="gramStart"/>
                            <w:r>
                              <w:t>Fig.</w:t>
                            </w:r>
                            <w:proofErr w:type="gramEnd"/>
                            <w:r>
                              <w:t xml:space="preserve">  </w:t>
                            </w:r>
                            <w:fldSimple w:instr=" SEQ Fig._ \* ARABIC ">
                              <w:r>
                                <w:rPr>
                                  <w:noProof/>
                                </w:rPr>
                                <w:t>16</w:t>
                              </w:r>
                            </w:fldSimple>
                            <w:bookmarkEnd w:id="84"/>
                            <w:r>
                              <w:t xml:space="preserve">  (a) The equivalent circuit of the rising resonant transition in buck converter </w:t>
                            </w:r>
                            <w:r>
                              <w:br/>
                              <w:t xml:space="preserve">(b), (c), </w:t>
                            </w:r>
                            <w:proofErr w:type="gramStart"/>
                            <w:r>
                              <w:t>(d) applying superposition principle to solve for voltage/current</w:t>
                            </w:r>
                            <w:proofErr w:type="gramEnd"/>
                            <w:r>
                              <w:t>.</w:t>
                            </w:r>
                          </w:p>
                          <w:p w14:paraId="19200A1F" w14:textId="77777777" w:rsidR="008B5C24" w:rsidRDefault="008B5C24" w:rsidP="00F82DB3">
                            <w:pPr>
                              <w:pStyle w:val="FootnoteText"/>
                              <w:keepNext/>
                              <w:jc w:val="center"/>
                            </w:pPr>
                          </w:p>
                          <w:p w14:paraId="7D310FB7" w14:textId="77777777" w:rsidR="008B5C24" w:rsidRDefault="008B5C24" w:rsidP="0015723E">
                            <w:pPr>
                              <w:pStyle w:val="Caption"/>
                            </w:pPr>
                          </w:p>
                          <w:p w14:paraId="5E34D21F" w14:textId="77777777" w:rsidR="008B5C24" w:rsidRDefault="008B5C24"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CBFA71" id="_x0000_s1042" type="#_x0000_t202" style="position:absolute;left:0;text-align:left;margin-left:0;margin-top:0;width:6in;height:344.3pt;z-index:251660288;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" filled="f" stroked="f">
                <v:textbox inset="0,0,0,0">
                  <w:txbxContent>
                    <w:p w14:paraId="0236156D" w14:textId="77777777" w:rsidR="008B5C24" w:rsidRDefault="008B5C24"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8B5C24" w:rsidRDefault="008B5C24" w:rsidP="0015723E">
                      <w:pPr>
                        <w:pStyle w:val="Caption"/>
                      </w:pPr>
                      <w:bookmarkStart w:id="85" w:name="_Ref416890926"/>
                      <w:proofErr w:type="gramStart"/>
                      <w:r>
                        <w:t>Fig.</w:t>
                      </w:r>
                      <w:proofErr w:type="gramEnd"/>
                      <w:r>
                        <w:t xml:space="preserve">  </w:t>
                      </w:r>
                      <w:fldSimple w:instr=" SEQ Fig._ \* ARABIC ">
                        <w:r>
                          <w:rPr>
                            <w:noProof/>
                          </w:rPr>
                          <w:t>16</w:t>
                        </w:r>
                      </w:fldSimple>
                      <w:bookmarkEnd w:id="85"/>
                      <w:r>
                        <w:t xml:space="preserve">  (a) The equivalent circuit of the rising resonant transition in buck converter </w:t>
                      </w:r>
                      <w:r>
                        <w:br/>
                        <w:t xml:space="preserve">(b), (c), </w:t>
                      </w:r>
                      <w:proofErr w:type="gramStart"/>
                      <w:r>
                        <w:t>(d) applying superposition principle to solve for voltage/current</w:t>
                      </w:r>
                      <w:proofErr w:type="gramEnd"/>
                      <w:r>
                        <w:t>.</w:t>
                      </w:r>
                    </w:p>
                    <w:p w14:paraId="19200A1F" w14:textId="77777777" w:rsidR="008B5C24" w:rsidRDefault="008B5C24" w:rsidP="00F82DB3">
                      <w:pPr>
                        <w:pStyle w:val="FootnoteText"/>
                        <w:keepNext/>
                        <w:jc w:val="center"/>
                      </w:pPr>
                    </w:p>
                    <w:p w14:paraId="7D310FB7" w14:textId="77777777" w:rsidR="008B5C24" w:rsidRDefault="008B5C24" w:rsidP="0015723E">
                      <w:pPr>
                        <w:pStyle w:val="Caption"/>
                      </w:pPr>
                    </w:p>
                    <w:p w14:paraId="5E34D21F" w14:textId="77777777" w:rsidR="008B5C24" w:rsidRDefault="008B5C24" w:rsidP="00F82DB3">
                      <w:pPr>
                        <w:pStyle w:val="FootnoteText"/>
                        <w:keepNext/>
                        <w:jc w:val="center"/>
                      </w:pPr>
                    </w:p>
                  </w:txbxContent>
                </v:textbox>
                <w10:wrap type="square" anchorx="margin" anchory="margin"/>
              </v:shape>
            </w:pict>
          </mc:Fallback>
        </mc:AlternateContent>
      </w:r>
      <w:r w:rsidR="00F82DB3">
        <w:t xml:space="preserve">Consider a buck converter in </w:t>
      </w:r>
      <w:r w:rsidR="00F82DB3">
        <w:fldChar w:fldCharType="begin"/>
      </w:r>
      <w:r w:rsidR="00F82DB3">
        <w:instrText xml:space="preserve"> REF _Ref416814107 \h </w:instrText>
      </w:r>
      <w:r w:rsidR="00F82DB3">
        <w:fldChar w:fldCharType="separate"/>
      </w:r>
      <w:r w:rsidR="003E35B2">
        <w:t xml:space="preserve">Fig.  </w:t>
      </w:r>
      <w:proofErr w:type="gramStart"/>
      <w:r w:rsidR="003E35B2">
        <w:rPr>
          <w:noProof/>
        </w:rPr>
        <w:t>11</w:t>
      </w:r>
      <w:r w:rsidR="00F82DB3">
        <w:fldChar w:fldCharType="end"/>
      </w:r>
      <w:r w:rsidR="00F82DB3">
        <w:t xml:space="preserve"> and its rising resonant transition in </w:t>
      </w:r>
      <w:r w:rsidR="00F82DB3">
        <w:fldChar w:fldCharType="begin"/>
      </w:r>
      <w:r w:rsidR="00F82DB3">
        <w:instrText xml:space="preserve"> REF _Ref416811660 \h </w:instrText>
      </w:r>
      <w:r w:rsidR="00F82DB3">
        <w:fldChar w:fldCharType="separate"/>
      </w:r>
      <w:r w:rsidR="003E35B2">
        <w:t>Fig.</w:t>
      </w:r>
      <w:proofErr w:type="gramEnd"/>
      <w:r w:rsidR="003E35B2">
        <w:t xml:space="preserve">  </w:t>
      </w:r>
      <w:r w:rsidR="003E35B2">
        <w:rPr>
          <w:noProof/>
        </w:rPr>
        <w:t>12</w:t>
      </w:r>
      <w:r w:rsidR="00F82DB3">
        <w:fldChar w:fldCharType="end"/>
      </w:r>
      <w:r w:rsidR="00F82DB3">
        <w:t xml:space="preserve"> state </w:t>
      </w:r>
      <w:proofErr w:type="gramStart"/>
      <w:r w:rsidR="00F82DB3">
        <w:t>2</w:t>
      </w:r>
      <w:proofErr w:type="gramEnd"/>
      <w:r w:rsidR="00F82DB3">
        <w:rPr>
          <w:b/>
        </w:rPr>
        <w:t xml:space="preserve">.  </w:t>
      </w:r>
      <w:r w:rsidR="00F82DB3">
        <w:t xml:space="preserve">The output voltage across the output capacitor is constant during the transition, so it can be modelled as a voltage source.  During the rising resonant transition, both mosfets are off.  The equivalent circuit is shown in </w:t>
      </w:r>
      <w:r w:rsidR="00F82DB3">
        <w:fldChar w:fldCharType="begin"/>
      </w:r>
      <w:r w:rsidR="00F82DB3">
        <w:instrText xml:space="preserve"> REF _Ref416890926 \h </w:instrText>
      </w:r>
      <w:r w:rsidR="00F82DB3">
        <w:fldChar w:fldCharType="separate"/>
      </w:r>
      <w:r w:rsidR="003E35B2">
        <w:t xml:space="preserve">Fig.  </w:t>
      </w:r>
      <w:proofErr w:type="gramStart"/>
      <w:r w:rsidR="003E35B2">
        <w:rPr>
          <w:noProof/>
        </w:rPr>
        <w:t>16</w:t>
      </w:r>
      <w:r w:rsidR="00F82DB3">
        <w:fldChar w:fldCharType="end"/>
      </w:r>
      <w:r w:rsidR="00F82DB3">
        <w:t>(a).</w:t>
      </w:r>
      <w:proofErr w:type="gramEnd"/>
      <w:r w:rsidR="00F82DB3">
        <w:t xml:space="preserve">  (</w:t>
      </w:r>
      <w:proofErr w:type="gramStart"/>
      <w:r w:rsidR="00F82DB3">
        <w:t>with</w:t>
      </w:r>
      <w:proofErr w:type="gramEnd"/>
      <w:r w:rsidR="00F82DB3">
        <w:t xml:space="preserve">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3E35B2">
        <w:t xml:space="preserve">Fig.  </w:t>
      </w:r>
      <w:proofErr w:type="gramStart"/>
      <w:r w:rsidR="003E35B2">
        <w:rPr>
          <w:noProof/>
        </w:rPr>
        <w:t>16</w:t>
      </w:r>
      <w:r>
        <w:fldChar w:fldCharType="end"/>
      </w:r>
      <w:r>
        <w:t xml:space="preserve">(a) equal to the sum of those of the thre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b) is an open circuit.  With zero initial condition, nothing happens:</w:t>
      </w:r>
    </w:p>
    <w:p w14:paraId="0EC89F0B" w14:textId="41C9880E" w:rsidR="00F82DB3" w:rsidRDefault="00F82DB3" w:rsidP="00F82DB3">
      <w:pPr>
        <w:pStyle w:val="Equations"/>
      </w:pPr>
      <w:r w:rsidRPr="006225E4">
        <w:rPr>
          <w:position w:val="-32"/>
        </w:rPr>
        <w:object w:dxaOrig="1180" w:dyaOrig="760" w14:anchorId="6939844D">
          <v:shape id="_x0000_i1087" type="#_x0000_t75" style="width:58.2pt;height:37.45pt" o:ole="">
            <v:imagedata r:id="rId163" o:title=""/>
          </v:shape>
          <o:OLEObject Type="Embed" ProgID="Equation.DSMT4" ShapeID="_x0000_i1087" DrawAspect="Content" ObjectID="_1492595236"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516415"/>
      <w:r>
        <w:instrText>(</w:instrText>
      </w:r>
      <w:fldSimple w:instr=" SEQ MTEqn \c \* Arabic \* MERGEFORMAT ">
        <w:r w:rsidR="003E35B2">
          <w:rPr>
            <w:noProof/>
          </w:rPr>
          <w:instrText>11</w:instrText>
        </w:r>
      </w:fldSimple>
      <w:r>
        <w:instrText>)</w:instrText>
      </w:r>
      <w:bookmarkEnd w:id="86"/>
      <w:r>
        <w:fldChar w:fldCharType="end"/>
      </w:r>
    </w:p>
    <w:p w14:paraId="418A2038" w14:textId="6820BD2E" w:rsidR="00F82DB3" w:rsidRDefault="00F82DB3" w:rsidP="00F82DB3">
      <w:pPr>
        <w:pStyle w:val="BodyText"/>
      </w:pPr>
      <w:proofErr w:type="gramStart"/>
      <w:r>
        <w:t xml:space="preserve">The circuit in </w:t>
      </w:r>
      <w:bookmarkStart w:id="87" w:name="_Hlk417032432"/>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w:t>
      </w:r>
      <w:bookmarkEnd w:id="87"/>
      <w:r>
        <w:t xml:space="preserve"> and (d) is under damped second order system, whose response has the form</w:t>
      </w:r>
      <w:r w:rsidR="00EE6762">
        <w:t>:</w:t>
      </w:r>
      <w:r w:rsidRPr="001763F0">
        <w:rPr>
          <w:position w:val="-12"/>
        </w:rPr>
        <w:object w:dxaOrig="3060" w:dyaOrig="380" w14:anchorId="5E956B71">
          <v:shape id="_x0000_i1088" type="#_x0000_t75" style="width:152.65pt;height:19pt" o:ole="">
            <v:imagedata r:id="rId165" o:title=""/>
          </v:shape>
          <o:OLEObject Type="Embed" ProgID="Equation.DSMT4" ShapeID="_x0000_i1088" DrawAspect="Content" ObjectID="_1492595237" r:id="rId166"/>
        </w:object>
      </w:r>
      <w:proofErr w:type="gramStart"/>
      <w:r>
        <w:t>;  (</w:t>
      </w:r>
      <w:proofErr w:type="gramEnd"/>
      <w:r w:rsidRPr="001763F0">
        <w:rPr>
          <w:position w:val="-6"/>
        </w:rPr>
        <w:object w:dxaOrig="600" w:dyaOrig="279" w14:anchorId="2547B65A">
          <v:shape id="_x0000_i1089" type="#_x0000_t75" style="width:29.95pt;height:13.8pt" o:ole="">
            <v:imagedata r:id="rId167" o:title=""/>
          </v:shape>
          <o:OLEObject Type="Embed" ProgID="Equation.DSMT4" ShapeID="_x0000_i1089" DrawAspect="Content" ObjectID="_1492595238" r:id="rId168"/>
        </w:object>
      </w:r>
      <w:r>
        <w:t>in this case because R = 0)</w:t>
      </w:r>
    </w:p>
    <w:p w14:paraId="6B02D929" w14:textId="77777777" w:rsidR="00F82DB3" w:rsidRDefault="00F82DB3" w:rsidP="00F82DB3">
      <w:pPr>
        <w:pStyle w:val="BodyText"/>
      </w:pPr>
      <w:proofErr w:type="gramStart"/>
      <w:r>
        <w:lastRenderedPageBreak/>
        <w:t xml:space="preserve">With zero initial condition, 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 has a solution:</w:t>
      </w:r>
    </w:p>
    <w:p w14:paraId="6751EB69" w14:textId="77777777" w:rsidR="00F82DB3" w:rsidRDefault="00F82DB3" w:rsidP="00F82DB3">
      <w:pPr>
        <w:pStyle w:val="Equations"/>
      </w:pPr>
      <w:r w:rsidRPr="001B7735">
        <w:rPr>
          <w:position w:val="-54"/>
        </w:rPr>
        <w:object w:dxaOrig="2760" w:dyaOrig="1200" w14:anchorId="4B2B6E8A">
          <v:shape id="_x0000_i1090" type="#_x0000_t75" style="width:137.65pt;height:59.9pt" o:ole="">
            <v:imagedata r:id="rId169" o:title=""/>
          </v:shape>
          <o:OLEObject Type="Embed" ProgID="Equation.DSMT4" ShapeID="_x0000_i1090" DrawAspect="Content" ObjectID="_1492595239"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835772"/>
      <w:r>
        <w:instrText>(</w:instrText>
      </w:r>
      <w:fldSimple w:instr=" SEQ MTEqn \c \* Arabic \* MERGEFORMAT ">
        <w:r w:rsidR="003E35B2">
          <w:rPr>
            <w:noProof/>
          </w:rPr>
          <w:instrText>12</w:instrText>
        </w:r>
      </w:fldSimple>
      <w:r>
        <w:instrText>)</w:instrText>
      </w:r>
      <w:bookmarkEnd w:id="88"/>
      <w:r>
        <w:fldChar w:fldCharType="end"/>
      </w:r>
    </w:p>
    <w:p w14:paraId="4CC0FC2D" w14:textId="77777777" w:rsidR="00F82DB3" w:rsidRDefault="00F82DB3" w:rsidP="00F82DB3">
      <w:pPr>
        <w:pStyle w:val="Equations"/>
        <w:tabs>
          <w:tab w:val="clear" w:pos="8460"/>
        </w:tabs>
      </w:pPr>
      <w:r>
        <w:tab/>
        <w:t xml:space="preserve">With </w:t>
      </w:r>
      <w:r w:rsidRPr="001B7735">
        <w:rPr>
          <w:position w:val="-34"/>
        </w:rPr>
        <w:object w:dxaOrig="1320" w:dyaOrig="780" w14:anchorId="5C3C87C9">
          <v:shape id="_x0000_i1091" type="#_x0000_t75" style="width:65.65pt;height:39.15pt" o:ole="">
            <v:imagedata r:id="rId171" o:title=""/>
          </v:shape>
          <o:OLEObject Type="Embed" ProgID="Equation.DSMT4" ShapeID="_x0000_i1091" DrawAspect="Content" ObjectID="_1492595240" r:id="rId172"/>
        </w:object>
      </w:r>
    </w:p>
    <w:p w14:paraId="22972CCE" w14:textId="77777777"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hich has an initial condition:</w:t>
      </w:r>
    </w:p>
    <w:p w14:paraId="1C9EA83D" w14:textId="77777777" w:rsidR="00F82DB3" w:rsidRDefault="00F82DB3" w:rsidP="00F82DB3">
      <w:pPr>
        <w:pStyle w:val="Equations"/>
      </w:pPr>
      <w:r w:rsidRPr="006225E4">
        <w:rPr>
          <w:position w:val="-32"/>
        </w:rPr>
        <w:object w:dxaOrig="1180" w:dyaOrig="760" w14:anchorId="19321A31">
          <v:shape id="_x0000_i1092" type="#_x0000_t75" style="width:58.2pt;height:37.45pt" o:ole="">
            <v:imagedata r:id="rId173" o:title=""/>
          </v:shape>
          <o:OLEObject Type="Embed" ProgID="Equation.DSMT4" ShapeID="_x0000_i1092" DrawAspect="Content" ObjectID="_1492595241"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3</w:instrText>
        </w:r>
      </w:fldSimple>
      <w:r>
        <w:instrText>)</w:instrText>
      </w:r>
      <w:r>
        <w:fldChar w:fldCharType="end"/>
      </w:r>
    </w:p>
    <w:p w14:paraId="0DA8F7FE" w14:textId="77777777"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093" type="#_x0000_t75" style="width:137.65pt;height:59.9pt" o:ole="">
            <v:imagedata r:id="rId175" o:title=""/>
          </v:shape>
          <o:OLEObject Type="Embed" ProgID="Equation.DSMT4" ShapeID="_x0000_i1093" DrawAspect="Content" ObjectID="_1492595242"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350471"/>
      <w:r>
        <w:instrText>(</w:instrText>
      </w:r>
      <w:fldSimple w:instr=" SEQ MTEqn \c \* Arabic \* MERGEFORMAT ">
        <w:r w:rsidR="003E35B2">
          <w:rPr>
            <w:noProof/>
          </w:rPr>
          <w:instrText>14</w:instrText>
        </w:r>
      </w:fldSimple>
      <w:r>
        <w:instrText>)</w:instrText>
      </w:r>
      <w:bookmarkEnd w:id="89"/>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fldSimple w:instr=" REF ZEqnNum516415 \* Charformat \! \* MERGEFORMAT ">
        <w:r w:rsidR="003E35B2">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3E35B2">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3E35B2">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094" type="#_x0000_t75" style="width:229.8pt;height:80.65pt" o:ole="">
            <v:imagedata r:id="rId177" o:title=""/>
          </v:shape>
          <o:OLEObject Type="Embed" ProgID="Equation.DSMT4" ShapeID="_x0000_i1094" DrawAspect="Content" ObjectID="_1492595243"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839041"/>
      <w:r>
        <w:instrText>(</w:instrText>
      </w:r>
      <w:fldSimple w:instr=" SEQ MTEqn \c \* Arabic \* MERGEFORMAT ">
        <w:r w:rsidR="003E35B2">
          <w:rPr>
            <w:noProof/>
          </w:rPr>
          <w:instrText>15</w:instrText>
        </w:r>
      </w:fldSimple>
      <w:r>
        <w:instrText>)</w:instrText>
      </w:r>
      <w:bookmarkEnd w:id="90"/>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095" type="#_x0000_t75" style="width:65.65pt;height:39.15pt" o:ole="">
            <v:imagedata r:id="rId171" o:title=""/>
          </v:shape>
          <o:OLEObject Type="Embed" ProgID="Equation.DSMT4" ShapeID="_x0000_i1095" DrawAspect="Content" ObjectID="_1492595244" r:id="rId179"/>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096" type="#_x0000_t75" style="width:31.1pt;height:17.85pt" o:ole="">
            <v:imagedata r:id="rId180" o:title=""/>
          </v:shape>
          <o:OLEObject Type="Embed" ProgID="Equation.DSMT4" ShapeID="_x0000_i1096" DrawAspect="Content" ObjectID="_1492595245" r:id="rId181"/>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097" type="#_x0000_t75" style="width:88.15pt;height:17.85pt" o:ole="">
            <v:imagedata r:id="rId182" o:title=""/>
          </v:shape>
          <o:OLEObject Type="Embed" ProgID="Equation.DSMT4" ShapeID="_x0000_i1097" DrawAspect="Content" ObjectID="_1492595246"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28356"/>
      <w:r>
        <w:instrText>(</w:instrText>
      </w:r>
      <w:fldSimple w:instr=" SEQ MTEqn \c \* Arabic \* MERGEFORMAT ">
        <w:r w:rsidR="003E35B2">
          <w:rPr>
            <w:noProof/>
          </w:rPr>
          <w:instrText>16</w:instrText>
        </w:r>
      </w:fldSimple>
      <w:r>
        <w:instrText>)</w:instrText>
      </w:r>
      <w:bookmarkEnd w:id="91"/>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fldSimple w:instr=" REF ZEqnNum839041 \* Charformat \! \* MERGEFORMAT ">
        <w:r w:rsidR="003E35B2">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098" type="#_x0000_t75" style="width:222.9pt;height:39.15pt" o:ole="">
            <v:imagedata r:id="rId184" o:title=""/>
          </v:shape>
          <o:OLEObject Type="Embed" ProgID="Equation.DSMT4" ShapeID="_x0000_i1098" DrawAspect="Content" ObjectID="_1492595247"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099" type="#_x0000_t75" style="width:202.2pt;height:39.15pt" o:ole="">
            <v:imagedata r:id="rId186" o:title=""/>
          </v:shape>
          <o:OLEObject Type="Embed" ProgID="Equation.DSMT4" ShapeID="_x0000_i1099" DrawAspect="Content" ObjectID="_1492595248"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579864"/>
      <w:r>
        <w:instrText>(</w:instrText>
      </w:r>
      <w:fldSimple w:instr=" SEQ MTEqn \c \* Arabic \* MERGEFORMAT ">
        <w:r w:rsidR="003E35B2">
          <w:rPr>
            <w:noProof/>
          </w:rPr>
          <w:instrText>18</w:instrText>
        </w:r>
      </w:fldSimple>
      <w:r>
        <w:instrText>)</w:instrText>
      </w:r>
      <w:bookmarkEnd w:id="92"/>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00" type="#_x0000_t75" style="width:99.05pt;height:39.15pt" o:ole="">
            <v:imagedata r:id="rId188" o:title=""/>
          </v:shape>
          <o:OLEObject Type="Embed" ProgID="Equation.DSMT4" ShapeID="_x0000_i1100" DrawAspect="Content" ObjectID="_1492595249" r:id="rId189"/>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3E35B2">
          <w:instrText>(16)</w:instrText>
        </w:r>
      </w:fldSimple>
      <w:r>
        <w:fldChar w:fldCharType="end"/>
      </w:r>
      <w:r>
        <w:t xml:space="preserve"> </w:t>
      </w:r>
      <w:proofErr w:type="gramStart"/>
      <w:r>
        <w:t xml:space="preserve">and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01" type="#_x0000_t75" style="width:194.1pt;height:34.55pt" o:ole="">
            <v:imagedata r:id="rId190" o:title=""/>
          </v:shape>
          <o:OLEObject Type="Embed" ProgID="Equation.DSMT4" ShapeID="_x0000_i1101" DrawAspect="Content" ObjectID="_149259525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707672"/>
      <w:r>
        <w:instrText>(</w:instrText>
      </w:r>
      <w:fldSimple w:instr=" SEQ MTEqn \c \* Arabic \* MERGEFORMAT ">
        <w:r w:rsidR="003E35B2">
          <w:rPr>
            <w:noProof/>
          </w:rPr>
          <w:instrText>19</w:instrText>
        </w:r>
      </w:fldSimple>
      <w:r>
        <w:instrText>)</w:instrText>
      </w:r>
      <w:bookmarkEnd w:id="93"/>
      <w:r>
        <w:fldChar w:fldCharType="end"/>
      </w:r>
    </w:p>
    <w:p w14:paraId="26F0C5AC" w14:textId="77777777" w:rsidR="00F82DB3" w:rsidRDefault="00F82DB3" w:rsidP="00F82DB3">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02" type="#_x0000_t75" style="width:54.15pt;height:30.55pt" o:ole="">
            <v:imagedata r:id="rId192" o:title=""/>
          </v:shape>
          <o:OLEObject Type="Embed" ProgID="Equation.DSMT4" ShapeID="_x0000_i1102" DrawAspect="Content" ObjectID="_1492595251" r:id="rId193"/>
        </w:object>
      </w:r>
      <w:r>
        <w:t xml:space="preserve"> </w:t>
      </w:r>
      <w:proofErr w:type="gramStart"/>
      <w:r>
        <w:t xml:space="preserve">and </w:t>
      </w:r>
      <w:proofErr w:type="gramEnd"/>
      <w:r w:rsidRPr="00F65C2D">
        <w:rPr>
          <w:position w:val="-12"/>
        </w:rPr>
        <w:object w:dxaOrig="720" w:dyaOrig="360" w14:anchorId="2AA41EC5">
          <v:shape id="_x0000_i1103" type="#_x0000_t75" style="width:36.3pt;height:17.85pt" o:ole="">
            <v:imagedata r:id="rId194" o:title=""/>
          </v:shape>
          <o:OLEObject Type="Embed" ProgID="Equation.DSMT4" ShapeID="_x0000_i1103" DrawAspect="Content" ObjectID="_1492595252" r:id="rId195"/>
        </w:objec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3E35B2">
        <w:t xml:space="preserve">Fig.  </w:t>
      </w:r>
      <w:r w:rsidR="003E35B2">
        <w:rPr>
          <w:noProof/>
        </w:rPr>
        <w:t>17</w:t>
      </w:r>
      <w:r>
        <w:fldChar w:fldCharType="end"/>
      </w:r>
      <w:r>
        <w:t xml:space="preserve"> </w:t>
      </w:r>
      <w:proofErr w:type="gramStart"/>
      <w:r>
        <w:t>confirms</w:t>
      </w:r>
      <w:proofErr w:type="gramEnd"/>
      <w:r>
        <w:t xml:space="preserve">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8B5C24" w:rsidRDefault="008B5C24"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B5C24" w:rsidRDefault="008B5C24" w:rsidP="0015723E">
                            <w:pPr>
                              <w:pStyle w:val="Caption"/>
                            </w:pPr>
                            <w:bookmarkStart w:id="94" w:name="_Ref416911220"/>
                            <w:proofErr w:type="gramStart"/>
                            <w:r>
                              <w:t>Fig.</w:t>
                            </w:r>
                            <w:proofErr w:type="gramEnd"/>
                            <w:r>
                              <w:t xml:space="preserve">  </w:t>
                            </w:r>
                            <w:fldSimple w:instr=" SEQ Fig._ \* ARABIC ">
                              <w:r>
                                <w:rPr>
                                  <w:noProof/>
                                </w:rPr>
                                <w:t>17</w:t>
                              </w:r>
                            </w:fldSimple>
                            <w:bookmarkEnd w:id="94"/>
                            <w:r>
                              <w:t xml:space="preserve">  Simulation confirms that when </w:t>
                            </w:r>
                            <w:r w:rsidRPr="00F65C2D">
                              <w:rPr>
                                <w:position w:val="-24"/>
                              </w:rPr>
                              <w:object w:dxaOrig="1100" w:dyaOrig="620" w14:anchorId="14CB711A">
                                <v:shape id="_x0000_i1142" type="#_x0000_t75" style="width:54.15pt;height:30.55pt" o:ole="">
                                  <v:imagedata r:id="rId192" o:title=""/>
                                </v:shape>
                                <o:OLEObject Type="Embed" ProgID="Equation.DSMT4" ShapeID="_x0000_i1142" DrawAspect="Content" ObjectID="_1492595290" r:id="rId197"/>
                              </w:object>
                            </w:r>
                            <w:r>
                              <w:t>the rising ZVRT happens successfully at</w:t>
                            </w:r>
                            <w:r w:rsidRPr="00F65C2D">
                              <w:rPr>
                                <w:position w:val="-12"/>
                              </w:rPr>
                              <w:object w:dxaOrig="720" w:dyaOrig="360" w14:anchorId="5BBEB02F">
                                <v:shape id="_x0000_i1143" type="#_x0000_t75" style="width:36.3pt;height:17.85pt" o:ole="">
                                  <v:imagedata r:id="rId194" o:title=""/>
                                </v:shape>
                                <o:OLEObject Type="Embed" ProgID="Equation.DSMT4" ShapeID="_x0000_i1143" DrawAspect="Content" ObjectID="_1492595291" r:id="rId198"/>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8B5C24" w:rsidRDefault="008B5C24" w:rsidP="00F82DB3"/>
                        </w:txbxContent>
                      </wps:txbx>
                      <wps:bodyPr rot="0" vert="horz" wrap="square" lIns="0" tIns="0" rIns="0" bIns="0" anchor="t" anchorCtr="0" upright="1">
                        <a:noAutofit/>
                      </wps:bodyPr>
                    </wps:wsp>
                  </a:graphicData>
                </a:graphic>
              </wp:inline>
            </w:drawing>
          </mc:Choice>
          <mc:Fallback>
            <w:pict>
              <v:shape w14:anchorId="4C792767" id="_x0000_s1043"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" filled="f" stroked="f">
                <v:textbox inset="0,0,0,0">
                  <w:txbxContent>
                    <w:p w14:paraId="3D79EEB0" w14:textId="77777777" w:rsidR="008B5C24" w:rsidRDefault="008B5C24"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B5C24" w:rsidRDefault="008B5C24" w:rsidP="0015723E">
                      <w:pPr>
                        <w:pStyle w:val="Caption"/>
                      </w:pPr>
                      <w:bookmarkStart w:id="95" w:name="_Ref416911220"/>
                      <w:proofErr w:type="gramStart"/>
                      <w:r>
                        <w:t>Fig.</w:t>
                      </w:r>
                      <w:proofErr w:type="gramEnd"/>
                      <w:r>
                        <w:t xml:space="preserve">  </w:t>
                      </w:r>
                      <w:fldSimple w:instr=" SEQ Fig._ \* ARABIC ">
                        <w:r>
                          <w:rPr>
                            <w:noProof/>
                          </w:rPr>
                          <w:t>17</w:t>
                        </w:r>
                      </w:fldSimple>
                      <w:bookmarkEnd w:id="95"/>
                      <w:r>
                        <w:t xml:space="preserve">  Simulation confirms that when </w:t>
                      </w:r>
                      <w:r w:rsidRPr="00F65C2D">
                        <w:rPr>
                          <w:position w:val="-24"/>
                        </w:rPr>
                        <w:object w:dxaOrig="1100" w:dyaOrig="620" w14:anchorId="14CB711A">
                          <v:shape id="_x0000_i1142" type="#_x0000_t75" style="width:54.15pt;height:30.55pt" o:ole="">
                            <v:imagedata r:id="rId192" o:title=""/>
                          </v:shape>
                          <o:OLEObject Type="Embed" ProgID="Equation.DSMT4" ShapeID="_x0000_i1142" DrawAspect="Content" ObjectID="_1492595290" r:id="rId199"/>
                        </w:object>
                      </w:r>
                      <w:r>
                        <w:t>the rising ZVRT happens successfully at</w:t>
                      </w:r>
                      <w:r w:rsidRPr="00F65C2D">
                        <w:rPr>
                          <w:position w:val="-12"/>
                        </w:rPr>
                        <w:object w:dxaOrig="720" w:dyaOrig="360" w14:anchorId="5BBEB02F">
                          <v:shape id="_x0000_i1143" type="#_x0000_t75" style="width:36.3pt;height:17.85pt" o:ole="">
                            <v:imagedata r:id="rId194" o:title=""/>
                          </v:shape>
                          <o:OLEObject Type="Embed" ProgID="Equation.DSMT4" ShapeID="_x0000_i1143" DrawAspect="Content" ObjectID="_1492595291" r:id="rId200"/>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8B5C24" w:rsidRDefault="008B5C24" w:rsidP="00F82DB3"/>
                  </w:txbxContent>
                </v:textbox>
                <w10:anchorlock/>
              </v:shape>
            </w:pict>
          </mc:Fallback>
        </mc:AlternateContent>
      </w:r>
    </w:p>
    <w:p w14:paraId="73E22093" w14:textId="2052BBA7" w:rsidR="00EB2916" w:rsidRDefault="004569FA" w:rsidP="00EB0A9B">
      <w:pPr>
        <w:pStyle w:val="BodyText"/>
      </w:pPr>
      <w:r>
        <w:lastRenderedPageBreak/>
        <w:t>Since it is impractical to sense</w:t>
      </w:r>
      <w:r w:rsidRPr="00F65C2D">
        <w:rPr>
          <w:position w:val="-12"/>
        </w:rPr>
        <w:object w:dxaOrig="340" w:dyaOrig="360" w14:anchorId="1AD75A01">
          <v:shape id="_x0000_i1104" type="#_x0000_t75" style="width:16.15pt;height:17.85pt" o:ole="">
            <v:imagedata r:id="rId201" o:title=""/>
          </v:shape>
          <o:OLEObject Type="Embed" ProgID="Equation.DSMT4" ShapeID="_x0000_i1104" DrawAspect="Content" ObjectID="_1492595253" r:id="rId202"/>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3E35B2">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3E35B2">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05" type="#_x0000_t75" style="width:273.6pt;height:39.15pt" o:ole="">
            <v:imagedata r:id="rId203" o:title=""/>
          </v:shape>
          <o:OLEObject Type="Embed" ProgID="Equation.DSMT4" ShapeID="_x0000_i1105" DrawAspect="Content" ObjectID="_1492595254"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163162"/>
      <w:r>
        <w:instrText>(</w:instrText>
      </w:r>
      <w:fldSimple w:instr=" SEQ MTEqn \c \* Arabic \* MERGEFORMAT ">
        <w:r w:rsidR="003E35B2">
          <w:rPr>
            <w:noProof/>
          </w:rPr>
          <w:instrText>20</w:instrText>
        </w:r>
      </w:fldSimple>
      <w:r>
        <w:instrText>)</w:instrText>
      </w:r>
      <w:bookmarkEnd w:id="96"/>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06" type="#_x0000_t75" style="width:23.6pt;height:18.45pt" o:ole="">
            <v:imagedata r:id="rId205" o:title=""/>
          </v:shape>
          <o:OLEObject Type="Embed" ProgID="Equation.DSMT4" ShapeID="_x0000_i1106" DrawAspect="Content" ObjectID="_1492595255" r:id="rId206"/>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77777777" w:rsidR="00CA3C23" w:rsidRDefault="00CA3C23" w:rsidP="00C951FD">
      <w:pPr>
        <w:pStyle w:val="Heading2"/>
      </w:pPr>
      <w:bookmarkStart w:id="97" w:name="_Ref418262253"/>
      <w:bookmarkStart w:id="98" w:name="_Toc418725794"/>
      <w:r>
        <w:t>Proposed optimal control method for loss reduction in high-frequency ZVRT converters</w:t>
      </w:r>
      <w:bookmarkEnd w:id="97"/>
      <w:bookmarkEnd w:id="98"/>
      <w:r>
        <w:t xml:space="preserve"> </w:t>
      </w:r>
    </w:p>
    <w:p w14:paraId="4B269DB8" w14:textId="237D8904" w:rsidR="00FB2EF1" w:rsidRDefault="00FB2EF1" w:rsidP="00C951FD">
      <w:pPr>
        <w:pStyle w:val="Heading3"/>
      </w:pPr>
      <w:bookmarkStart w:id="99" w:name="_Toc418725795"/>
      <w:r>
        <w:t>Introduction</w:t>
      </w:r>
      <w:bookmarkEnd w:id="99"/>
    </w:p>
    <w:p w14:paraId="0A0D8474" w14:textId="2722D9CC" w:rsidR="00B33949" w:rsidRDefault="008C23B9" w:rsidP="00175FA4">
      <w:pPr>
        <w:pStyle w:val="BodyText"/>
      </w:pPr>
      <w:r>
        <w:t xml:space="preserve">As discussed in </w:t>
      </w:r>
      <w:r>
        <w:fldChar w:fldCharType="begin"/>
      </w:r>
      <w:r>
        <w:instrText xml:space="preserve"> REF _Ref417898721 \r \h </w:instrText>
      </w:r>
      <w:r>
        <w:fldChar w:fldCharType="separate"/>
      </w:r>
      <w:r w:rsidR="003E35B2">
        <w:t>5.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B33949">
        <w:fldChar w:fldCharType="begin" w:fldLock="1"/>
      </w:r>
      <w:r w:rsidR="00331BC2">
        <w:instrText xml:space="preserve"> ADDIN ZOTERO_ITEM CSL_CITATION {"citationID":"YfRgzXpP","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B33949">
        <w:fldChar w:fldCharType="separate"/>
      </w:r>
      <w:r w:rsidR="00331BC2" w:rsidRPr="00331BC2">
        <w:t>[42]</w:t>
      </w:r>
      <w:r w:rsidR="00B33949">
        <w:fldChar w:fldCharType="end"/>
      </w:r>
      <w:r w:rsidR="00B33949">
        <w:t xml:space="preserve">, </w:t>
      </w:r>
      <w:r w:rsidR="00B33949">
        <w:fldChar w:fldCharType="begin"/>
      </w:r>
      <w:r w:rsidR="00331BC2">
        <w:instrText xml:space="preserve"> ADDIN ZOTERO_ITEM CSL_CITATION {"citationID":"DbREER4X","properties":{"formattedCitation":"{\\rtf [43]\\uc0\\u8211{}[56]}","plainCitation":"[43]–[56]"},"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331BC2" w:rsidRPr="00331BC2">
        <w:rPr>
          <w:rFonts w:cs="Times New Roman"/>
        </w:rPr>
        <w:t>[43]–[56]</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3E35B2">
        <w:t>Fig.</w:t>
      </w:r>
      <w:proofErr w:type="gramEnd"/>
      <w:r w:rsidR="003E35B2">
        <w:t xml:space="preserve">  </w:t>
      </w:r>
      <w:r w:rsidR="003E35B2">
        <w:rPr>
          <w:noProof/>
        </w:rPr>
        <w:t>18</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3E35B2">
        <w:t>Fig.</w:t>
      </w:r>
      <w:proofErr w:type="gramEnd"/>
      <w:r w:rsidR="003E35B2">
        <w:t xml:space="preserve">  </w:t>
      </w:r>
      <w:r w:rsidR="003E35B2">
        <w:rPr>
          <w:noProof/>
        </w:rPr>
        <w:t>18</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8B5C24" w:rsidRDefault="008B5C24"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B5C24" w:rsidRDefault="008B5C24" w:rsidP="0015723E">
                            <w:pPr>
                              <w:pStyle w:val="Caption"/>
                            </w:pPr>
                            <w:bookmarkStart w:id="100" w:name="_Ref417912336"/>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00"/>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 </w:t>
                            </w:r>
                          </w:p>
                          <w:p w14:paraId="08C96E33" w14:textId="77777777" w:rsidR="008B5C24" w:rsidRDefault="008B5C24" w:rsidP="003C0260">
                            <w:pPr>
                              <w:pStyle w:val="FootnoteText"/>
                              <w:keepNext/>
                              <w:jc w:val="center"/>
                            </w:pPr>
                          </w:p>
                          <w:p w14:paraId="3295550C" w14:textId="77777777" w:rsidR="008B5C24" w:rsidRDefault="008B5C24" w:rsidP="0015723E">
                            <w:pPr>
                              <w:pStyle w:val="Caption"/>
                            </w:pPr>
                            <w:r>
                              <w:t>.</w:t>
                            </w:r>
                          </w:p>
                          <w:p w14:paraId="25EC81E1" w14:textId="77777777" w:rsidR="008B5C24" w:rsidRDefault="008B5C24" w:rsidP="003C0260"/>
                        </w:txbxContent>
                      </wps:txbx>
                      <wps:bodyPr rot="0" vert="horz" wrap="square" lIns="0" tIns="0" rIns="0" bIns="0" anchor="t" anchorCtr="0" upright="1">
                        <a:noAutofit/>
                      </wps:bodyPr>
                    </wps:wsp>
                  </a:graphicData>
                </a:graphic>
              </wp:inline>
            </w:drawing>
          </mc:Choice>
          <mc:Fallback>
            <w:pict>
              <v:shape w14:anchorId="321E38E1" id="_x0000_s1044"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Rpj6qvIBAADLAwAADgAAAAAAAAAAAAAAAAAuAgAAZHJzL2Uy&#10;b0RvYy54bWxQSwECLQAUAAYACAAAACEAqZvgqtwAAAAFAQAADwAAAAAAAAAAAAAAAABMBAAAZHJz&#10;L2Rvd25yZXYueG1sUEsFBgAAAAAEAAQA8wAAAFUFAAAAAA==&#10;" filled="f" stroked="f">
                <v:textbox inset="0,0,0,0">
                  <w:txbxContent>
                    <w:p w14:paraId="163B224D" w14:textId="2D056CCF" w:rsidR="008B5C24" w:rsidRDefault="008B5C24"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B5C24" w:rsidRDefault="008B5C24" w:rsidP="0015723E">
                      <w:pPr>
                        <w:pStyle w:val="Caption"/>
                      </w:pPr>
                      <w:bookmarkStart w:id="101" w:name="_Ref417912336"/>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01"/>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 </w:t>
                      </w:r>
                    </w:p>
                    <w:p w14:paraId="08C96E33" w14:textId="77777777" w:rsidR="008B5C24" w:rsidRDefault="008B5C24" w:rsidP="003C0260">
                      <w:pPr>
                        <w:pStyle w:val="FootnoteText"/>
                        <w:keepNext/>
                        <w:jc w:val="center"/>
                      </w:pPr>
                    </w:p>
                    <w:p w14:paraId="3295550C" w14:textId="77777777" w:rsidR="008B5C24" w:rsidRDefault="008B5C24" w:rsidP="0015723E">
                      <w:pPr>
                        <w:pStyle w:val="Caption"/>
                      </w:pPr>
                      <w:r>
                        <w:t>.</w:t>
                      </w:r>
                    </w:p>
                    <w:p w14:paraId="25EC81E1" w14:textId="77777777" w:rsidR="008B5C24" w:rsidRDefault="008B5C24"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fldSimple w:instr=" REF ZEqnNum579864 \* Charformat \! \* MERGEFORMAT ">
        <w:r w:rsidR="003E35B2">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02" w:name="_Toc418725796"/>
      <w:r>
        <w:t>Overview of t</w:t>
      </w:r>
      <w:r w:rsidR="00FB2EF1">
        <w:t>he</w:t>
      </w:r>
      <w:r>
        <w:t xml:space="preserve"> proposed</w:t>
      </w:r>
      <w:r w:rsidR="00FB2EF1">
        <w:t xml:space="preserve"> optimal control method</w:t>
      </w:r>
      <w:bookmarkEnd w:id="102"/>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proofErr w:type="gramStart"/>
      <w:r w:rsidR="003E35B2">
        <w:t>Fig.</w:t>
      </w:r>
      <w:proofErr w:type="gramEnd"/>
      <w:r w:rsidR="003E35B2">
        <w:t xml:space="preserve">  </w:t>
      </w:r>
      <w:r w:rsidR="003E35B2">
        <w:rPr>
          <w:noProof/>
        </w:rPr>
        <w:t>19</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3E35B2">
        <w:t xml:space="preserve">Fig.  </w:t>
      </w:r>
      <w:r w:rsidR="003E35B2">
        <w:rPr>
          <w:noProof/>
        </w:rPr>
        <w:t>19</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2D455635" w14:textId="77777777" w:rsidR="0001096E" w:rsidRDefault="0001096E" w:rsidP="0001096E">
      <w:pPr>
        <w:pStyle w:val="BodyText"/>
      </w:pPr>
      <w:r>
        <w:t>When the switching frequency is high, it becomes impractical to sense the switch node voltage (</w:t>
      </w:r>
      <w:r w:rsidRPr="006B3E7C">
        <w:rPr>
          <w:position w:val="-12"/>
        </w:rPr>
        <w:object w:dxaOrig="380" w:dyaOrig="360" w14:anchorId="0B8B17B0">
          <v:shape id="_x0000_i1107" type="#_x0000_t75" style="width:19pt;height:18.45pt" o:ole="">
            <v:imagedata r:id="rId208" o:title=""/>
          </v:shape>
          <o:OLEObject Type="Embed" ProgID="Equation.DSMT4" ShapeID="_x0000_i1107" DrawAspect="Content" ObjectID="_1492595256" r:id="rId209"/>
        </w:object>
      </w:r>
      <w:r>
        <w:t>) and inductor current (</w:t>
      </w:r>
      <w:r w:rsidRPr="006B3E7C">
        <w:rPr>
          <w:position w:val="-12"/>
        </w:rPr>
        <w:object w:dxaOrig="220" w:dyaOrig="360" w14:anchorId="72186771">
          <v:shape id="_x0000_i1108" type="#_x0000_t75" style="width:10.95pt;height:18.45pt" o:ole="">
            <v:imagedata r:id="rId210" o:title=""/>
          </v:shape>
          <o:OLEObject Type="Embed" ProgID="Equation.DSMT4" ShapeID="_x0000_i1108" DrawAspect="Content" ObjectID="_1492595257" r:id="rId211"/>
        </w:object>
      </w:r>
      <w:r>
        <w:t>).  Therefore, the proposed optimal control method based on other parameters that are constant during a switching period: (a) load current (</w:t>
      </w:r>
      <w:proofErr w:type="spellStart"/>
      <w:r>
        <w:t>I</w:t>
      </w:r>
      <w:r>
        <w:rPr>
          <w:vertAlign w:val="subscript"/>
        </w:rPr>
        <w:t>Load</w:t>
      </w:r>
      <w:proofErr w:type="spellEnd"/>
      <w:r>
        <w:t>), (b) input voltage (</w:t>
      </w:r>
      <w:proofErr w:type="gramStart"/>
      <w:r>
        <w:t>V</w:t>
      </w:r>
      <w:r w:rsidRPr="00070B69">
        <w:rPr>
          <w:vertAlign w:val="subscript"/>
        </w:rPr>
        <w:t>in</w:t>
      </w:r>
      <w:proofErr w:type="gramEnd"/>
      <w:r>
        <w:t>), (c) and output voltage (</w:t>
      </w:r>
      <w:proofErr w:type="spellStart"/>
      <w:r>
        <w:t>V</w:t>
      </w:r>
      <w:r w:rsidRPr="00070B69">
        <w:rPr>
          <w:vertAlign w:val="subscript"/>
        </w:rPr>
        <w:t>out</w:t>
      </w:r>
      <w:proofErr w:type="spellEnd"/>
      <w:r>
        <w:t xml:space="preserve">).  </w:t>
      </w:r>
      <w:proofErr w:type="spellStart"/>
      <w:r>
        <w:t>I</w:t>
      </w:r>
      <w:r>
        <w:rPr>
          <w:vertAlign w:val="subscript"/>
        </w:rPr>
        <w:t>Load</w:t>
      </w:r>
      <w:proofErr w:type="spellEnd"/>
      <w:r>
        <w:t xml:space="preserve"> and </w:t>
      </w:r>
      <w:proofErr w:type="spellStart"/>
      <w:r>
        <w:t>V</w:t>
      </w:r>
      <w:r w:rsidRPr="00070B69">
        <w:rPr>
          <w:vertAlign w:val="subscript"/>
        </w:rPr>
        <w:t>out</w:t>
      </w:r>
      <w:proofErr w:type="spellEnd"/>
      <w:r>
        <w:t xml:space="preserve"> directly control the rising/falling ZVRT curve, according </w:t>
      </w:r>
      <w:proofErr w:type="gramStart"/>
      <w:r>
        <w:t xml:space="preserve">to </w:t>
      </w:r>
      <w:proofErr w:type="gramEnd"/>
      <w:r>
        <w:fldChar w:fldCharType="begin"/>
      </w:r>
      <w:r>
        <w:instrText xml:space="preserve"> GOTOBUTTON ZEqnNum163162  \* MERGEFORMAT </w:instrText>
      </w:r>
      <w:fldSimple w:instr=" REF ZEqnNum163162 \* Charformat \! \* MERGEFORMAT ">
        <w:r w:rsidR="003E35B2">
          <w:instrText>(20)</w:instrText>
        </w:r>
      </w:fldSimple>
      <w:r>
        <w:fldChar w:fldCharType="end"/>
      </w:r>
      <w:r>
        <w:t xml:space="preserve">.  </w:t>
      </w:r>
      <w:proofErr w:type="spellStart"/>
      <w:r>
        <w:t>V</w:t>
      </w:r>
      <w:r w:rsidRPr="00070B69">
        <w:rPr>
          <w:vertAlign w:val="subscript"/>
        </w:rPr>
        <w:t>out</w:t>
      </w:r>
      <w:proofErr w:type="spellEnd"/>
      <w:r>
        <w:t xml:space="preserve"> is the peak that the switch node voltage must rise to in order to complete the ZVRT.  Therefore, it indirectly affect the rising/falling time.  Block diagram of the proposed control method is shown in </w:t>
      </w:r>
      <w:r>
        <w:fldChar w:fldCharType="begin"/>
      </w:r>
      <w:r>
        <w:instrText xml:space="preserve"> REF _Ref417916010 \h </w:instrText>
      </w:r>
      <w:r>
        <w:fldChar w:fldCharType="separate"/>
      </w:r>
      <w:r w:rsidR="003E35B2">
        <w:t xml:space="preserve">Fig.  </w:t>
      </w:r>
      <w:r w:rsidR="003E35B2">
        <w:rPr>
          <w:noProof/>
        </w:rPr>
        <w:t>20</w:t>
      </w:r>
      <w:r>
        <w:fldChar w:fldCharType="end"/>
      </w:r>
      <w:r>
        <w:t xml:space="preserve">.  An optimal operating point (i.e. parameters required to generate PWM waveform in </w:t>
      </w:r>
      <w:r>
        <w:fldChar w:fldCharType="begin"/>
      </w:r>
      <w:r>
        <w:instrText xml:space="preserve"> REF _Ref417912351 \h </w:instrText>
      </w:r>
      <w:r>
        <w:fldChar w:fldCharType="separate"/>
      </w:r>
      <w:r w:rsidR="003E35B2">
        <w:t xml:space="preserve">Fig.  </w:t>
      </w:r>
      <w:r w:rsidR="003E35B2">
        <w:rPr>
          <w:noProof/>
        </w:rPr>
        <w:t>19</w:t>
      </w:r>
      <w:r>
        <w:fldChar w:fldCharType="end"/>
      </w:r>
      <w:r>
        <w:t xml:space="preserve">) </w:t>
      </w:r>
      <w:proofErr w:type="gramStart"/>
      <w:r>
        <w:t>comprises</w:t>
      </w:r>
      <w:proofErr w:type="gramEnd"/>
      <w:r>
        <w:t xml:space="preserve"> switching period (</w:t>
      </w:r>
      <w:proofErr w:type="spellStart"/>
      <w:r>
        <w:t>T</w:t>
      </w:r>
      <w:r>
        <w:rPr>
          <w:vertAlign w:val="subscript"/>
        </w:rPr>
        <w:t>Period</w:t>
      </w:r>
      <w:proofErr w:type="spellEnd"/>
      <w:r>
        <w:t>), on-time (t</w:t>
      </w:r>
      <w:r w:rsidRPr="007E430E">
        <w:rPr>
          <w:vertAlign w:val="subscript"/>
        </w:rPr>
        <w:t>on</w:t>
      </w:r>
      <w:r>
        <w:t xml:space="preserve">), </w:t>
      </w:r>
      <w:proofErr w:type="spellStart"/>
      <w:r>
        <w:t>FEDns</w:t>
      </w:r>
      <w:proofErr w:type="spellEnd"/>
      <w:r>
        <w:t xml:space="preserve">, and </w:t>
      </w:r>
      <w:proofErr w:type="spellStart"/>
      <w:r>
        <w:t>REDns</w:t>
      </w:r>
      <w:proofErr w:type="spellEnd"/>
      <w:r>
        <w:t xml:space="preserve">.  These values are written to the PWM module inside a microcontroller for PWM generation. </w:t>
      </w:r>
    </w:p>
    <w:p w14:paraId="39ABB6A8" w14:textId="77777777" w:rsidR="0001096E" w:rsidRDefault="0001096E" w:rsidP="00175FA4">
      <w:pPr>
        <w:pStyle w:val="BodyText"/>
      </w:pPr>
    </w:p>
    <w:p w14:paraId="15C925D4" w14:textId="44F5AA20" w:rsidR="003C0260" w:rsidRDefault="003C0260" w:rsidP="003C0260">
      <w:pPr>
        <w:pStyle w:val="BodyText"/>
        <w:ind w:firstLine="0"/>
      </w:pPr>
      <w:r>
        <w:rPr>
          <w:noProof/>
        </w:rPr>
        <w:lastRenderedPageBreak/>
        <mc:AlternateContent>
          <mc:Choice Requires="wps">
            <w:drawing>
              <wp:inline distT="0" distB="0" distL="0" distR="0" wp14:anchorId="1F8C6D16" wp14:editId="2314C087">
                <wp:extent cx="5486400" cy="3964305"/>
                <wp:effectExtent l="0" t="0" r="0" b="17145"/>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8B5C24" w:rsidRDefault="008B5C24"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8B5C24" w:rsidRDefault="008B5C24" w:rsidP="0015723E">
                            <w:pPr>
                              <w:pStyle w:val="Caption"/>
                            </w:pPr>
                            <w:bookmarkStart w:id="103" w:name="_Ref417912351"/>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03"/>
                            <w:r>
                              <w:t xml:space="preserve">  Waveform of ZVRT in a buck converter with naming convention for the discussion in this section.</w:t>
                            </w:r>
                            <w:proofErr w:type="gramEnd"/>
                            <w:r>
                              <w:t xml:space="preserve"> </w:t>
                            </w:r>
                          </w:p>
                          <w:p w14:paraId="64F76DB1" w14:textId="77777777" w:rsidR="008B5C24" w:rsidRDefault="008B5C24" w:rsidP="003C0260">
                            <w:pPr>
                              <w:pStyle w:val="FootnoteText"/>
                              <w:keepNext/>
                              <w:jc w:val="center"/>
                            </w:pPr>
                          </w:p>
                          <w:p w14:paraId="0338074E" w14:textId="77777777" w:rsidR="008B5C24" w:rsidRDefault="008B5C24" w:rsidP="0015723E">
                            <w:pPr>
                              <w:pStyle w:val="Caption"/>
                            </w:pPr>
                            <w:r>
                              <w:t>.</w:t>
                            </w:r>
                          </w:p>
                          <w:p w14:paraId="177CF34F" w14:textId="77777777" w:rsidR="008B5C24" w:rsidRDefault="008B5C24" w:rsidP="003C0260"/>
                        </w:txbxContent>
                      </wps:txbx>
                      <wps:bodyPr rot="0" vert="horz" wrap="square" lIns="0" tIns="0" rIns="0" bIns="0" anchor="t" anchorCtr="0" upright="1">
                        <a:noAutofit/>
                      </wps:bodyPr>
                    </wps:wsp>
                  </a:graphicData>
                </a:graphic>
              </wp:inline>
            </w:drawing>
          </mc:Choice>
          <mc:Fallback>
            <w:pict>
              <v:shape w14:anchorId="1F8C6D16" id="_x0000_s1045" type="#_x0000_t202" style="width:6in;height:3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" filled="f" stroked="f">
                <v:textbox inset="0,0,0,0">
                  <w:txbxContent>
                    <w:p w14:paraId="60BD05AA" w14:textId="28843E30" w:rsidR="008B5C24" w:rsidRDefault="008B5C24"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8B5C24" w:rsidRDefault="008B5C24" w:rsidP="0015723E">
                      <w:pPr>
                        <w:pStyle w:val="Caption"/>
                      </w:pPr>
                      <w:bookmarkStart w:id="104" w:name="_Ref417912351"/>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04"/>
                      <w:r>
                        <w:t xml:space="preserve">  Waveform of ZVRT in a buck converter with naming convention for the discussion in this section.</w:t>
                      </w:r>
                      <w:proofErr w:type="gramEnd"/>
                      <w:r>
                        <w:t xml:space="preserve"> </w:t>
                      </w:r>
                    </w:p>
                    <w:p w14:paraId="64F76DB1" w14:textId="77777777" w:rsidR="008B5C24" w:rsidRDefault="008B5C24" w:rsidP="003C0260">
                      <w:pPr>
                        <w:pStyle w:val="FootnoteText"/>
                        <w:keepNext/>
                        <w:jc w:val="center"/>
                      </w:pPr>
                    </w:p>
                    <w:p w14:paraId="0338074E" w14:textId="77777777" w:rsidR="008B5C24" w:rsidRDefault="008B5C24" w:rsidP="0015723E">
                      <w:pPr>
                        <w:pStyle w:val="Caption"/>
                      </w:pPr>
                      <w:r>
                        <w:t>.</w:t>
                      </w:r>
                    </w:p>
                    <w:p w14:paraId="177CF34F" w14:textId="77777777" w:rsidR="008B5C24" w:rsidRDefault="008B5C24" w:rsidP="003C0260"/>
                  </w:txbxContent>
                </v:textbox>
                <w10:anchorlock/>
              </v:shape>
            </w:pict>
          </mc:Fallback>
        </mc:AlternateContent>
      </w:r>
    </w:p>
    <w:p w14:paraId="48FA7281" w14:textId="3F556661" w:rsidR="00423E90" w:rsidRDefault="00423E90" w:rsidP="00423E90">
      <w:pPr>
        <w:pStyle w:val="BodyText"/>
        <w:ind w:firstLine="0"/>
      </w:pPr>
      <w:r>
        <w:rPr>
          <w:noProof/>
        </w:rPr>
        <mc:AlternateContent>
          <mc:Choice Requires="wps">
            <w:drawing>
              <wp:inline distT="0" distB="0" distL="0" distR="0" wp14:anchorId="4A456623" wp14:editId="249D07DE">
                <wp:extent cx="5486400" cy="1821485"/>
                <wp:effectExtent l="0" t="0" r="0" b="7620"/>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21485"/>
                        </a:xfrm>
                        <a:prstGeom prst="rect">
                          <a:avLst/>
                        </a:prstGeom>
                        <a:noFill/>
                        <a:ln>
                          <a:noFill/>
                        </a:ln>
                        <a:extLst/>
                      </wps:spPr>
                      <wps:txbx>
                        <w:txbxContent>
                          <w:p w14:paraId="4B07A8A9" w14:textId="0DC4E835" w:rsidR="008B5C24" w:rsidRDefault="008B5C24"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8B5C24" w:rsidRDefault="008B5C24" w:rsidP="0015723E">
                            <w:pPr>
                              <w:pStyle w:val="Caption"/>
                            </w:pPr>
                            <w:bookmarkStart w:id="105" w:name="_Ref417916010"/>
                            <w:proofErr w:type="gramStart"/>
                            <w:r>
                              <w:t>Fig.</w:t>
                            </w:r>
                            <w:proofErr w:type="gramEnd"/>
                            <w:r>
                              <w:t xml:space="preserve">  </w:t>
                            </w:r>
                            <w:fldSimple w:instr=" SEQ Fig._ \* ARABIC ">
                              <w:r>
                                <w:rPr>
                                  <w:noProof/>
                                </w:rPr>
                                <w:t>20</w:t>
                              </w:r>
                            </w:fldSimple>
                            <w:bookmarkEnd w:id="105"/>
                            <w:r>
                              <w:t xml:space="preserve">  Block diagram of the proposed control method. </w:t>
                            </w:r>
                          </w:p>
                          <w:p w14:paraId="0D6A70EB" w14:textId="77777777" w:rsidR="008B5C24" w:rsidRDefault="008B5C24" w:rsidP="00423E90">
                            <w:pPr>
                              <w:pStyle w:val="FootnoteText"/>
                              <w:keepNext/>
                              <w:jc w:val="center"/>
                            </w:pPr>
                          </w:p>
                          <w:p w14:paraId="477A9274" w14:textId="77777777" w:rsidR="008B5C24" w:rsidRDefault="008B5C24" w:rsidP="0015723E">
                            <w:pPr>
                              <w:pStyle w:val="Caption"/>
                            </w:pPr>
                            <w:r>
                              <w:t>.</w:t>
                            </w:r>
                          </w:p>
                          <w:p w14:paraId="445156FD" w14:textId="77777777" w:rsidR="008B5C24" w:rsidRDefault="008B5C24" w:rsidP="00423E90"/>
                        </w:txbxContent>
                      </wps:txbx>
                      <wps:bodyPr rot="0" vert="horz" wrap="square" lIns="0" tIns="0" rIns="0" bIns="0" anchor="t" anchorCtr="0" upright="1">
                        <a:noAutofit/>
                      </wps:bodyPr>
                    </wps:wsp>
                  </a:graphicData>
                </a:graphic>
              </wp:inline>
            </w:drawing>
          </mc:Choice>
          <mc:Fallback>
            <w:pict>
              <v:shape w14:anchorId="4A456623" id="_x0000_s1046" type="#_x0000_t202" style="width:6in;height:1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" filled="f" stroked="f">
                <v:textbox inset="0,0,0,0">
                  <w:txbxContent>
                    <w:p w14:paraId="4B07A8A9" w14:textId="0DC4E835" w:rsidR="008B5C24" w:rsidRDefault="008B5C24"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8B5C24" w:rsidRDefault="008B5C24" w:rsidP="0015723E">
                      <w:pPr>
                        <w:pStyle w:val="Caption"/>
                      </w:pPr>
                      <w:bookmarkStart w:id="106" w:name="_Ref417916010"/>
                      <w:proofErr w:type="gramStart"/>
                      <w:r>
                        <w:t>Fig.</w:t>
                      </w:r>
                      <w:proofErr w:type="gramEnd"/>
                      <w:r>
                        <w:t xml:space="preserve">  </w:t>
                      </w:r>
                      <w:fldSimple w:instr=" SEQ Fig._ \* ARABIC ">
                        <w:r>
                          <w:rPr>
                            <w:noProof/>
                          </w:rPr>
                          <w:t>20</w:t>
                        </w:r>
                      </w:fldSimple>
                      <w:bookmarkEnd w:id="106"/>
                      <w:r>
                        <w:t xml:space="preserve">  Block diagram of the proposed control method. </w:t>
                      </w:r>
                    </w:p>
                    <w:p w14:paraId="0D6A70EB" w14:textId="77777777" w:rsidR="008B5C24" w:rsidRDefault="008B5C24" w:rsidP="00423E90">
                      <w:pPr>
                        <w:pStyle w:val="FootnoteText"/>
                        <w:keepNext/>
                        <w:jc w:val="center"/>
                      </w:pPr>
                    </w:p>
                    <w:p w14:paraId="477A9274" w14:textId="77777777" w:rsidR="008B5C24" w:rsidRDefault="008B5C24" w:rsidP="0015723E">
                      <w:pPr>
                        <w:pStyle w:val="Caption"/>
                      </w:pPr>
                      <w:r>
                        <w:t>.</w:t>
                      </w:r>
                    </w:p>
                    <w:p w14:paraId="445156FD" w14:textId="77777777" w:rsidR="008B5C24" w:rsidRDefault="008B5C24" w:rsidP="00423E90"/>
                  </w:txbxContent>
                </v:textbox>
                <w10:anchorlock/>
              </v:shape>
            </w:pict>
          </mc:Fallback>
        </mc:AlternateContent>
      </w:r>
    </w:p>
    <w:p w14:paraId="2FE914AA" w14:textId="59AC429B" w:rsidR="0058070D" w:rsidRPr="0058070D" w:rsidRDefault="006C104F" w:rsidP="0041670B">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22063F02" w:rsidR="0041670B" w:rsidRDefault="0041670B" w:rsidP="0041670B">
      <w:pPr>
        <w:pStyle w:val="BodyText"/>
      </w:pPr>
      <w:proofErr w:type="gramStart"/>
      <w:r>
        <w:t xml:space="preserve">From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09" type="#_x0000_t75" style="width:16.15pt;height:17.85pt" o:ole="">
            <v:imagedata r:id="rId201" o:title=""/>
          </v:shape>
          <o:OLEObject Type="Embed" ProgID="Equation.DSMT4" ShapeID="_x0000_i1109" DrawAspect="Content" ObjectID="_1492595258" r:id="rId214"/>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w:t>
      </w:r>
      <w:r w:rsidR="00945A31">
        <w:lastRenderedPageBreak/>
        <w:t>target that the control method trying to achieve)</w:t>
      </w:r>
      <w:r>
        <w:t xml:space="preserve">.  </w:t>
      </w:r>
      <w:r w:rsidR="00940E44">
        <w:t xml:space="preserve">Therefore, </w:t>
      </w:r>
      <w:r w:rsidR="00940E44" w:rsidRPr="00F65C2D">
        <w:rPr>
          <w:position w:val="-12"/>
        </w:rPr>
        <w:object w:dxaOrig="340" w:dyaOrig="360" w14:anchorId="3932B650">
          <v:shape id="_x0000_i1110" type="#_x0000_t75" style="width:16.15pt;height:17.85pt" o:ole="">
            <v:imagedata r:id="rId201" o:title=""/>
          </v:shape>
          <o:OLEObject Type="Embed" ProgID="Equation.DSMT4" ShapeID="_x0000_i1110" DrawAspect="Content" ObjectID="_1492595259" r:id="rId215"/>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fldSimple w:instr=" REF ZEqnNum569301 \* Charformat \! \* MERGEFORMAT ">
        <w:r w:rsidR="003E35B2">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11" type="#_x0000_t75" style="width:16.15pt;height:17.85pt" o:ole="">
            <v:imagedata r:id="rId201" o:title=""/>
          </v:shape>
          <o:OLEObject Type="Embed" ProgID="Equation.DSMT4" ShapeID="_x0000_i1111" DrawAspect="Content" ObjectID="_1492595260" r:id="rId216"/>
        </w:object>
      </w:r>
      <w:r>
        <w:t xml:space="preserve">at this lowest value.  In other words, </w:t>
      </w:r>
      <w:r w:rsidRPr="00F65C2D">
        <w:rPr>
          <w:position w:val="-12"/>
        </w:rPr>
        <w:object w:dxaOrig="340" w:dyaOrig="360" w14:anchorId="00B82BB0">
          <v:shape id="_x0000_i1112" type="#_x0000_t75" style="width:16.15pt;height:17.85pt" o:ole="">
            <v:imagedata r:id="rId201" o:title=""/>
          </v:shape>
          <o:OLEObject Type="Embed" ProgID="Equation.DSMT4" ShapeID="_x0000_i1112" DrawAspect="Content" ObjectID="_1492595261" r:id="rId217"/>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13" type="#_x0000_t75" style="width:16.15pt;height:17.85pt" o:ole="">
            <v:imagedata r:id="rId201" o:title=""/>
          </v:shape>
          <o:OLEObject Type="Embed" ProgID="Equation.DSMT4" ShapeID="_x0000_i1113" DrawAspect="Content" ObjectID="_1492595262" r:id="rId218"/>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14" type="#_x0000_t75" style="width:16.15pt;height:17.85pt" o:ole="">
            <v:imagedata r:id="rId201" o:title=""/>
          </v:shape>
          <o:OLEObject Type="Embed" ProgID="Equation.DSMT4" ShapeID="_x0000_i1114" DrawAspect="Content" ObjectID="_1492595263" r:id="rId219"/>
        </w:object>
      </w:r>
      <w:r w:rsidR="002E2E04">
        <w:t>is</w:t>
      </w:r>
      <w:r w:rsidR="005E24D4">
        <w:t xml:space="preserve"> fixed at</w:t>
      </w:r>
      <w:r w:rsidR="002E2E04">
        <w:t xml:space="preserve"> near the optimal value.</w:t>
      </w:r>
    </w:p>
    <w:p w14:paraId="07B5D4EF" w14:textId="71C19013" w:rsidR="00157095" w:rsidRDefault="00835986" w:rsidP="0041670B">
      <w:pPr>
        <w:pStyle w:val="BodyText"/>
      </w:pPr>
      <w:r>
        <w:t xml:space="preserve">According </w:t>
      </w:r>
      <w:proofErr w:type="gramStart"/>
      <w:r>
        <w:t xml:space="preserve">to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2E2E04">
        <w:t>,</w:t>
      </w:r>
      <w:r>
        <w:t xml:space="preserve"> </w:t>
      </w:r>
      <w:r w:rsidR="002E2E04">
        <w:t>w</w:t>
      </w:r>
      <w:r>
        <w:t xml:space="preserve">hen </w:t>
      </w:r>
      <w:r w:rsidRPr="00F65C2D">
        <w:rPr>
          <w:position w:val="-12"/>
        </w:rPr>
        <w:object w:dxaOrig="340" w:dyaOrig="360" w14:anchorId="017C955A">
          <v:shape id="_x0000_i1115" type="#_x0000_t75" style="width:14.4pt;height:14.4pt" o:ole="">
            <v:imagedata r:id="rId201" o:title=""/>
          </v:shape>
          <o:OLEObject Type="Embed" ProgID="Equation.DSMT4" ShapeID="_x0000_i1115" DrawAspect="Content" ObjectID="_1492595264" r:id="rId220"/>
        </w:object>
      </w:r>
      <w:r>
        <w:t xml:space="preserve">and </w:t>
      </w:r>
      <w:proofErr w:type="spellStart"/>
      <w:r>
        <w:t>V</w:t>
      </w:r>
      <w:r w:rsidRPr="00A64D91">
        <w:rPr>
          <w:vertAlign w:val="subscript"/>
        </w:rPr>
        <w:t>out</w:t>
      </w:r>
      <w:proofErr w:type="spellEnd"/>
      <w:r>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t>For example, w</w:t>
      </w:r>
      <w:r w:rsidR="002E2E04">
        <w:t xml:space="preserve">ith the circuit in </w:t>
      </w:r>
      <w:r w:rsidR="002E2E04">
        <w:fldChar w:fldCharType="begin"/>
      </w:r>
      <w:r w:rsidR="002E2E04">
        <w:instrText xml:space="preserve"> REF _Ref417920713 \r \h </w:instrText>
      </w:r>
      <w:r w:rsidR="002E2E04">
        <w:fldChar w:fldCharType="separate"/>
      </w:r>
      <w:r w:rsidR="003E35B2">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fldSimple w:instr=" REF ZEqnNum579864 \* Charformat \! \* MERGEFORMAT ">
        <w:r w:rsidR="003E35B2">
          <w:instrText>(18)</w:instrText>
        </w:r>
      </w:fldSimple>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451CDCB" w:rsidR="00423E90" w:rsidRPr="00C8092B" w:rsidRDefault="009770C1" w:rsidP="00C951FD">
      <w:pPr>
        <w:pStyle w:val="Heading3"/>
      </w:pPr>
      <w:bookmarkStart w:id="107" w:name="_Toc418725797"/>
      <w:r>
        <w:t xml:space="preserve">Calibrating and </w:t>
      </w:r>
      <w:proofErr w:type="spellStart"/>
      <w:r w:rsidR="00077B32">
        <w:t>C</w:t>
      </w:r>
      <w:r>
        <w:t>alculating</w:t>
      </w:r>
      <w:r w:rsidR="00077B32">
        <w:t>the</w:t>
      </w:r>
      <w:proofErr w:type="spellEnd"/>
      <w:r w:rsidR="00077B32">
        <w:t xml:space="preserve"> on-time (t</w:t>
      </w:r>
      <w:r w:rsidR="00077B32" w:rsidRPr="00077B32">
        <w:rPr>
          <w:vertAlign w:val="subscript"/>
        </w:rPr>
        <w:t>on</w:t>
      </w:r>
      <w:r w:rsidR="00077B32">
        <w:t>)</w:t>
      </w:r>
      <w:bookmarkEnd w:id="107"/>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3E35B2">
        <w:t>Fig.</w:t>
      </w:r>
      <w:proofErr w:type="gramEnd"/>
      <w:r w:rsidR="003E35B2">
        <w:t xml:space="preserve">  </w:t>
      </w:r>
      <w:r w:rsidR="003E35B2">
        <w:rPr>
          <w:noProof/>
        </w:rPr>
        <w:t>19</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fldSimple w:instr=" REF ZEqnNum704945 \* Charformat \! \* MERGEFORMAT ">
        <w:r w:rsidR="003E35B2">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16" type="#_x0000_t75" style="width:100.2pt;height:28.8pt" o:ole="">
            <v:imagedata r:id="rId221" o:title=""/>
          </v:shape>
          <o:OLEObject Type="Embed" ProgID="Equation.DSMT4" ShapeID="_x0000_i1116" DrawAspect="Content" ObjectID="_1492595265"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202756"/>
      <w:r>
        <w:instrText>(</w:instrText>
      </w:r>
      <w:fldSimple w:instr=" SEQ MTEqn \c \* Arabic \* MERGEFORMAT ">
        <w:r w:rsidR="003E35B2">
          <w:rPr>
            <w:noProof/>
          </w:rPr>
          <w:instrText>21</w:instrText>
        </w:r>
      </w:fldSimple>
      <w:r>
        <w:instrText>)</w:instrText>
      </w:r>
      <w:bookmarkEnd w:id="108"/>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3E35B2" w:rsidRPr="003E35B2">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3E35B2" w:rsidRPr="003E35B2">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17" type="#_x0000_t75" style="width:129.6pt;height:28.8pt" o:ole="">
            <v:imagedata r:id="rId223" o:title=""/>
          </v:shape>
          <o:OLEObject Type="Embed" ProgID="Equation.DSMT4" ShapeID="_x0000_i1117" DrawAspect="Content" ObjectID="_1492595266"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651065"/>
      <w:r>
        <w:instrText>(</w:instrText>
      </w:r>
      <w:fldSimple w:instr=" SEQ MTEqn \c \* Arabic \* MERGEFORMAT ">
        <w:r w:rsidR="003E35B2">
          <w:rPr>
            <w:noProof/>
          </w:rPr>
          <w:instrText>22</w:instrText>
        </w:r>
      </w:fldSimple>
      <w:r>
        <w:instrText>)</w:instrText>
      </w:r>
      <w:bookmarkEnd w:id="109"/>
      <w:r>
        <w:fldChar w:fldCharType="end"/>
      </w:r>
    </w:p>
    <w:p w14:paraId="56259CCA" w14:textId="77777777" w:rsidR="00DD580D" w:rsidRDefault="002E225D" w:rsidP="00DD580D">
      <w:pPr>
        <w:pStyle w:val="Equations"/>
      </w:pPr>
      <w:r w:rsidRPr="00DD580D">
        <w:rPr>
          <w:position w:val="-30"/>
        </w:rPr>
        <w:object w:dxaOrig="2260" w:dyaOrig="680" w14:anchorId="6D64FC07">
          <v:shape id="_x0000_i1118" type="#_x0000_t75" style="width:115.2pt;height:36.3pt" o:ole="">
            <v:imagedata r:id="rId225" o:title=""/>
          </v:shape>
          <o:OLEObject Type="Embed" ProgID="Equation.DSMT4" ShapeID="_x0000_i1118" DrawAspect="Content" ObjectID="_1492595267" r:id="rId226"/>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0" w:name="ZEqnNum529395"/>
      <w:r w:rsidR="00DD580D">
        <w:instrText>(</w:instrText>
      </w:r>
      <w:fldSimple w:instr=" SEQ MTEqn \c \* Arabic \* MERGEFORMAT ">
        <w:r w:rsidR="003E35B2">
          <w:rPr>
            <w:noProof/>
          </w:rPr>
          <w:instrText>23</w:instrText>
        </w:r>
      </w:fldSimple>
      <w:r w:rsidR="00DD580D">
        <w:instrText>)</w:instrText>
      </w:r>
      <w:bookmarkEnd w:id="110"/>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w:t>
      </w:r>
      <w:proofErr w:type="spellStart"/>
      <w:r w:rsidR="00A64D91">
        <w:t>V</w:t>
      </w:r>
      <w:r w:rsidR="00A64D91" w:rsidRPr="00A64D91">
        <w:rPr>
          <w:vertAlign w:val="subscript"/>
        </w:rPr>
        <w:t>out</w:t>
      </w:r>
      <w:proofErr w:type="spellEnd"/>
      <w:r w:rsidR="00A64D91">
        <w:t xml:space="preserve">, </w:t>
      </w:r>
      <w:proofErr w:type="gramStart"/>
      <w:r>
        <w:t xml:space="preserve">and </w:t>
      </w:r>
      <w:proofErr w:type="gramEnd"/>
      <w:r w:rsidRPr="008563E5">
        <w:rPr>
          <w:position w:val="-12"/>
        </w:rPr>
        <w:object w:dxaOrig="340" w:dyaOrig="360" w14:anchorId="6630FF6C">
          <v:shape id="_x0000_i1119" type="#_x0000_t75" style="width:14.4pt;height:21.9pt" o:ole="">
            <v:imagedata r:id="rId227" o:title=""/>
          </v:shape>
          <o:OLEObject Type="Embed" ProgID="Equation.DSMT4" ShapeID="_x0000_i1119" DrawAspect="Content" ObjectID="_1492595268" r:id="rId228"/>
        </w:object>
      </w:r>
      <w:r>
        <w:t xml:space="preserve">, </w:t>
      </w:r>
      <w:r w:rsidR="00DD580D">
        <w:fldChar w:fldCharType="begin"/>
      </w:r>
      <w:r w:rsidR="00DD580D">
        <w:instrText xml:space="preserve"> GOTOBUTTON ZEqnNum529395  \* MERGEFORMAT </w:instrText>
      </w:r>
      <w:fldSimple w:instr=" REF ZEqnNum529395 \* Charformat \! \* MERGEFORMAT ">
        <w:r w:rsidR="003E35B2">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20" type="#_x0000_t75" style="width:129.6pt;height:21.9pt" o:ole="">
            <v:imagedata r:id="rId229" o:title=""/>
          </v:shape>
          <o:OLEObject Type="Embed" ProgID="Equation.DSMT4" ShapeID="_x0000_i1120" DrawAspect="Content" ObjectID="_1492595269" r:id="rId230"/>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1" w:name="ZEqnNum858698"/>
      <w:r w:rsidR="00DD580D">
        <w:instrText>(</w:instrText>
      </w:r>
      <w:fldSimple w:instr=" SEQ MTEqn \c \* Arabic \* MERGEFORMAT ">
        <w:r w:rsidR="003E35B2">
          <w:rPr>
            <w:noProof/>
          </w:rPr>
          <w:instrText>24</w:instrText>
        </w:r>
      </w:fldSimple>
      <w:r w:rsidR="00DD580D">
        <w:instrText>)</w:instrText>
      </w:r>
      <w:bookmarkEnd w:id="111"/>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21" type="#_x0000_t75" style="width:79.5pt;height:36.3pt" o:ole="">
            <v:imagedata r:id="rId231" o:title=""/>
          </v:shape>
          <o:OLEObject Type="Embed" ProgID="Equation.DSMT4" ShapeID="_x0000_i1121" DrawAspect="Content" ObjectID="_1492595270"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689917"/>
      <w:r>
        <w:instrText>(</w:instrText>
      </w:r>
      <w:fldSimple w:instr=" SEQ MTEqn \c \* Arabic \* MERGEFORMAT ">
        <w:r w:rsidR="003E35B2">
          <w:rPr>
            <w:noProof/>
          </w:rPr>
          <w:instrText>25</w:instrText>
        </w:r>
      </w:fldSimple>
      <w:r>
        <w:instrText>)</w:instrText>
      </w:r>
      <w:bookmarkEnd w:id="112"/>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3E35B2">
          <w:instrText>(24)</w:instrText>
        </w:r>
      </w:fldSimple>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fldSimple w:instr=" REF ZEqnNum689917 \* Charformat \! \* MERGEFORMAT ">
        <w:r w:rsidR="003E35B2">
          <w:instrText>(25)</w:instrText>
        </w:r>
      </w:fldSimple>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fldChar w:fldCharType="begin"/>
      </w:r>
      <w:r>
        <w:instrText xml:space="preserve"> REF _Ref417918578 \h </w:instrText>
      </w:r>
      <w:r>
        <w:fldChar w:fldCharType="separate"/>
      </w:r>
      <w:proofErr w:type="gramStart"/>
      <w:r w:rsidR="003E35B2">
        <w:t>Fig.</w:t>
      </w:r>
      <w:proofErr w:type="gramEnd"/>
      <w:r w:rsidR="003E35B2">
        <w:t xml:space="preserve">  </w:t>
      </w:r>
      <w:r w:rsidR="003E35B2">
        <w:rPr>
          <w:noProof/>
        </w:rPr>
        <w:t>21</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3E35B2">
        <w:t>Fig.</w:t>
      </w:r>
      <w:proofErr w:type="gramEnd"/>
      <w:r w:rsidR="003E35B2">
        <w:t xml:space="preserve">  </w:t>
      </w:r>
      <w:r w:rsidR="003E35B2">
        <w:rPr>
          <w:noProof/>
        </w:rPr>
        <w:t>22</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3E35B2">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8B5C24" w:rsidRDefault="008B5C24"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8B5C24" w:rsidRDefault="008B5C24" w:rsidP="0015723E">
                            <w:pPr>
                              <w:pStyle w:val="Caption"/>
                            </w:pPr>
                            <w:bookmarkStart w:id="113" w:name="_Ref417918578"/>
                            <w:proofErr w:type="gramStart"/>
                            <w:r>
                              <w:t>Fig.</w:t>
                            </w:r>
                            <w:proofErr w:type="gramEnd"/>
                            <w:r>
                              <w:t xml:space="preserve">  </w:t>
                            </w:r>
                            <w:fldSimple w:instr=" SEQ Fig._ \* ARABIC ">
                              <w:r>
                                <w:rPr>
                                  <w:noProof/>
                                </w:rPr>
                                <w:t>21</w:t>
                              </w:r>
                            </w:fldSimple>
                            <w:bookmarkEnd w:id="113"/>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30F4D435" w14:textId="77777777" w:rsidR="008B5C24" w:rsidRDefault="008B5C24" w:rsidP="00591ECB">
                            <w:pPr>
                              <w:pStyle w:val="FootnoteText"/>
                              <w:keepNext/>
                              <w:jc w:val="center"/>
                            </w:pPr>
                          </w:p>
                          <w:p w14:paraId="3B7DC9D9" w14:textId="77777777" w:rsidR="008B5C24" w:rsidRDefault="008B5C24" w:rsidP="0015723E">
                            <w:pPr>
                              <w:pStyle w:val="Caption"/>
                            </w:pPr>
                            <w:r>
                              <w:t>.</w:t>
                            </w:r>
                          </w:p>
                          <w:p w14:paraId="63B56671" w14:textId="77777777" w:rsidR="008B5C24" w:rsidRDefault="008B5C24" w:rsidP="00591ECB"/>
                        </w:txbxContent>
                      </wps:txbx>
                      <wps:bodyPr rot="0" vert="horz" wrap="square" lIns="0" tIns="0" rIns="0" bIns="0" anchor="t" anchorCtr="0" upright="1">
                        <a:noAutofit/>
                      </wps:bodyPr>
                    </wps:wsp>
                  </a:graphicData>
                </a:graphic>
              </wp:inline>
            </w:drawing>
          </mc:Choice>
          <mc:Fallback>
            <w:pict>
              <v:shape w14:anchorId="432B36C7" id="_x0000_s1047"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" filled="f" stroked="f">
                <v:textbox inset="0,0,0,0">
                  <w:txbxContent>
                    <w:p w14:paraId="26507DF9" w14:textId="34E0E4F2" w:rsidR="008B5C24" w:rsidRDefault="008B5C24"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8B5C24" w:rsidRDefault="008B5C24" w:rsidP="0015723E">
                      <w:pPr>
                        <w:pStyle w:val="Caption"/>
                      </w:pPr>
                      <w:bookmarkStart w:id="114" w:name="_Ref417918578"/>
                      <w:proofErr w:type="gramStart"/>
                      <w:r>
                        <w:t>Fig.</w:t>
                      </w:r>
                      <w:proofErr w:type="gramEnd"/>
                      <w:r>
                        <w:t xml:space="preserve">  </w:t>
                      </w:r>
                      <w:fldSimple w:instr=" SEQ Fig._ \* ARABIC ">
                        <w:r>
                          <w:rPr>
                            <w:noProof/>
                          </w:rPr>
                          <w:t>21</w:t>
                        </w:r>
                      </w:fldSimple>
                      <w:bookmarkEnd w:id="114"/>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30F4D435" w14:textId="77777777" w:rsidR="008B5C24" w:rsidRDefault="008B5C24" w:rsidP="00591ECB">
                      <w:pPr>
                        <w:pStyle w:val="FootnoteText"/>
                        <w:keepNext/>
                        <w:jc w:val="center"/>
                      </w:pPr>
                    </w:p>
                    <w:p w14:paraId="3B7DC9D9" w14:textId="77777777" w:rsidR="008B5C24" w:rsidRDefault="008B5C24" w:rsidP="0015723E">
                      <w:pPr>
                        <w:pStyle w:val="Caption"/>
                      </w:pPr>
                      <w:r>
                        <w:t>.</w:t>
                      </w:r>
                    </w:p>
                    <w:p w14:paraId="63B56671" w14:textId="77777777" w:rsidR="008B5C24" w:rsidRDefault="008B5C24" w:rsidP="00591ECB"/>
                  </w:txbxContent>
                </v:textbox>
                <w10:anchorlock/>
              </v:shape>
            </w:pict>
          </mc:Fallback>
        </mc:AlternateContent>
      </w:r>
    </w:p>
    <w:p w14:paraId="54CA6A25" w14:textId="73F0AA10" w:rsidR="00870500" w:rsidRDefault="00870500" w:rsidP="00591ECB">
      <w:pPr>
        <w:pStyle w:val="BodyText"/>
        <w:ind w:firstLine="0"/>
      </w:pPr>
      <w:r>
        <w:rPr>
          <w:noProof/>
        </w:rPr>
        <w:lastRenderedPageBreak/>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8B5C24" w:rsidRDefault="008B5C24"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8B5C24" w:rsidRDefault="008B5C24" w:rsidP="0015723E">
                            <w:pPr>
                              <w:pStyle w:val="Caption"/>
                            </w:pPr>
                            <w:bookmarkStart w:id="115" w:name="_Ref417919136"/>
                            <w:proofErr w:type="gramStart"/>
                            <w:r>
                              <w:t>Fig.</w:t>
                            </w:r>
                            <w:proofErr w:type="gramEnd"/>
                            <w:r>
                              <w:t xml:space="preserve">  </w:t>
                            </w:r>
                            <w:fldSimple w:instr=" SEQ Fig._ \* ARABIC ">
                              <w:r>
                                <w:rPr>
                                  <w:noProof/>
                                </w:rPr>
                                <w:t>22</w:t>
                              </w:r>
                            </w:fldSimple>
                            <w:bookmarkEnd w:id="115"/>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 xml:space="preserve">.  </w:t>
                            </w:r>
                          </w:p>
                          <w:p w14:paraId="4B2F3366" w14:textId="77777777" w:rsidR="008B5C24" w:rsidRDefault="008B5C24" w:rsidP="00870500">
                            <w:pPr>
                              <w:pStyle w:val="FootnoteText"/>
                              <w:keepNext/>
                              <w:jc w:val="center"/>
                            </w:pPr>
                          </w:p>
                          <w:p w14:paraId="6CD3A83E" w14:textId="77777777" w:rsidR="008B5C24" w:rsidRDefault="008B5C24" w:rsidP="0015723E">
                            <w:pPr>
                              <w:pStyle w:val="Caption"/>
                            </w:pPr>
                            <w:r>
                              <w:t>.</w:t>
                            </w:r>
                          </w:p>
                          <w:p w14:paraId="0EEA4AB6" w14:textId="77777777" w:rsidR="008B5C24" w:rsidRDefault="008B5C24" w:rsidP="00870500"/>
                        </w:txbxContent>
                      </wps:txbx>
                      <wps:bodyPr rot="0" vert="horz" wrap="square" lIns="0" tIns="0" rIns="0" bIns="0" anchor="t" anchorCtr="0" upright="1">
                        <a:noAutofit/>
                      </wps:bodyPr>
                    </wps:wsp>
                  </a:graphicData>
                </a:graphic>
              </wp:inline>
            </w:drawing>
          </mc:Choice>
          <mc:Fallback>
            <w:pict>
              <v:shape w14:anchorId="72B92C35" id="_x0000_s1048"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" filled="f" stroked="f">
                <v:textbox inset="0,0,0,0">
                  <w:txbxContent>
                    <w:p w14:paraId="48B0BBC3" w14:textId="5A4496E5" w:rsidR="008B5C24" w:rsidRDefault="008B5C24"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8B5C24" w:rsidRDefault="008B5C24" w:rsidP="0015723E">
                      <w:pPr>
                        <w:pStyle w:val="Caption"/>
                      </w:pPr>
                      <w:bookmarkStart w:id="116" w:name="_Ref417919136"/>
                      <w:proofErr w:type="gramStart"/>
                      <w:r>
                        <w:t>Fig.</w:t>
                      </w:r>
                      <w:proofErr w:type="gramEnd"/>
                      <w:r>
                        <w:t xml:space="preserve">  </w:t>
                      </w:r>
                      <w:fldSimple w:instr=" SEQ Fig._ \* ARABIC ">
                        <w:r>
                          <w:rPr>
                            <w:noProof/>
                          </w:rPr>
                          <w:t>22</w:t>
                        </w:r>
                      </w:fldSimple>
                      <w:bookmarkEnd w:id="116"/>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 xml:space="preserve">.  </w:t>
                      </w:r>
                    </w:p>
                    <w:p w14:paraId="4B2F3366" w14:textId="77777777" w:rsidR="008B5C24" w:rsidRDefault="008B5C24" w:rsidP="00870500">
                      <w:pPr>
                        <w:pStyle w:val="FootnoteText"/>
                        <w:keepNext/>
                        <w:jc w:val="center"/>
                      </w:pPr>
                    </w:p>
                    <w:p w14:paraId="6CD3A83E" w14:textId="77777777" w:rsidR="008B5C24" w:rsidRDefault="008B5C24" w:rsidP="0015723E">
                      <w:pPr>
                        <w:pStyle w:val="Caption"/>
                      </w:pPr>
                      <w:r>
                        <w:t>.</w:t>
                      </w:r>
                    </w:p>
                    <w:p w14:paraId="0EEA4AB6" w14:textId="77777777" w:rsidR="008B5C24" w:rsidRDefault="008B5C24" w:rsidP="00870500"/>
                  </w:txbxContent>
                </v:textbox>
                <w10:anchorlock/>
              </v:shape>
            </w:pict>
          </mc:Fallback>
        </mc:AlternateContent>
      </w:r>
    </w:p>
    <w:p w14:paraId="79C3D517" w14:textId="07AB33F5" w:rsidR="00BB43A5" w:rsidRDefault="009770C1" w:rsidP="00C951FD">
      <w:pPr>
        <w:pStyle w:val="Heading3"/>
      </w:pPr>
      <w:bookmarkStart w:id="117" w:name="_Toc418725798"/>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17"/>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F81BD6">
      <w:pPr>
        <w:pStyle w:val="Equations"/>
      </w:pPr>
      <w:r w:rsidRPr="00953072">
        <w:rPr>
          <w:position w:val="-32"/>
        </w:rPr>
        <w:object w:dxaOrig="3519" w:dyaOrig="760" w14:anchorId="360F77A2">
          <v:shape id="_x0000_i1122" type="#_x0000_t75" style="width:171.65pt;height:35.7pt" o:ole="">
            <v:imagedata r:id="rId235" o:title=""/>
          </v:shape>
          <o:OLEObject Type="Embed" ProgID="Equation.DSMT4" ShapeID="_x0000_i1122" DrawAspect="Content" ObjectID="_1492595271" r:id="rId236"/>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3E35B2">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3E35B2">
        <w:t>Fig.</w:t>
      </w:r>
      <w:proofErr w:type="gramEnd"/>
      <w:r w:rsidR="003E35B2">
        <w:t xml:space="preserve">  </w:t>
      </w:r>
      <w:r w:rsidR="003E35B2">
        <w:rPr>
          <w:noProof/>
        </w:rPr>
        <w:t>23</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3E35B2">
        <w:t>Fig.</w:t>
      </w:r>
      <w:proofErr w:type="gramEnd"/>
      <w:r w:rsidR="003E35B2">
        <w:t xml:space="preserve">  </w:t>
      </w:r>
      <w:r w:rsidR="003E35B2">
        <w:rPr>
          <w:noProof/>
        </w:rPr>
        <w:t>24</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3E35B2">
        <w:t>Chapter 6</w:t>
      </w:r>
      <w:r w:rsidR="00643551">
        <w:fldChar w:fldCharType="end"/>
      </w:r>
      <w:r w:rsidR="00643551">
        <w:t>.</w:t>
      </w:r>
    </w:p>
    <w:p w14:paraId="070ADA24" w14:textId="3E09DEE9" w:rsidR="00BA172F" w:rsidRDefault="00521508" w:rsidP="00521508">
      <w:pPr>
        <w:pStyle w:val="BodyText"/>
        <w:ind w:firstLine="0"/>
      </w:pPr>
      <w:r>
        <w:rPr>
          <w:noProof/>
        </w:rPr>
        <w:lastRenderedPageBreak/>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8B5C24" w:rsidRDefault="008B5C24"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8B5C24" w:rsidRDefault="008B5C24" w:rsidP="0015723E">
                            <w:pPr>
                              <w:pStyle w:val="Caption"/>
                            </w:pPr>
                            <w:bookmarkStart w:id="118" w:name="_Ref417989140"/>
                            <w:bookmarkStart w:id="119" w:name="_Ref417989091"/>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18"/>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19"/>
                            <w:r>
                              <w:t xml:space="preserve">  </w:t>
                            </w:r>
                          </w:p>
                          <w:p w14:paraId="7B888E02" w14:textId="77777777" w:rsidR="008B5C24" w:rsidRDefault="008B5C24" w:rsidP="00521508">
                            <w:pPr>
                              <w:pStyle w:val="FootnoteText"/>
                              <w:keepNext/>
                              <w:jc w:val="center"/>
                            </w:pPr>
                          </w:p>
                          <w:p w14:paraId="40BCE793" w14:textId="77777777" w:rsidR="008B5C24" w:rsidRDefault="008B5C24" w:rsidP="0015723E">
                            <w:pPr>
                              <w:pStyle w:val="Caption"/>
                            </w:pPr>
                            <w:r>
                              <w:t>.</w:t>
                            </w:r>
                          </w:p>
                          <w:p w14:paraId="2A0CCE31" w14:textId="77777777" w:rsidR="008B5C24" w:rsidRDefault="008B5C24" w:rsidP="00521508"/>
                        </w:txbxContent>
                      </wps:txbx>
                      <wps:bodyPr rot="0" vert="horz" wrap="square" lIns="0" tIns="0" rIns="0" bIns="0" anchor="t" anchorCtr="0" upright="1">
                        <a:noAutofit/>
                      </wps:bodyPr>
                    </wps:wsp>
                  </a:graphicData>
                </a:graphic>
              </wp:inline>
            </w:drawing>
          </mc:Choice>
          <mc:Fallback>
            <w:pict>
              <v:shape w14:anchorId="1BB95DF9" id="_x0000_s1049"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BDVg2E8gEAAMsDAAAOAAAAAAAAAAAAAAAAAC4CAABkcnMvZTJv&#10;RG9jLnhtbFBLAQItABQABgAIAAAAIQDa/67k2wAAAAUBAAAPAAAAAAAAAAAAAAAAAEwEAABkcnMv&#10;ZG93bnJldi54bWxQSwUGAAAAAAQABADzAAAAVAUAAAAA&#10;" filled="f" stroked="f">
                <v:textbox inset="0,0,0,0">
                  <w:txbxContent>
                    <w:p w14:paraId="4211B6C4" w14:textId="0D410C5A" w:rsidR="008B5C24" w:rsidRDefault="008B5C24"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8B5C24" w:rsidRDefault="008B5C24" w:rsidP="0015723E">
                      <w:pPr>
                        <w:pStyle w:val="Caption"/>
                      </w:pPr>
                      <w:bookmarkStart w:id="120" w:name="_Ref417989140"/>
                      <w:bookmarkStart w:id="121" w:name="_Ref417989091"/>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20"/>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21"/>
                      <w:r>
                        <w:t xml:space="preserve">  </w:t>
                      </w:r>
                    </w:p>
                    <w:p w14:paraId="7B888E02" w14:textId="77777777" w:rsidR="008B5C24" w:rsidRDefault="008B5C24" w:rsidP="00521508">
                      <w:pPr>
                        <w:pStyle w:val="FootnoteText"/>
                        <w:keepNext/>
                        <w:jc w:val="center"/>
                      </w:pPr>
                    </w:p>
                    <w:p w14:paraId="40BCE793" w14:textId="77777777" w:rsidR="008B5C24" w:rsidRDefault="008B5C24" w:rsidP="0015723E">
                      <w:pPr>
                        <w:pStyle w:val="Caption"/>
                      </w:pPr>
                      <w:r>
                        <w:t>.</w:t>
                      </w:r>
                    </w:p>
                    <w:p w14:paraId="2A0CCE31" w14:textId="77777777" w:rsidR="008B5C24" w:rsidRDefault="008B5C24" w:rsidP="00521508"/>
                  </w:txbxContent>
                </v:textbox>
                <w10:anchorlock/>
              </v:shape>
            </w:pict>
          </mc:Fallback>
        </mc:AlternateContent>
      </w:r>
    </w:p>
    <w:p w14:paraId="202FEB66" w14:textId="22486E5A" w:rsidR="00B26DAA" w:rsidRPr="00BA172F" w:rsidRDefault="00B26DAA" w:rsidP="00521508">
      <w:pPr>
        <w:pStyle w:val="BodyText"/>
        <w:ind w:firstLine="0"/>
      </w:pPr>
      <w:r>
        <w:rPr>
          <w:noProof/>
        </w:rPr>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8B5C24" w:rsidRDefault="008B5C24"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8B5C24" w:rsidRDefault="008B5C24" w:rsidP="0015723E">
                            <w:pPr>
                              <w:pStyle w:val="Caption"/>
                            </w:pPr>
                            <w:bookmarkStart w:id="122" w:name="_Ref417989154"/>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22"/>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2B03BBCA" w14:textId="77777777" w:rsidR="008B5C24" w:rsidRDefault="008B5C24" w:rsidP="00B26DAA">
                            <w:pPr>
                              <w:pStyle w:val="FootnoteText"/>
                              <w:keepNext/>
                              <w:jc w:val="center"/>
                            </w:pPr>
                          </w:p>
                          <w:p w14:paraId="4947EE87" w14:textId="77777777" w:rsidR="008B5C24" w:rsidRDefault="008B5C24" w:rsidP="0015723E">
                            <w:pPr>
                              <w:pStyle w:val="Caption"/>
                            </w:pPr>
                            <w:r>
                              <w:t>.</w:t>
                            </w:r>
                          </w:p>
                          <w:p w14:paraId="67968915" w14:textId="77777777" w:rsidR="008B5C24" w:rsidRDefault="008B5C24" w:rsidP="00B26DAA"/>
                        </w:txbxContent>
                      </wps:txbx>
                      <wps:bodyPr rot="0" vert="horz" wrap="square" lIns="0" tIns="0" rIns="0" bIns="0" anchor="t" anchorCtr="0" upright="1">
                        <a:noAutofit/>
                      </wps:bodyPr>
                    </wps:wsp>
                  </a:graphicData>
                </a:graphic>
              </wp:inline>
            </w:drawing>
          </mc:Choice>
          <mc:Fallback>
            <w:pict>
              <v:shape w14:anchorId="4FBE45F1"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N68w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" filled="f" stroked="f">
                <v:textbox inset="0,0,0,0">
                  <w:txbxContent>
                    <w:p w14:paraId="6418CCD2" w14:textId="1A380854" w:rsidR="008B5C24" w:rsidRDefault="008B5C24"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8B5C24" w:rsidRDefault="008B5C24" w:rsidP="0015723E">
                      <w:pPr>
                        <w:pStyle w:val="Caption"/>
                      </w:pPr>
                      <w:bookmarkStart w:id="123" w:name="_Ref417989154"/>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23"/>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2B03BBCA" w14:textId="77777777" w:rsidR="008B5C24" w:rsidRDefault="008B5C24" w:rsidP="00B26DAA">
                      <w:pPr>
                        <w:pStyle w:val="FootnoteText"/>
                        <w:keepNext/>
                        <w:jc w:val="center"/>
                      </w:pPr>
                    </w:p>
                    <w:p w14:paraId="4947EE87" w14:textId="77777777" w:rsidR="008B5C24" w:rsidRDefault="008B5C24" w:rsidP="0015723E">
                      <w:pPr>
                        <w:pStyle w:val="Caption"/>
                      </w:pPr>
                      <w:r>
                        <w:t>.</w:t>
                      </w:r>
                    </w:p>
                    <w:p w14:paraId="67968915" w14:textId="77777777" w:rsidR="008B5C24" w:rsidRDefault="008B5C24" w:rsidP="00B26DAA"/>
                  </w:txbxContent>
                </v:textbox>
                <w10:anchorlock/>
              </v:shape>
            </w:pict>
          </mc:Fallback>
        </mc:AlternateContent>
      </w:r>
    </w:p>
    <w:p w14:paraId="356A299F" w14:textId="6F8A969E" w:rsidR="000E08DE" w:rsidRDefault="000E08DE" w:rsidP="00C951FD">
      <w:pPr>
        <w:pStyle w:val="Heading3"/>
      </w:pPr>
      <w:bookmarkStart w:id="124" w:name="_Toc418725799"/>
      <w:r>
        <w:t>Calculate the switching period (</w:t>
      </w:r>
      <w:proofErr w:type="spellStart"/>
      <w:r>
        <w:t>T</w:t>
      </w:r>
      <w:r w:rsidRPr="000E08DE">
        <w:rPr>
          <w:vertAlign w:val="subscript"/>
        </w:rPr>
        <w:t>period</w:t>
      </w:r>
      <w:proofErr w:type="spellEnd"/>
      <w:r>
        <w:t>)</w:t>
      </w:r>
      <w:bookmarkEnd w:id="124"/>
    </w:p>
    <w:p w14:paraId="2E6E23C4" w14:textId="393C401C" w:rsidR="000E08DE" w:rsidRDefault="000E08DE" w:rsidP="000E08DE">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w:t>
      </w:r>
      <w:r w:rsidR="00717458">
        <w:lastRenderedPageBreak/>
        <w:t xml:space="preserve">is calculate to make sure that output voltage is at </w:t>
      </w:r>
      <w:r w:rsidR="00A35757">
        <w:t xml:space="preserve">the desired </w:t>
      </w:r>
      <w:r w:rsidR="006A7FF6">
        <w:t>set point.</w:t>
      </w:r>
      <w:r w:rsidR="009770C1">
        <w:t xml:space="preserve">  </w:t>
      </w:r>
      <w:r w:rsidR="00277453">
        <w:t xml:space="preserve">According </w:t>
      </w:r>
      <w:proofErr w:type="gramStart"/>
      <w:r w:rsidR="00277453">
        <w:t xml:space="preserve">to </w:t>
      </w:r>
      <w:proofErr w:type="gramEnd"/>
      <w:r w:rsidR="00277453">
        <w:fldChar w:fldCharType="begin"/>
      </w:r>
      <w:r w:rsidR="00277453">
        <w:instrText xml:space="preserve"> GOTOBUTTON ZEqnNum604887  \* MERGEFORMAT </w:instrText>
      </w:r>
      <w:fldSimple w:instr=" REF ZEqnNum604887 \* Charformat \! \* MERGEFORMAT ">
        <w:r w:rsidR="003E35B2" w:rsidRPr="003E35B2">
          <w:instrText>(1)</w:instrText>
        </w:r>
      </w:fldSimple>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23" type="#_x0000_t75" style="width:122.7pt;height:43.2pt" o:ole="">
            <v:imagedata r:id="rId239" o:title=""/>
          </v:shape>
          <o:OLEObject Type="Embed" ProgID="Equation.DSMT4" ShapeID="_x0000_i1123" DrawAspect="Content" ObjectID="_1492595272"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3E35B2">
        <w:t>Fig.</w:t>
      </w:r>
      <w:proofErr w:type="gramEnd"/>
      <w:r w:rsidR="003E35B2">
        <w:t xml:space="preserve">  </w:t>
      </w:r>
      <w:r w:rsidR="003E35B2">
        <w:rPr>
          <w:noProof/>
        </w:rPr>
        <w:t>25</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24" type="#_x0000_t75" style="width:280.5pt;height:43.2pt" o:ole="">
            <v:imagedata r:id="rId241" o:title=""/>
          </v:shape>
          <o:OLEObject Type="Embed" ProgID="Equation.DSMT4" ShapeID="_x0000_i1124" DrawAspect="Content" ObjectID="_1492595273" r:id="rId242"/>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25" type="#_x0000_t75" style="width:180.3pt;height:36.3pt" o:ole="">
            <v:imagedata r:id="rId243" o:title=""/>
          </v:shape>
          <o:OLEObject Type="Embed" ProgID="Equation.DSMT4" ShapeID="_x0000_i1125" DrawAspect="Content" ObjectID="_1492595274" r:id="rId244"/>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26" type="#_x0000_t75" style="width:3in;height:35.7pt" o:ole="">
            <v:imagedata r:id="rId245" o:title=""/>
          </v:shape>
          <o:OLEObject Type="Embed" ProgID="Equation.DSMT4" ShapeID="_x0000_i1126" DrawAspect="Content" ObjectID="_1492595275" r:id="rId246"/>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25" w:name="ZEqnNum731404"/>
      <w:r w:rsidR="007A3746">
        <w:instrText>(</w:instrText>
      </w:r>
      <w:fldSimple w:instr=" SEQ MTEqn \c \* Arabic \* MERGEFORMAT ">
        <w:r w:rsidR="003E35B2">
          <w:rPr>
            <w:noProof/>
          </w:rPr>
          <w:instrText>30</w:instrText>
        </w:r>
      </w:fldSimple>
      <w:r w:rsidR="007A3746">
        <w:instrText>)</w:instrText>
      </w:r>
      <w:bookmarkEnd w:id="125"/>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7980BDC5" w:rsidR="00337720" w:rsidRPr="003F67BC" w:rsidRDefault="00337720" w:rsidP="00337720">
      <w:pPr>
        <w:pStyle w:val="BodyText"/>
      </w:pPr>
      <w:r>
        <w:fldChar w:fldCharType="begin"/>
      </w:r>
      <w:r>
        <w:instrText xml:space="preserve"> REF _Ref417989203 \h </w:instrText>
      </w:r>
      <w:r>
        <w:fldChar w:fldCharType="separate"/>
      </w:r>
      <w:proofErr w:type="gramStart"/>
      <w:r w:rsidR="003E35B2">
        <w:t>Fig.</w:t>
      </w:r>
      <w:proofErr w:type="gramEnd"/>
      <w:r w:rsidR="003E35B2">
        <w:t xml:space="preserve">  </w:t>
      </w:r>
      <w:r w:rsidR="003E35B2">
        <w:rPr>
          <w:noProof/>
        </w:rPr>
        <w:t>26</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V; </w:t>
      </w:r>
      <w:proofErr w:type="spellStart"/>
      <w:r>
        <w:t>REDns</w:t>
      </w:r>
      <w:proofErr w:type="spellEnd"/>
      <w:r>
        <w:t xml:space="preserve"> = 289ns.  </w:t>
      </w:r>
      <w:r>
        <w:fldChar w:fldCharType="begin"/>
      </w:r>
      <w:r>
        <w:instrText xml:space="preserve"> REF _Ref417989213 \h </w:instrText>
      </w:r>
      <w:r>
        <w:fldChar w:fldCharType="separate"/>
      </w:r>
      <w:proofErr w:type="gramStart"/>
      <w:r w:rsidR="003E35B2">
        <w:t>Fig.</w:t>
      </w:r>
      <w:proofErr w:type="gramEnd"/>
      <w:r w:rsidR="003E35B2">
        <w:t xml:space="preserve">  </w:t>
      </w:r>
      <w:r w:rsidR="003E35B2">
        <w:rPr>
          <w:noProof/>
        </w:rPr>
        <w:t>27</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20V; </w:t>
      </w:r>
      <w:proofErr w:type="spellStart"/>
      <w:r>
        <w:t>REDns</w:t>
      </w:r>
      <w:proofErr w:type="spellEnd"/>
      <w:r>
        <w:t xml:space="preserve"> = 289ns.  Calibration is done by manually using an oscilloscope with the circuit in </w:t>
      </w:r>
      <w:r>
        <w:fldChar w:fldCharType="begin"/>
      </w:r>
      <w:r>
        <w:instrText xml:space="preserve"> REF _Ref417988719 \r \h </w:instrText>
      </w:r>
      <w:r>
        <w:fldChar w:fldCharType="separate"/>
      </w:r>
      <w:r w:rsidR="003E35B2">
        <w:t>Chapter 6</w:t>
      </w:r>
      <w:r>
        <w:fldChar w:fldCharType="end"/>
      </w:r>
      <w:r>
        <w:t>.</w:t>
      </w:r>
    </w:p>
    <w:p w14:paraId="670AF9A4" w14:textId="201728C3" w:rsidR="007F78FE" w:rsidRDefault="00B66C4A" w:rsidP="00B66C4A">
      <w:pPr>
        <w:pStyle w:val="Equations"/>
        <w:ind w:firstLine="0"/>
      </w:pPr>
      <w:r>
        <w:rPr>
          <w:noProof/>
        </w:rPr>
        <w:lastRenderedPageBreak/>
        <mc:AlternateContent>
          <mc:Choice Requires="wps">
            <w:drawing>
              <wp:inline distT="0" distB="0" distL="0" distR="0" wp14:anchorId="1C9D69F7" wp14:editId="2A844411">
                <wp:extent cx="5486400" cy="4524292"/>
                <wp:effectExtent l="0" t="0" r="0" b="10160"/>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4292"/>
                        </a:xfrm>
                        <a:prstGeom prst="rect">
                          <a:avLst/>
                        </a:prstGeom>
                        <a:noFill/>
                        <a:ln>
                          <a:noFill/>
                        </a:ln>
                        <a:extLst/>
                      </wps:spPr>
                      <wps:txbx>
                        <w:txbxContent>
                          <w:p w14:paraId="31CB223C" w14:textId="002BF2E3" w:rsidR="008B5C24" w:rsidRDefault="008B5C24"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8B5C24" w:rsidRDefault="008B5C24" w:rsidP="0015723E">
                            <w:pPr>
                              <w:pStyle w:val="Caption"/>
                            </w:pPr>
                            <w:bookmarkStart w:id="126" w:name="_Ref417924634"/>
                            <w:proofErr w:type="gramStart"/>
                            <w:r>
                              <w:t>Fig.</w:t>
                            </w:r>
                            <w:proofErr w:type="gramEnd"/>
                            <w:r>
                              <w:t xml:space="preserve">  </w:t>
                            </w:r>
                            <w:fldSimple w:instr=" SEQ Fig._ \* ARABIC ">
                              <w:r>
                                <w:rPr>
                                  <w:noProof/>
                                </w:rPr>
                                <w:t>25</w:t>
                              </w:r>
                            </w:fldSimple>
                            <w:bookmarkEnd w:id="126"/>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 </w:t>
                            </w:r>
                          </w:p>
                          <w:p w14:paraId="1ED2692C" w14:textId="77777777" w:rsidR="008B5C24" w:rsidRDefault="008B5C24" w:rsidP="00B66C4A">
                            <w:pPr>
                              <w:pStyle w:val="FootnoteText"/>
                              <w:keepNext/>
                              <w:jc w:val="center"/>
                            </w:pPr>
                          </w:p>
                          <w:p w14:paraId="09198C90" w14:textId="77777777" w:rsidR="008B5C24" w:rsidRDefault="008B5C24" w:rsidP="00B66C4A">
                            <w:pPr>
                              <w:pStyle w:val="FootnoteText"/>
                              <w:keepNext/>
                              <w:jc w:val="center"/>
                            </w:pPr>
                          </w:p>
                          <w:p w14:paraId="3432200B" w14:textId="77777777" w:rsidR="008B5C24" w:rsidRDefault="008B5C24" w:rsidP="0015723E">
                            <w:pPr>
                              <w:pStyle w:val="Caption"/>
                            </w:pPr>
                            <w:r>
                              <w:t>.</w:t>
                            </w:r>
                          </w:p>
                          <w:p w14:paraId="02041486" w14:textId="77777777" w:rsidR="008B5C24" w:rsidRDefault="008B5C24" w:rsidP="00B66C4A"/>
                        </w:txbxContent>
                      </wps:txbx>
                      <wps:bodyPr rot="0" vert="horz" wrap="square" lIns="0" tIns="0" rIns="0" bIns="0" anchor="t" anchorCtr="0" upright="1">
                        <a:noAutofit/>
                      </wps:bodyPr>
                    </wps:wsp>
                  </a:graphicData>
                </a:graphic>
              </wp:inline>
            </w:drawing>
          </mc:Choice>
          <mc:Fallback>
            <w:pict>
              <v:shape w14:anchorId="1C9D69F7" id="_x0000_s1051" type="#_x0000_t202" style="width:6in;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" filled="f" stroked="f">
                <v:textbox inset="0,0,0,0">
                  <w:txbxContent>
                    <w:p w14:paraId="31CB223C" w14:textId="002BF2E3" w:rsidR="008B5C24" w:rsidRDefault="008B5C24"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8B5C24" w:rsidRDefault="008B5C24" w:rsidP="0015723E">
                      <w:pPr>
                        <w:pStyle w:val="Caption"/>
                      </w:pPr>
                      <w:bookmarkStart w:id="127" w:name="_Ref417924634"/>
                      <w:proofErr w:type="gramStart"/>
                      <w:r>
                        <w:t>Fig.</w:t>
                      </w:r>
                      <w:proofErr w:type="gramEnd"/>
                      <w:r>
                        <w:t xml:space="preserve">  </w:t>
                      </w:r>
                      <w:fldSimple w:instr=" SEQ Fig._ \* ARABIC ">
                        <w:r>
                          <w:rPr>
                            <w:noProof/>
                          </w:rPr>
                          <w:t>25</w:t>
                        </w:r>
                      </w:fldSimple>
                      <w:bookmarkEnd w:id="127"/>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 </w:t>
                      </w:r>
                    </w:p>
                    <w:p w14:paraId="1ED2692C" w14:textId="77777777" w:rsidR="008B5C24" w:rsidRDefault="008B5C24" w:rsidP="00B66C4A">
                      <w:pPr>
                        <w:pStyle w:val="FootnoteText"/>
                        <w:keepNext/>
                        <w:jc w:val="center"/>
                      </w:pPr>
                    </w:p>
                    <w:p w14:paraId="09198C90" w14:textId="77777777" w:rsidR="008B5C24" w:rsidRDefault="008B5C24" w:rsidP="00B66C4A">
                      <w:pPr>
                        <w:pStyle w:val="FootnoteText"/>
                        <w:keepNext/>
                        <w:jc w:val="center"/>
                      </w:pPr>
                    </w:p>
                    <w:p w14:paraId="3432200B" w14:textId="77777777" w:rsidR="008B5C24" w:rsidRDefault="008B5C24" w:rsidP="0015723E">
                      <w:pPr>
                        <w:pStyle w:val="Caption"/>
                      </w:pPr>
                      <w:r>
                        <w:t>.</w:t>
                      </w:r>
                    </w:p>
                    <w:p w14:paraId="02041486" w14:textId="77777777" w:rsidR="008B5C24" w:rsidRDefault="008B5C24" w:rsidP="00B66C4A"/>
                  </w:txbxContent>
                </v:textbox>
                <w10:anchorlock/>
              </v:shape>
            </w:pict>
          </mc:Fallback>
        </mc:AlternateContent>
      </w:r>
      <w:r w:rsidR="007F78FE">
        <w:rPr>
          <w:noProof/>
        </w:rPr>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8B5C24" w:rsidRDefault="008B5C24"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8B5C24" w:rsidRDefault="008B5C24" w:rsidP="0015723E">
                            <w:pPr>
                              <w:pStyle w:val="Caption"/>
                            </w:pPr>
                            <w:bookmarkStart w:id="128" w:name="_Ref41798920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28"/>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49C406D4" w14:textId="77777777" w:rsidR="008B5C24" w:rsidRDefault="008B5C24" w:rsidP="007F78FE">
                            <w:pPr>
                              <w:pStyle w:val="FootnoteText"/>
                              <w:keepNext/>
                              <w:jc w:val="center"/>
                            </w:pPr>
                          </w:p>
                          <w:p w14:paraId="0046D8D9" w14:textId="77777777" w:rsidR="008B5C24" w:rsidRDefault="008B5C24" w:rsidP="0015723E">
                            <w:pPr>
                              <w:pStyle w:val="Caption"/>
                            </w:pPr>
                            <w:r>
                              <w:t>.</w:t>
                            </w:r>
                          </w:p>
                          <w:p w14:paraId="38F9AA8A" w14:textId="77777777" w:rsidR="008B5C24" w:rsidRDefault="008B5C24" w:rsidP="007F78FE"/>
                        </w:txbxContent>
                      </wps:txbx>
                      <wps:bodyPr rot="0" vert="horz" wrap="square" lIns="0" tIns="0" rIns="0" bIns="0" anchor="t" anchorCtr="0" upright="1">
                        <a:noAutofit/>
                      </wps:bodyPr>
                    </wps:wsp>
                  </a:graphicData>
                </a:graphic>
              </wp:inline>
            </w:drawing>
          </mc:Choice>
          <mc:Fallback>
            <w:pict>
              <v:shape w14:anchorId="112A3948" id="_x0000_s1052"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" filled="f" stroked="f">
                <v:textbox inset="0,0,0,0">
                  <w:txbxContent>
                    <w:p w14:paraId="21E4A4D1" w14:textId="77777777" w:rsidR="008B5C24" w:rsidRDefault="008B5C24"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8B5C24" w:rsidRDefault="008B5C24" w:rsidP="0015723E">
                      <w:pPr>
                        <w:pStyle w:val="Caption"/>
                      </w:pPr>
                      <w:bookmarkStart w:id="129" w:name="_Ref41798920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29"/>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49C406D4" w14:textId="77777777" w:rsidR="008B5C24" w:rsidRDefault="008B5C24" w:rsidP="007F78FE">
                      <w:pPr>
                        <w:pStyle w:val="FootnoteText"/>
                        <w:keepNext/>
                        <w:jc w:val="center"/>
                      </w:pPr>
                    </w:p>
                    <w:p w14:paraId="0046D8D9" w14:textId="77777777" w:rsidR="008B5C24" w:rsidRDefault="008B5C24" w:rsidP="0015723E">
                      <w:pPr>
                        <w:pStyle w:val="Caption"/>
                      </w:pPr>
                      <w:r>
                        <w:t>.</w:t>
                      </w:r>
                    </w:p>
                    <w:p w14:paraId="38F9AA8A" w14:textId="77777777" w:rsidR="008B5C24" w:rsidRDefault="008B5C24" w:rsidP="007F78FE"/>
                  </w:txbxContent>
                </v:textbox>
                <w10:anchorlock/>
              </v:shape>
            </w:pict>
          </mc:Fallback>
        </mc:AlternateContent>
      </w:r>
    </w:p>
    <w:p w14:paraId="43C11D79" w14:textId="77777777" w:rsidR="00E835C6" w:rsidRDefault="00E835C6" w:rsidP="00B66C4A">
      <w:pPr>
        <w:pStyle w:val="Equations"/>
        <w:ind w:firstLine="0"/>
      </w:pPr>
      <w:r>
        <w:rPr>
          <w:noProof/>
        </w:rPr>
        <w:lastRenderedPageBreak/>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8B5C24" w:rsidRDefault="008B5C24"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8B5C24" w:rsidRDefault="008B5C24" w:rsidP="0015723E">
                            <w:pPr>
                              <w:pStyle w:val="Caption"/>
                            </w:pPr>
                            <w:bookmarkStart w:id="130" w:name="_Ref417989213"/>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30"/>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0BC61830" w14:textId="77777777" w:rsidR="008B5C24" w:rsidRDefault="008B5C24" w:rsidP="00E835C6">
                            <w:pPr>
                              <w:pStyle w:val="FootnoteText"/>
                              <w:keepNext/>
                              <w:jc w:val="center"/>
                            </w:pPr>
                          </w:p>
                          <w:p w14:paraId="499A9917" w14:textId="77777777" w:rsidR="008B5C24" w:rsidRDefault="008B5C24" w:rsidP="0015723E">
                            <w:pPr>
                              <w:pStyle w:val="Caption"/>
                            </w:pPr>
                            <w:r>
                              <w:t>.</w:t>
                            </w:r>
                          </w:p>
                          <w:p w14:paraId="4AEFF546" w14:textId="77777777" w:rsidR="008B5C24" w:rsidRDefault="008B5C24" w:rsidP="00E835C6"/>
                        </w:txbxContent>
                      </wps:txbx>
                      <wps:bodyPr rot="0" vert="horz" wrap="square" lIns="0" tIns="0" rIns="0" bIns="0" anchor="t" anchorCtr="0" upright="1">
                        <a:noAutofit/>
                      </wps:bodyPr>
                    </wps:wsp>
                  </a:graphicData>
                </a:graphic>
              </wp:inline>
            </w:drawing>
          </mc:Choice>
          <mc:Fallback>
            <w:pict>
              <v:shape w14:anchorId="316A9D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" filled="f" stroked="f">
                <v:textbox inset="0,0,0,0">
                  <w:txbxContent>
                    <w:p w14:paraId="7FE5336F" w14:textId="6EF5EDCD" w:rsidR="008B5C24" w:rsidRDefault="008B5C24"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8B5C24" w:rsidRDefault="008B5C24" w:rsidP="0015723E">
                      <w:pPr>
                        <w:pStyle w:val="Caption"/>
                      </w:pPr>
                      <w:bookmarkStart w:id="131" w:name="_Ref417989213"/>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31"/>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0BC61830" w14:textId="77777777" w:rsidR="008B5C24" w:rsidRDefault="008B5C24" w:rsidP="00E835C6">
                      <w:pPr>
                        <w:pStyle w:val="FootnoteText"/>
                        <w:keepNext/>
                        <w:jc w:val="center"/>
                      </w:pPr>
                    </w:p>
                    <w:p w14:paraId="499A9917" w14:textId="77777777" w:rsidR="008B5C24" w:rsidRDefault="008B5C24" w:rsidP="0015723E">
                      <w:pPr>
                        <w:pStyle w:val="Caption"/>
                      </w:pPr>
                      <w:r>
                        <w:t>.</w:t>
                      </w:r>
                    </w:p>
                    <w:p w14:paraId="4AEFF546" w14:textId="77777777" w:rsidR="008B5C24" w:rsidRDefault="008B5C24" w:rsidP="00E835C6"/>
                  </w:txbxContent>
                </v:textbox>
                <w10:anchorlock/>
              </v:shape>
            </w:pict>
          </mc:Fallback>
        </mc:AlternateContent>
      </w:r>
    </w:p>
    <w:p w14:paraId="7D8E63B0" w14:textId="32B5545F" w:rsidR="001419E9" w:rsidRDefault="00893714" w:rsidP="00C951FD">
      <w:pPr>
        <w:pStyle w:val="Heading3"/>
      </w:pPr>
      <w:bookmarkStart w:id="132" w:name="_Toc418725800"/>
      <w:r>
        <w:t>Proposed o</w:t>
      </w:r>
      <w:r w:rsidR="00B36585">
        <w:t>ptimal control method for loss reduction</w:t>
      </w:r>
      <w:bookmarkEnd w:id="132"/>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3E35B2">
        <w:t>Fig.</w:t>
      </w:r>
      <w:proofErr w:type="gramEnd"/>
      <w:r w:rsidR="003E35B2">
        <w:t xml:space="preserve">  </w:t>
      </w:r>
      <w:r w:rsidR="003E35B2">
        <w:rPr>
          <w:noProof/>
        </w:rPr>
        <w:t>28</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3E35B2">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66C4A">
      <w:pPr>
        <w:pStyle w:val="Equations"/>
        <w:ind w:firstLine="0"/>
      </w:pPr>
      <w:r>
        <w:rPr>
          <w:noProof/>
        </w:rPr>
        <w:lastRenderedPageBreak/>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8B5C24" w:rsidRDefault="008B5C24"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8B5C24" w:rsidRDefault="008B5C24" w:rsidP="0015723E">
                            <w:pPr>
                              <w:pStyle w:val="Caption"/>
                            </w:pPr>
                            <w:bookmarkStart w:id="133" w:name="_Ref417928104"/>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3"/>
                            <w:r>
                              <w:t xml:space="preserve">  Optimal control method for loss reduction based on calibration and curve fittings.</w:t>
                            </w:r>
                            <w:proofErr w:type="gramEnd"/>
                            <w:r>
                              <w:t xml:space="preserve">  </w:t>
                            </w:r>
                          </w:p>
                          <w:p w14:paraId="543510DB" w14:textId="77777777" w:rsidR="008B5C24" w:rsidRDefault="008B5C24" w:rsidP="00097228">
                            <w:pPr>
                              <w:pStyle w:val="FootnoteText"/>
                              <w:keepNext/>
                              <w:jc w:val="center"/>
                            </w:pPr>
                          </w:p>
                          <w:p w14:paraId="12D48AFC" w14:textId="77777777" w:rsidR="008B5C24" w:rsidRDefault="008B5C24" w:rsidP="0015723E">
                            <w:pPr>
                              <w:pStyle w:val="Caption"/>
                            </w:pPr>
                            <w:r>
                              <w:t>.</w:t>
                            </w:r>
                          </w:p>
                          <w:p w14:paraId="7EE4AED3" w14:textId="77777777" w:rsidR="008B5C24" w:rsidRDefault="008B5C24" w:rsidP="00097228"/>
                        </w:txbxContent>
                      </wps:txbx>
                      <wps:bodyPr rot="0" vert="horz" wrap="square" lIns="0" tIns="0" rIns="0" bIns="0" anchor="t" anchorCtr="0" upright="1">
                        <a:noAutofit/>
                      </wps:bodyPr>
                    </wps:wsp>
                  </a:graphicData>
                </a:graphic>
              </wp:inline>
            </w:drawing>
          </mc:Choice>
          <mc:Fallback>
            <w:pict>
              <v:shape w14:anchorId="0EFC658A" id="_x0000_s1054"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" filled="f" stroked="f">
                <v:textbox inset="0,0,0,0">
                  <w:txbxContent>
                    <w:p w14:paraId="7039ECF6" w14:textId="69C836E8" w:rsidR="008B5C24" w:rsidRDefault="008B5C24"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8B5C24" w:rsidRDefault="008B5C24" w:rsidP="0015723E">
                      <w:pPr>
                        <w:pStyle w:val="Caption"/>
                      </w:pPr>
                      <w:bookmarkStart w:id="134" w:name="_Ref417928104"/>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4"/>
                      <w:r>
                        <w:t xml:space="preserve">  Optimal control method for loss reduction based on calibration and curve fittings.</w:t>
                      </w:r>
                      <w:proofErr w:type="gramEnd"/>
                      <w:r>
                        <w:t xml:space="preserve">  </w:t>
                      </w:r>
                    </w:p>
                    <w:p w14:paraId="543510DB" w14:textId="77777777" w:rsidR="008B5C24" w:rsidRDefault="008B5C24" w:rsidP="00097228">
                      <w:pPr>
                        <w:pStyle w:val="FootnoteText"/>
                        <w:keepNext/>
                        <w:jc w:val="center"/>
                      </w:pPr>
                    </w:p>
                    <w:p w14:paraId="12D48AFC" w14:textId="77777777" w:rsidR="008B5C24" w:rsidRDefault="008B5C24" w:rsidP="0015723E">
                      <w:pPr>
                        <w:pStyle w:val="Caption"/>
                      </w:pPr>
                      <w:r>
                        <w:t>.</w:t>
                      </w:r>
                    </w:p>
                    <w:p w14:paraId="7EE4AED3" w14:textId="77777777" w:rsidR="008B5C24" w:rsidRDefault="008B5C24"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135" w:name="_Toc418725801"/>
      <w:r>
        <w:t>Experimental results</w:t>
      </w:r>
      <w:r w:rsidR="006618CD">
        <w:t xml:space="preserve"> with the proposed control method</w:t>
      </w:r>
      <w:bookmarkEnd w:id="135"/>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w:t>
      </w:r>
      <w:r w:rsidR="003E5AEF">
        <w:t xml:space="preserve">that </w:t>
      </w:r>
      <w:r>
        <w:t>controlling load; increase this variable will increase load</w:t>
      </w:r>
      <w:r w:rsidR="003E5AEF">
        <w:t xml:space="preserve"> current consumption</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tput, 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77F394D" w:rsidR="00B91548" w:rsidRDefault="000908C1" w:rsidP="002E31A3">
      <w:pPr>
        <w:pStyle w:val="BodyText"/>
      </w:pPr>
      <w:r>
        <w:lastRenderedPageBreak/>
        <w:t xml:space="preserve">The calculated efficiency is </w:t>
      </w:r>
      <w:r w:rsidR="003E5AEF">
        <w:t xml:space="preserve">the efficiency </w:t>
      </w:r>
      <w:r>
        <w:t xml:space="preserve">of the power stage only.  The real efficiency will be lower when we include the power </w:t>
      </w:r>
      <w:r w:rsidR="005D10A2">
        <w:t xml:space="preserve">loss </w:t>
      </w:r>
      <w:r>
        <w:t xml:space="preserve">that is consumed by other circuits such </w:t>
      </w:r>
      <w:proofErr w:type="gramStart"/>
      <w:r>
        <w:t>as:</w:t>
      </w:r>
      <w:proofErr w:type="gramEnd"/>
      <w:r>
        <w:t xml:space="preserve"> sensor, microcontroller, mosfet drivers, fan, etc.</w:t>
      </w:r>
    </w:p>
    <w:p w14:paraId="229EAF3A" w14:textId="0EDB3B20" w:rsidR="00B91548" w:rsidRDefault="00B91548" w:rsidP="00042EAA">
      <w:pPr>
        <w:pStyle w:val="BodyText"/>
        <w:ind w:firstLine="0"/>
      </w:pPr>
      <w:r>
        <w:rPr>
          <w:noProof/>
        </w:rPr>
        <w:lastRenderedPageBreak/>
        <mc:AlternateContent>
          <mc:Choice Requires="wps">
            <w:drawing>
              <wp:inline distT="0" distB="0" distL="0" distR="0" wp14:anchorId="0DEBFAF2" wp14:editId="0A8E845A">
                <wp:extent cx="5486400" cy="3781425"/>
                <wp:effectExtent l="0" t="0" r="0" b="9525"/>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8B5C24" w:rsidRDefault="008B5C24"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8B5C24" w:rsidRDefault="008B5C24" w:rsidP="0015723E">
                            <w:pPr>
                              <w:pStyle w:val="Caption"/>
                            </w:pPr>
                            <w:bookmarkStart w:id="136" w:name="_Ref418469349"/>
                            <w:proofErr w:type="gramStart"/>
                            <w:r>
                              <w:t>Fig.</w:t>
                            </w:r>
                            <w:proofErr w:type="gramEnd"/>
                            <w:r>
                              <w:t xml:space="preserve">  </w:t>
                            </w:r>
                            <w:fldSimple w:instr=" SEQ Fig._ \* ARABIC ">
                              <w:r>
                                <w:rPr>
                                  <w:noProof/>
                                </w:rPr>
                                <w:t>29</w:t>
                              </w:r>
                            </w:fldSimple>
                            <w:bookmarkEnd w:id="136"/>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r>
                              <w:br/>
                            </w:r>
                          </w:p>
                          <w:p w14:paraId="0F7E9BD7" w14:textId="77777777" w:rsidR="008B5C24" w:rsidRDefault="008B5C24" w:rsidP="00B91548">
                            <w:pPr>
                              <w:pStyle w:val="FootnoteText"/>
                              <w:keepNext/>
                              <w:jc w:val="center"/>
                            </w:pPr>
                          </w:p>
                          <w:p w14:paraId="072D48E5" w14:textId="77777777" w:rsidR="008B5C24" w:rsidRDefault="008B5C24" w:rsidP="00B91548">
                            <w:pPr>
                              <w:pStyle w:val="FootnoteText"/>
                              <w:keepNext/>
                              <w:jc w:val="center"/>
                            </w:pPr>
                          </w:p>
                          <w:p w14:paraId="6F523F19" w14:textId="77777777" w:rsidR="008B5C24" w:rsidRDefault="008B5C24" w:rsidP="0015723E">
                            <w:pPr>
                              <w:pStyle w:val="Caption"/>
                            </w:pPr>
                            <w:r>
                              <w:t>.</w:t>
                            </w:r>
                          </w:p>
                          <w:p w14:paraId="414B8DFB" w14:textId="77777777" w:rsidR="008B5C24" w:rsidRDefault="008B5C24" w:rsidP="00B91548"/>
                        </w:txbxContent>
                      </wps:txbx>
                      <wps:bodyPr rot="0" vert="horz" wrap="square" lIns="0" tIns="0" rIns="0" bIns="0" anchor="t" anchorCtr="0" upright="1">
                        <a:noAutofit/>
                      </wps:bodyPr>
                    </wps:wsp>
                  </a:graphicData>
                </a:graphic>
              </wp:inline>
            </w:drawing>
          </mc:Choice>
          <mc:Fallback>
            <w:pict>
              <v:shape w14:anchorId="0DEBFAF2" id="_x0000_s1055" type="#_x0000_t202" style="width:6in;height:29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" filled="f" stroked="f">
                <v:textbox inset="0,0,0,0">
                  <w:txbxContent>
                    <w:p w14:paraId="3CB50C14" w14:textId="4722521E" w:rsidR="008B5C24" w:rsidRDefault="008B5C24"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8B5C24" w:rsidRDefault="008B5C24" w:rsidP="0015723E">
                      <w:pPr>
                        <w:pStyle w:val="Caption"/>
                      </w:pPr>
                      <w:bookmarkStart w:id="137" w:name="_Ref418469349"/>
                      <w:proofErr w:type="gramStart"/>
                      <w:r>
                        <w:t>Fig.</w:t>
                      </w:r>
                      <w:proofErr w:type="gramEnd"/>
                      <w:r>
                        <w:t xml:space="preserve">  </w:t>
                      </w:r>
                      <w:fldSimple w:instr=" SEQ Fig._ \* ARABIC ">
                        <w:r>
                          <w:rPr>
                            <w:noProof/>
                          </w:rPr>
                          <w:t>29</w:t>
                        </w:r>
                      </w:fldSimple>
                      <w:bookmarkEnd w:id="137"/>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r>
                        <w:br/>
                      </w:r>
                    </w:p>
                    <w:p w14:paraId="0F7E9BD7" w14:textId="77777777" w:rsidR="008B5C24" w:rsidRDefault="008B5C24" w:rsidP="00B91548">
                      <w:pPr>
                        <w:pStyle w:val="FootnoteText"/>
                        <w:keepNext/>
                        <w:jc w:val="center"/>
                      </w:pPr>
                    </w:p>
                    <w:p w14:paraId="072D48E5" w14:textId="77777777" w:rsidR="008B5C24" w:rsidRDefault="008B5C24" w:rsidP="00B91548">
                      <w:pPr>
                        <w:pStyle w:val="FootnoteText"/>
                        <w:keepNext/>
                        <w:jc w:val="center"/>
                      </w:pPr>
                    </w:p>
                    <w:p w14:paraId="6F523F19" w14:textId="77777777" w:rsidR="008B5C24" w:rsidRDefault="008B5C24" w:rsidP="0015723E">
                      <w:pPr>
                        <w:pStyle w:val="Caption"/>
                      </w:pPr>
                      <w:r>
                        <w:t>.</w:t>
                      </w:r>
                    </w:p>
                    <w:p w14:paraId="414B8DFB" w14:textId="77777777" w:rsidR="008B5C24" w:rsidRDefault="008B5C24" w:rsidP="00B91548"/>
                  </w:txbxContent>
                </v:textbox>
                <w10:anchorlock/>
              </v:shape>
            </w:pict>
          </mc:Fallback>
        </mc:AlternateContent>
      </w:r>
      <w:r w:rsidR="006618CD">
        <w:rPr>
          <w:noProof/>
        </w:rPr>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8B5C24" w:rsidRDefault="008B5C24"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8B5C24" w:rsidRDefault="008B5C24" w:rsidP="0015723E">
                            <w:pPr>
                              <w:pStyle w:val="Caption"/>
                            </w:pPr>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proofErr w:type="gramEnd"/>
                            <w:r>
                              <w:br/>
                            </w:r>
                          </w:p>
                          <w:p w14:paraId="6118DED9" w14:textId="77777777" w:rsidR="008B5C24" w:rsidRDefault="008B5C24" w:rsidP="006618CD">
                            <w:pPr>
                              <w:pStyle w:val="FootnoteText"/>
                              <w:keepNext/>
                              <w:jc w:val="center"/>
                            </w:pPr>
                          </w:p>
                          <w:p w14:paraId="122A03ED" w14:textId="77777777" w:rsidR="008B5C24" w:rsidRDefault="008B5C24" w:rsidP="006618CD">
                            <w:pPr>
                              <w:pStyle w:val="FootnoteText"/>
                              <w:keepNext/>
                              <w:jc w:val="center"/>
                            </w:pPr>
                          </w:p>
                          <w:p w14:paraId="70E54D72" w14:textId="77777777" w:rsidR="008B5C24" w:rsidRDefault="008B5C24" w:rsidP="0015723E">
                            <w:pPr>
                              <w:pStyle w:val="Caption"/>
                            </w:pPr>
                            <w:r>
                              <w:t>.</w:t>
                            </w:r>
                          </w:p>
                          <w:p w14:paraId="27D91104" w14:textId="77777777" w:rsidR="008B5C24" w:rsidRDefault="008B5C24" w:rsidP="006618CD"/>
                        </w:txbxContent>
                      </wps:txbx>
                      <wps:bodyPr rot="0" vert="horz" wrap="square" lIns="0" tIns="0" rIns="0" bIns="0" anchor="t" anchorCtr="0" upright="1">
                        <a:noAutofit/>
                      </wps:bodyPr>
                    </wps:wsp>
                  </a:graphicData>
                </a:graphic>
              </wp:inline>
            </w:drawing>
          </mc:Choice>
          <mc:Fallback>
            <w:pict>
              <v:shape w14:anchorId="47920BB3" id="_x0000_s1056"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" filled="f" stroked="f">
                <v:textbox inset="0,0,0,0">
                  <w:txbxContent>
                    <w:p w14:paraId="732BA69D" w14:textId="221B8E21" w:rsidR="008B5C24" w:rsidRDefault="008B5C24"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8B5C24" w:rsidRDefault="008B5C24" w:rsidP="0015723E">
                      <w:pPr>
                        <w:pStyle w:val="Caption"/>
                      </w:pPr>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proofErr w:type="gramEnd"/>
                      <w:r>
                        <w:br/>
                      </w:r>
                    </w:p>
                    <w:p w14:paraId="6118DED9" w14:textId="77777777" w:rsidR="008B5C24" w:rsidRDefault="008B5C24" w:rsidP="006618CD">
                      <w:pPr>
                        <w:pStyle w:val="FootnoteText"/>
                        <w:keepNext/>
                        <w:jc w:val="center"/>
                      </w:pPr>
                    </w:p>
                    <w:p w14:paraId="122A03ED" w14:textId="77777777" w:rsidR="008B5C24" w:rsidRDefault="008B5C24" w:rsidP="006618CD">
                      <w:pPr>
                        <w:pStyle w:val="FootnoteText"/>
                        <w:keepNext/>
                        <w:jc w:val="center"/>
                      </w:pPr>
                    </w:p>
                    <w:p w14:paraId="70E54D72" w14:textId="77777777" w:rsidR="008B5C24" w:rsidRDefault="008B5C24" w:rsidP="0015723E">
                      <w:pPr>
                        <w:pStyle w:val="Caption"/>
                      </w:pPr>
                      <w:r>
                        <w:t>.</w:t>
                      </w:r>
                    </w:p>
                    <w:p w14:paraId="27D91104" w14:textId="77777777" w:rsidR="008B5C24" w:rsidRDefault="008B5C24" w:rsidP="006618CD"/>
                  </w:txbxContent>
                </v:textbox>
                <w10:anchorlock/>
              </v:shape>
            </w:pict>
          </mc:Fallback>
        </mc:AlternateContent>
      </w:r>
      <w:r w:rsidR="00D5253F">
        <w:rPr>
          <w:noProof/>
        </w:rPr>
        <w:lastRenderedPageBreak/>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8B5C24" w:rsidRDefault="008B5C24"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8B5C24" w:rsidRDefault="008B5C24" w:rsidP="0015723E">
                            <w:pPr>
                              <w:pStyle w:val="Caption"/>
                            </w:pPr>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r>
                              <w:br/>
                            </w:r>
                          </w:p>
                          <w:p w14:paraId="707467B8" w14:textId="77777777" w:rsidR="008B5C24" w:rsidRDefault="008B5C24" w:rsidP="00D5253F">
                            <w:pPr>
                              <w:pStyle w:val="FootnoteText"/>
                              <w:keepNext/>
                              <w:jc w:val="center"/>
                            </w:pPr>
                          </w:p>
                          <w:p w14:paraId="3CBBEEE9" w14:textId="77777777" w:rsidR="008B5C24" w:rsidRDefault="008B5C24" w:rsidP="00D5253F">
                            <w:pPr>
                              <w:pStyle w:val="FootnoteText"/>
                              <w:keepNext/>
                              <w:jc w:val="center"/>
                            </w:pPr>
                          </w:p>
                          <w:p w14:paraId="10C93E3C" w14:textId="77777777" w:rsidR="008B5C24" w:rsidRDefault="008B5C24" w:rsidP="0015723E">
                            <w:pPr>
                              <w:pStyle w:val="Caption"/>
                            </w:pPr>
                            <w:r>
                              <w:t>.</w:t>
                            </w:r>
                          </w:p>
                          <w:p w14:paraId="13653241" w14:textId="77777777" w:rsidR="008B5C24" w:rsidRDefault="008B5C24" w:rsidP="00D5253F"/>
                        </w:txbxContent>
                      </wps:txbx>
                      <wps:bodyPr rot="0" vert="horz" wrap="square" lIns="0" tIns="0" rIns="0" bIns="0" anchor="t" anchorCtr="0" upright="1">
                        <a:noAutofit/>
                      </wps:bodyPr>
                    </wps:wsp>
                  </a:graphicData>
                </a:graphic>
              </wp:inline>
            </w:drawing>
          </mc:Choice>
          <mc:Fallback>
            <w:pict>
              <v:shape w14:anchorId="0B780615" id="_x0000_s1057"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kKMi38gEAAMwDAAAOAAAAAAAAAAAAAAAAAC4CAABkcnMvZTJv&#10;RG9jLnhtbFBLAQItABQABgAIAAAAIQBPqz0L2wAAAAUBAAAPAAAAAAAAAAAAAAAAAEwEAABkcnMv&#10;ZG93bnJldi54bWxQSwUGAAAAAAQABADzAAAAVAUAAAAA&#10;" filled="f" stroked="f">
                <v:textbox inset="0,0,0,0">
                  <w:txbxContent>
                    <w:p w14:paraId="621183DB" w14:textId="772EC005" w:rsidR="008B5C24" w:rsidRDefault="008B5C24"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8B5C24" w:rsidRDefault="008B5C24" w:rsidP="0015723E">
                      <w:pPr>
                        <w:pStyle w:val="Caption"/>
                      </w:pPr>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r>
                        <w:br/>
                      </w:r>
                    </w:p>
                    <w:p w14:paraId="707467B8" w14:textId="77777777" w:rsidR="008B5C24" w:rsidRDefault="008B5C24" w:rsidP="00D5253F">
                      <w:pPr>
                        <w:pStyle w:val="FootnoteText"/>
                        <w:keepNext/>
                        <w:jc w:val="center"/>
                      </w:pPr>
                    </w:p>
                    <w:p w14:paraId="3CBBEEE9" w14:textId="77777777" w:rsidR="008B5C24" w:rsidRDefault="008B5C24" w:rsidP="00D5253F">
                      <w:pPr>
                        <w:pStyle w:val="FootnoteText"/>
                        <w:keepNext/>
                        <w:jc w:val="center"/>
                      </w:pPr>
                    </w:p>
                    <w:p w14:paraId="10C93E3C" w14:textId="77777777" w:rsidR="008B5C24" w:rsidRDefault="008B5C24" w:rsidP="0015723E">
                      <w:pPr>
                        <w:pStyle w:val="Caption"/>
                      </w:pPr>
                      <w:r>
                        <w:t>.</w:t>
                      </w:r>
                    </w:p>
                    <w:p w14:paraId="13653241" w14:textId="77777777" w:rsidR="008B5C24" w:rsidRDefault="008B5C24" w:rsidP="00D5253F"/>
                  </w:txbxContent>
                </v:textbox>
                <w10:anchorlock/>
              </v:shape>
            </w:pict>
          </mc:Fallback>
        </mc:AlternateContent>
      </w:r>
    </w:p>
    <w:p w14:paraId="485EA9EC" w14:textId="77777777" w:rsidR="00CE437A" w:rsidRDefault="00CE437A" w:rsidP="00042EAA">
      <w:pPr>
        <w:pStyle w:val="BodyText"/>
        <w:ind w:firstLine="0"/>
      </w:pPr>
      <w:r>
        <w:rPr>
          <w:noProof/>
        </w:rPr>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8B5C24" w:rsidRDefault="008B5C24"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8B5C24" w:rsidRDefault="008B5C24" w:rsidP="0015723E">
                            <w:pPr>
                              <w:pStyle w:val="Caption"/>
                            </w:pPr>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r>
                              <w:br/>
                            </w:r>
                          </w:p>
                          <w:p w14:paraId="1A283EDD" w14:textId="77777777" w:rsidR="008B5C24" w:rsidRDefault="008B5C24" w:rsidP="00CE437A">
                            <w:pPr>
                              <w:pStyle w:val="FootnoteText"/>
                              <w:keepNext/>
                              <w:jc w:val="center"/>
                            </w:pPr>
                          </w:p>
                          <w:p w14:paraId="150070DD" w14:textId="77777777" w:rsidR="008B5C24" w:rsidRDefault="008B5C24" w:rsidP="00CE437A">
                            <w:pPr>
                              <w:pStyle w:val="FootnoteText"/>
                              <w:keepNext/>
                              <w:jc w:val="center"/>
                            </w:pPr>
                          </w:p>
                          <w:p w14:paraId="4CF69A30" w14:textId="77777777" w:rsidR="008B5C24" w:rsidRDefault="008B5C24" w:rsidP="0015723E">
                            <w:pPr>
                              <w:pStyle w:val="Caption"/>
                            </w:pPr>
                            <w:r>
                              <w:t>.</w:t>
                            </w:r>
                          </w:p>
                          <w:p w14:paraId="2B85FD5A" w14:textId="77777777" w:rsidR="008B5C24" w:rsidRDefault="008B5C24" w:rsidP="00CE437A"/>
                        </w:txbxContent>
                      </wps:txbx>
                      <wps:bodyPr rot="0" vert="horz" wrap="square" lIns="0" tIns="0" rIns="0" bIns="0" anchor="t" anchorCtr="0" upright="1">
                        <a:noAutofit/>
                      </wps:bodyPr>
                    </wps:wsp>
                  </a:graphicData>
                </a:graphic>
              </wp:inline>
            </w:drawing>
          </mc:Choice>
          <mc:Fallback>
            <w:pict>
              <v:shape w14:anchorId="040FD6A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lW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2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ttnlW8gEAAMwDAAAOAAAAAAAAAAAAAAAAAC4CAABkcnMvZTJv&#10;RG9jLnhtbFBLAQItABQABgAIAAAAIQBPqz0L2wAAAAUBAAAPAAAAAAAAAAAAAAAAAEwEAABkcnMv&#10;ZG93bnJldi54bWxQSwUGAAAAAAQABADzAAAAVAUAAAAA&#10;" filled="f" stroked="f">
                <v:textbox inset="0,0,0,0">
                  <w:txbxContent>
                    <w:p w14:paraId="769E437C" w14:textId="11713ABC" w:rsidR="008B5C24" w:rsidRDefault="008B5C24"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8B5C24" w:rsidRDefault="008B5C24" w:rsidP="0015723E">
                      <w:pPr>
                        <w:pStyle w:val="Caption"/>
                      </w:pPr>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r>
                        <w:br/>
                      </w:r>
                    </w:p>
                    <w:p w14:paraId="1A283EDD" w14:textId="77777777" w:rsidR="008B5C24" w:rsidRDefault="008B5C24" w:rsidP="00CE437A">
                      <w:pPr>
                        <w:pStyle w:val="FootnoteText"/>
                        <w:keepNext/>
                        <w:jc w:val="center"/>
                      </w:pPr>
                    </w:p>
                    <w:p w14:paraId="150070DD" w14:textId="77777777" w:rsidR="008B5C24" w:rsidRDefault="008B5C24" w:rsidP="00CE437A">
                      <w:pPr>
                        <w:pStyle w:val="FootnoteText"/>
                        <w:keepNext/>
                        <w:jc w:val="center"/>
                      </w:pPr>
                    </w:p>
                    <w:p w14:paraId="4CF69A30" w14:textId="77777777" w:rsidR="008B5C24" w:rsidRDefault="008B5C24" w:rsidP="0015723E">
                      <w:pPr>
                        <w:pStyle w:val="Caption"/>
                      </w:pPr>
                      <w:r>
                        <w:t>.</w:t>
                      </w:r>
                    </w:p>
                    <w:p w14:paraId="2B85FD5A" w14:textId="77777777" w:rsidR="008B5C24" w:rsidRDefault="008B5C24"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8B5C24" w:rsidRDefault="008B5C24"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8B5C24" w:rsidRDefault="008B5C24"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8B5C24" w:rsidRDefault="008B5C24" w:rsidP="0015723E">
                            <w:pPr>
                              <w:pStyle w:val="Caption"/>
                            </w:pPr>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r>
                              <w:br/>
                            </w:r>
                          </w:p>
                          <w:p w14:paraId="76EEA951" w14:textId="77777777" w:rsidR="008B5C24" w:rsidRDefault="008B5C24" w:rsidP="00CE437A">
                            <w:pPr>
                              <w:pStyle w:val="FootnoteText"/>
                              <w:keepNext/>
                              <w:jc w:val="center"/>
                            </w:pPr>
                          </w:p>
                          <w:p w14:paraId="3CE291B2" w14:textId="77777777" w:rsidR="008B5C24" w:rsidRDefault="008B5C24" w:rsidP="00CE437A">
                            <w:pPr>
                              <w:pStyle w:val="FootnoteText"/>
                              <w:keepNext/>
                              <w:jc w:val="center"/>
                            </w:pPr>
                          </w:p>
                          <w:p w14:paraId="5AFC2A83" w14:textId="77777777" w:rsidR="008B5C24" w:rsidRDefault="008B5C24" w:rsidP="0015723E">
                            <w:pPr>
                              <w:pStyle w:val="Caption"/>
                            </w:pPr>
                            <w:r>
                              <w:t>.</w:t>
                            </w:r>
                          </w:p>
                          <w:p w14:paraId="16F7BD0F" w14:textId="77777777" w:rsidR="008B5C24" w:rsidRDefault="008B5C24" w:rsidP="00CE437A"/>
                        </w:txbxContent>
                      </wps:txbx>
                      <wps:bodyPr rot="0" vert="horz" wrap="square" lIns="0" tIns="0" rIns="0" bIns="0" anchor="t" anchorCtr="0" upright="1">
                        <a:noAutofit/>
                      </wps:bodyPr>
                    </wps:wsp>
                  </a:graphicData>
                </a:graphic>
              </wp:inline>
            </w:drawing>
          </mc:Choice>
          <mc:Fallback>
            <w:pict>
              <v:shape w14:anchorId="5497CD4F" id="_x0000_s1059"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DcYMvLzAQAAzAMAAA4AAAAAAAAAAAAAAAAALgIAAGRycy9l&#10;Mm9Eb2MueG1sUEsBAi0AFAAGAAgAAAAhAEHOt6HcAAAABQEAAA8AAAAAAAAAAAAAAAAATQQAAGRy&#10;cy9kb3ducmV2LnhtbFBLBQYAAAAABAAEAPMAAABWBQAAAAA=&#10;" filled="f" stroked="f">
                <v:textbox inset="0,0,0,0">
                  <w:txbxContent>
                    <w:p w14:paraId="04790D5C" w14:textId="7AA35866" w:rsidR="008B5C24" w:rsidRDefault="008B5C24"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8B5C24" w:rsidRDefault="008B5C24"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8B5C24" w:rsidRDefault="008B5C24" w:rsidP="0015723E">
                      <w:pPr>
                        <w:pStyle w:val="Caption"/>
                      </w:pPr>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r>
                        <w:br/>
                      </w:r>
                    </w:p>
                    <w:p w14:paraId="76EEA951" w14:textId="77777777" w:rsidR="008B5C24" w:rsidRDefault="008B5C24" w:rsidP="00CE437A">
                      <w:pPr>
                        <w:pStyle w:val="FootnoteText"/>
                        <w:keepNext/>
                        <w:jc w:val="center"/>
                      </w:pPr>
                    </w:p>
                    <w:p w14:paraId="3CE291B2" w14:textId="77777777" w:rsidR="008B5C24" w:rsidRDefault="008B5C24" w:rsidP="00CE437A">
                      <w:pPr>
                        <w:pStyle w:val="FootnoteText"/>
                        <w:keepNext/>
                        <w:jc w:val="center"/>
                      </w:pPr>
                    </w:p>
                    <w:p w14:paraId="5AFC2A83" w14:textId="77777777" w:rsidR="008B5C24" w:rsidRDefault="008B5C24" w:rsidP="0015723E">
                      <w:pPr>
                        <w:pStyle w:val="Caption"/>
                      </w:pPr>
                      <w:r>
                        <w:t>.</w:t>
                      </w:r>
                    </w:p>
                    <w:p w14:paraId="16F7BD0F" w14:textId="77777777" w:rsidR="008B5C24" w:rsidRDefault="008B5C24" w:rsidP="00CE437A"/>
                  </w:txbxContent>
                </v:textbox>
                <w10:anchorlock/>
              </v:shape>
            </w:pict>
          </mc:Fallback>
        </mc:AlternateContent>
      </w:r>
    </w:p>
    <w:p w14:paraId="6019A11B" w14:textId="6A627D0A" w:rsidR="00412EF5" w:rsidRDefault="00412EF5" w:rsidP="00C951FD">
      <w:pPr>
        <w:pStyle w:val="Heading3"/>
      </w:pPr>
      <w:bookmarkStart w:id="138" w:name="_Toc418725802"/>
      <w:r>
        <w:t>Conclusion</w:t>
      </w:r>
      <w:bookmarkEnd w:id="138"/>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3E35B2">
        <w:t>Fig.</w:t>
      </w:r>
      <w:proofErr w:type="gramEnd"/>
      <w:r w:rsidR="003E35B2">
        <w:t xml:space="preserve">  </w:t>
      </w:r>
      <w:r w:rsidR="003E35B2">
        <w:rPr>
          <w:noProof/>
        </w:rPr>
        <w:t>29</w:t>
      </w:r>
      <w:r w:rsidR="00DC52DD">
        <w:fldChar w:fldCharType="end"/>
      </w:r>
      <w:r w:rsidR="003327BC">
        <w:t xml:space="preserve">, the efficiency measured 99.6% while the converter operating at 371 KHz. </w:t>
      </w:r>
    </w:p>
    <w:p w14:paraId="2CF426B8" w14:textId="5A84B522" w:rsidR="00467953" w:rsidRDefault="0067643A" w:rsidP="000F5466">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3E35B2">
          <w:instrText>(18)</w:instrText>
        </w:r>
      </w:fldSimple>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956158">
        <w:t>at</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07949ED0"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139" w:name="_Ref417920713"/>
      <w:bookmarkStart w:id="140" w:name="_Ref417928376"/>
      <w:bookmarkStart w:id="141" w:name="_Ref417928398"/>
      <w:bookmarkStart w:id="142" w:name="_Ref417942902"/>
      <w:bookmarkStart w:id="143" w:name="_Ref417988719"/>
      <w:bookmarkStart w:id="144" w:name="_Toc418725803"/>
      <w:r>
        <w:t>Inverter Design</w:t>
      </w:r>
      <w:bookmarkEnd w:id="139"/>
      <w:bookmarkEnd w:id="140"/>
      <w:bookmarkEnd w:id="141"/>
      <w:bookmarkEnd w:id="142"/>
      <w:bookmarkEnd w:id="143"/>
      <w:bookmarkEnd w:id="144"/>
    </w:p>
    <w:p w14:paraId="44904014" w14:textId="0A196E74" w:rsidR="00B23660" w:rsidRPr="00435477" w:rsidRDefault="00B23660" w:rsidP="00C951FD">
      <w:pPr>
        <w:pStyle w:val="Heading2"/>
      </w:pPr>
      <w:bookmarkStart w:id="145" w:name="_Toc418725804"/>
      <w:r w:rsidRPr="00435477">
        <w:t>Circuit Topology and Overview</w:t>
      </w:r>
      <w:r w:rsidR="00AC0AB8" w:rsidRPr="00435477">
        <w:t xml:space="preserve"> of the Inverter</w:t>
      </w:r>
      <w:bookmarkEnd w:id="145"/>
    </w:p>
    <w:p w14:paraId="0F1F0126" w14:textId="50EDA000"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3E35B2">
        <w:t xml:space="preserve">Fig.  </w:t>
      </w:r>
      <w:r w:rsidR="003E35B2">
        <w:rPr>
          <w:noProof/>
        </w:rPr>
        <w:t>34</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3E35B2">
        <w:t xml:space="preserve">Fig.  </w:t>
      </w:r>
      <w:proofErr w:type="gramStart"/>
      <w:r w:rsidR="003E35B2">
        <w:rPr>
          <w:noProof/>
        </w:rPr>
        <w:t>34</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3E35B2">
        <w:t>Fig.</w:t>
      </w:r>
      <w:proofErr w:type="gramEnd"/>
      <w:r w:rsidR="003E35B2">
        <w:t xml:space="preserve">  </w:t>
      </w:r>
      <w:r w:rsidR="003E35B2">
        <w:rPr>
          <w:noProof/>
        </w:rPr>
        <w:t>34</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331BC2">
        <w:instrText xml:space="preserve"> ADDIN ZOTERO_ITEM CSL_CITATION {"citationID":"5s7dfa1hu","properties":{"formattedCitation":"{\\rtf [59]\\uc0\\u8211{}[63]}","plainCitation":"[59]–[63]"},"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331BC2" w:rsidRPr="00331BC2">
        <w:rPr>
          <w:rFonts w:cs="Times New Roman"/>
        </w:rPr>
        <w:t>[59]–[63]</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8B5C24" w:rsidRDefault="008B5C24"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8B5C24" w:rsidRDefault="008B5C24" w:rsidP="0015723E">
                            <w:pPr>
                              <w:pStyle w:val="Caption"/>
                            </w:pPr>
                            <w:bookmarkStart w:id="146" w:name="_Ref418079439"/>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146"/>
                            <w:r>
                              <w:t xml:space="preserve">  </w:t>
                            </w:r>
                            <w:r w:rsidRPr="0021743B">
                              <w:t>Circuit</w:t>
                            </w:r>
                            <w:r>
                              <w:t xml:space="preserve"> topology.</w:t>
                            </w:r>
                            <w:proofErr w:type="gramEnd"/>
                          </w:p>
                          <w:p w14:paraId="6E6B803A" w14:textId="77777777" w:rsidR="008B5C24" w:rsidRDefault="008B5C24" w:rsidP="004645B4">
                            <w:pPr>
                              <w:pStyle w:val="figurecaption"/>
                              <w:numPr>
                                <w:ilvl w:val="0"/>
                                <w:numId w:val="0"/>
                              </w:numPr>
                            </w:pPr>
                          </w:p>
                          <w:p w14:paraId="2D2325E3" w14:textId="77777777" w:rsidR="008B5C24" w:rsidRDefault="008B5C24"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0"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nXgA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" stroked="f">
                <v:textbox inset="0,0,0,0">
                  <w:txbxContent>
                    <w:p w14:paraId="54527779" w14:textId="287B40E6" w:rsidR="008B5C24" w:rsidRDefault="008B5C24"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8B5C24" w:rsidRDefault="008B5C24" w:rsidP="0015723E">
                      <w:pPr>
                        <w:pStyle w:val="Caption"/>
                      </w:pPr>
                      <w:bookmarkStart w:id="147" w:name="_Ref418079439"/>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147"/>
                      <w:r>
                        <w:t xml:space="preserve">  </w:t>
                      </w:r>
                      <w:r w:rsidRPr="0021743B">
                        <w:t>Circuit</w:t>
                      </w:r>
                      <w:r>
                        <w:t xml:space="preserve"> topology.</w:t>
                      </w:r>
                      <w:proofErr w:type="gramEnd"/>
                    </w:p>
                    <w:p w14:paraId="6E6B803A" w14:textId="77777777" w:rsidR="008B5C24" w:rsidRDefault="008B5C24" w:rsidP="004645B4">
                      <w:pPr>
                        <w:pStyle w:val="figurecaption"/>
                        <w:numPr>
                          <w:ilvl w:val="0"/>
                          <w:numId w:val="0"/>
                        </w:numPr>
                      </w:pPr>
                    </w:p>
                    <w:p w14:paraId="2D2325E3" w14:textId="77777777" w:rsidR="008B5C24" w:rsidRDefault="008B5C24"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393A6726" w:rsidR="00D97FA7" w:rsidRDefault="00536142" w:rsidP="00AC0AB8">
      <w:pPr>
        <w:pStyle w:val="BodyText"/>
      </w:pPr>
      <w:r w:rsidRPr="00632C9E">
        <w:t xml:space="preserve">The modulation is similar to </w:t>
      </w:r>
      <w:r w:rsidR="003941F1">
        <w:fldChar w:fldCharType="begin"/>
      </w:r>
      <w:r w:rsidR="00331BC2">
        <w:instrText xml:space="preserve"> ADDIN ZOTERO_ITEM CSL_CITATION {"citationID":"2nrstu2gcc","properties":{"formattedCitation":"[64]","plainCitation":"[64]"},"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331BC2" w:rsidRPr="00331BC2">
        <w:t>[64]</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rFonts w:ascii="Times New Roman" w:hAnsi="Times New Roman" w:cs="Times New Roman"/>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rFonts w:ascii="Times New Roman" w:hAnsi="Times New Roman" w:cs="Times New Roman"/>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3E35B2">
        <w:t xml:space="preserve">Fig.  </w:t>
      </w:r>
      <w:r w:rsidR="003E35B2">
        <w:rPr>
          <w:noProof/>
        </w:rPr>
        <w:t>34</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3E35B2">
        <w:t>Chapter 5</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rFonts w:ascii="Times New Roman" w:hAnsi="Times New Roman" w:cs="Times New Roman"/>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rFonts w:ascii="Times New Roman" w:hAnsi="Times New Roman" w:cs="Times New Roman"/>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proofErr w:type="gramStart"/>
      <w:r w:rsidR="003E35B2">
        <w:t>Fig.</w:t>
      </w:r>
      <w:proofErr w:type="gramEnd"/>
      <w:r w:rsidR="003E35B2">
        <w:t xml:space="preserve">  </w:t>
      </w:r>
      <w:r w:rsidR="003E35B2">
        <w:rPr>
          <w:noProof/>
        </w:rPr>
        <w:t>35</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3E35B2">
        <w:t>Chapter 5</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3E35B2">
        <w:t>Chapter 5</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3E35B2">
        <w:t xml:space="preserve">Fig.  </w:t>
      </w:r>
      <w:r w:rsidR="003E35B2">
        <w:rPr>
          <w:noProof/>
        </w:rPr>
        <w:t>35</w:t>
      </w:r>
      <w:r w:rsidR="00EE4E86">
        <w:fldChar w:fldCharType="end"/>
      </w:r>
      <w:r w:rsidR="00EE4E86">
        <w:t>.</w:t>
      </w:r>
    </w:p>
    <w:p w14:paraId="44904018" w14:textId="734FC41D" w:rsidR="00B23660" w:rsidRDefault="00B90B0B" w:rsidP="00C951FD">
      <w:pPr>
        <w:pStyle w:val="Heading2"/>
      </w:pPr>
      <w:bookmarkStart w:id="148" w:name="_Toc418725805"/>
      <w:r w:rsidRPr="00632C9E">
        <w:rPr>
          <w:noProof/>
        </w:rPr>
        <mc:AlternateContent>
          <mc:Choice Requires="wps">
            <w:drawing>
              <wp:anchor distT="0" distB="0" distL="114300" distR="114300" simplePos="0" relativeHeight="251662336" behindDoc="0" locked="0" layoutInCell="1" allowOverlap="1" wp14:anchorId="2EEF13D7" wp14:editId="7F2720D9">
                <wp:simplePos x="1374775" y="1228725"/>
                <wp:positionH relativeFrom="margin">
                  <wp:align>center</wp:align>
                </wp:positionH>
                <wp:positionV relativeFrom="margin">
                  <wp:align>top</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8B5C24" w:rsidRDefault="008B5C24"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8B5C24" w:rsidRDefault="008B5C24" w:rsidP="0015723E">
                            <w:pPr>
                              <w:pStyle w:val="Caption"/>
                            </w:pPr>
                            <w:bookmarkStart w:id="149" w:name="_Ref418082528"/>
                            <w:proofErr w:type="gramStart"/>
                            <w:r>
                              <w:t>Fig.</w:t>
                            </w:r>
                            <w:proofErr w:type="gramEnd"/>
                            <w:r>
                              <w:t xml:space="preserve">  </w:t>
                            </w:r>
                            <w:fldSimple w:instr=" SEQ Fig._ \* ARABIC ">
                              <w:r>
                                <w:rPr>
                                  <w:noProof/>
                                </w:rPr>
                                <w:t>35</w:t>
                              </w:r>
                            </w:fldSimple>
                            <w:bookmarkEnd w:id="149"/>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44" type="#_x0000_t75" style="width:14.4pt;height:14.4pt" o:ole="">
                                  <v:imagedata r:id="rId259" o:title=""/>
                                </v:shape>
                                <o:OLEObject Type="Embed" ProgID="Equation.DSMT4" ShapeID="_x0000_i1144" DrawAspect="Content" ObjectID="_1492595292" r:id="rId260"/>
                              </w:object>
                            </w:r>
                            <w:r w:rsidRPr="005B4323">
                              <w:t xml:space="preserve">equal 16.667 </w:t>
                            </w:r>
                            <w:proofErr w:type="spellStart"/>
                            <w:r w:rsidRPr="005B4323">
                              <w:t>mili</w:t>
                            </w:r>
                            <w:proofErr w:type="spellEnd"/>
                            <w:r w:rsidRPr="005B4323">
                              <w:t>-seconds</w:t>
                            </w:r>
                            <w:r>
                              <w:t>.</w:t>
                            </w:r>
                          </w:p>
                          <w:p w14:paraId="5760E0FF" w14:textId="77777777" w:rsidR="008B5C24" w:rsidRDefault="008B5C24"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1"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idn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m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4UonZ4QC&#10;AAAKBQAADgAAAAAAAAAAAAAAAAAuAgAAZHJzL2Uyb0RvYy54bWxQSwECLQAUAAYACAAAACEAxCzE&#10;4NoAAAAFAQAADwAAAAAAAAAAAAAAAADeBAAAZHJzL2Rvd25yZXYueG1sUEsFBgAAAAAEAAQA8wAA&#10;AOUFAAAAAA==&#10;" stroked="f">
                <v:textbox inset="0,0,0,0">
                  <w:txbxContent>
                    <w:p w14:paraId="7DBF1159" w14:textId="77777777" w:rsidR="008B5C24" w:rsidRDefault="008B5C24"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8B5C24" w:rsidRDefault="008B5C24" w:rsidP="0015723E">
                      <w:pPr>
                        <w:pStyle w:val="Caption"/>
                      </w:pPr>
                      <w:bookmarkStart w:id="150" w:name="_Ref418082528"/>
                      <w:proofErr w:type="gramStart"/>
                      <w:r>
                        <w:t>Fig.</w:t>
                      </w:r>
                      <w:proofErr w:type="gramEnd"/>
                      <w:r>
                        <w:t xml:space="preserve">  </w:t>
                      </w:r>
                      <w:fldSimple w:instr=" SEQ Fig._ \* ARABIC ">
                        <w:r>
                          <w:rPr>
                            <w:noProof/>
                          </w:rPr>
                          <w:t>35</w:t>
                        </w:r>
                      </w:fldSimple>
                      <w:bookmarkEnd w:id="150"/>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44" type="#_x0000_t75" style="width:14.4pt;height:14.4pt" o:ole="">
                            <v:imagedata r:id="rId259" o:title=""/>
                          </v:shape>
                          <o:OLEObject Type="Embed" ProgID="Equation.DSMT4" ShapeID="_x0000_i1144" DrawAspect="Content" ObjectID="_1492595292" r:id="rId261"/>
                        </w:object>
                      </w:r>
                      <w:r w:rsidRPr="005B4323">
                        <w:t xml:space="preserve">equal 16.667 </w:t>
                      </w:r>
                      <w:proofErr w:type="spellStart"/>
                      <w:r w:rsidRPr="005B4323">
                        <w:t>mili</w:t>
                      </w:r>
                      <w:proofErr w:type="spellEnd"/>
                      <w:r w:rsidRPr="005B4323">
                        <w:t>-seconds</w:t>
                      </w:r>
                      <w:r>
                        <w:t>.</w:t>
                      </w:r>
                    </w:p>
                    <w:p w14:paraId="5760E0FF" w14:textId="77777777" w:rsidR="008B5C24" w:rsidRDefault="008B5C24"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148"/>
    </w:p>
    <w:p w14:paraId="093EBDB6" w14:textId="2DF5BB1A" w:rsidR="009E5891" w:rsidRDefault="00A97201" w:rsidP="00FF00B0">
      <w:pPr>
        <w:pStyle w:val="BodyText"/>
      </w:pPr>
      <w:r>
        <w:fldChar w:fldCharType="begin"/>
      </w:r>
      <w:r>
        <w:instrText xml:space="preserve"> REF _Ref418084289 \h </w:instrText>
      </w:r>
      <w:r>
        <w:fldChar w:fldCharType="separate"/>
      </w:r>
      <w:proofErr w:type="gramStart"/>
      <w:r w:rsidR="003E35B2">
        <w:t>Fig.</w:t>
      </w:r>
      <w:proofErr w:type="gramEnd"/>
      <w:r w:rsidR="003E35B2">
        <w:t xml:space="preserve">  </w:t>
      </w:r>
      <w:r w:rsidR="003E35B2">
        <w:rPr>
          <w:noProof/>
        </w:rPr>
        <w:t>36</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3E35B2">
        <w:t>Chapter 5</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3E35B2">
        <w:t>Chapter 5</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2B08DD8" w:rsidR="00FF00B0" w:rsidRPr="00FF00B0" w:rsidRDefault="00FF00B0" w:rsidP="00FF00B0">
      <w:pPr>
        <w:pStyle w:val="BodyText"/>
      </w:pPr>
      <w:r w:rsidRPr="00FF00B0">
        <w:t>The inverter design is divided into three boards for modularity and efficient space usage:</w:t>
      </w:r>
      <w:r>
        <w:t xml:space="preserve"> power board, control board, and fly-back PSU board</w:t>
      </w:r>
      <w:r w:rsidR="001E40B7">
        <w:t>.</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8B5C24" w:rsidRDefault="008B5C24"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8B5C24" w:rsidRDefault="008B5C24" w:rsidP="0015723E">
                            <w:pPr>
                              <w:pStyle w:val="Caption"/>
                            </w:pPr>
                            <w:bookmarkStart w:id="151" w:name="_Ref418084289"/>
                            <w:proofErr w:type="gramStart"/>
                            <w:r>
                              <w:t>Fig.</w:t>
                            </w:r>
                            <w:proofErr w:type="gramEnd"/>
                            <w:r>
                              <w:t xml:space="preserve">  </w:t>
                            </w:r>
                            <w:fldSimple w:instr=" SEQ Fig._ \* ARABIC ">
                              <w:r>
                                <w:rPr>
                                  <w:noProof/>
                                </w:rPr>
                                <w:t>36</w:t>
                              </w:r>
                            </w:fldSimple>
                            <w:bookmarkEnd w:id="151"/>
                            <w:r>
                              <w:t xml:space="preserve"> System Diagram of the Inverter</w:t>
                            </w:r>
                          </w:p>
                          <w:p w14:paraId="64E37C9A" w14:textId="77777777" w:rsidR="008B5C24" w:rsidRDefault="008B5C24" w:rsidP="00B90B0B"/>
                        </w:txbxContent>
                      </wps:txbx>
                      <wps:bodyPr rot="0" vert="horz" wrap="square" lIns="0" tIns="0" rIns="0" bIns="0" anchor="t" anchorCtr="0" upright="1">
                        <a:noAutofit/>
                      </wps:bodyPr>
                    </wps:wsp>
                  </a:graphicData>
                </a:graphic>
              </wp:inline>
            </w:drawing>
          </mc:Choice>
          <mc:Fallback>
            <w:pict>
              <v:shape w14:anchorId="549A2F07" id="Text Box 54" o:spid="_x0000_s1062"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HqgAIAAAo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" stroked="f">
                <v:textbox inset="0,0,0,0">
                  <w:txbxContent>
                    <w:p w14:paraId="3D8BAABE" w14:textId="6FAB0C56" w:rsidR="008B5C24" w:rsidRDefault="008B5C24"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8B5C24" w:rsidRDefault="008B5C24" w:rsidP="0015723E">
                      <w:pPr>
                        <w:pStyle w:val="Caption"/>
                      </w:pPr>
                      <w:bookmarkStart w:id="152" w:name="_Ref418084289"/>
                      <w:proofErr w:type="gramStart"/>
                      <w:r>
                        <w:t>Fig.</w:t>
                      </w:r>
                      <w:proofErr w:type="gramEnd"/>
                      <w:r>
                        <w:t xml:space="preserve">  </w:t>
                      </w:r>
                      <w:fldSimple w:instr=" SEQ Fig._ \* ARABIC ">
                        <w:r>
                          <w:rPr>
                            <w:noProof/>
                          </w:rPr>
                          <w:t>36</w:t>
                        </w:r>
                      </w:fldSimple>
                      <w:bookmarkEnd w:id="152"/>
                      <w:r>
                        <w:t xml:space="preserve"> System Diagram of the Inverter</w:t>
                      </w:r>
                    </w:p>
                    <w:p w14:paraId="64E37C9A" w14:textId="77777777" w:rsidR="008B5C24" w:rsidRDefault="008B5C24" w:rsidP="00B90B0B"/>
                  </w:txbxContent>
                </v:textbox>
                <w10:anchorlock/>
              </v:shape>
            </w:pict>
          </mc:Fallback>
        </mc:AlternateContent>
      </w:r>
    </w:p>
    <w:p w14:paraId="4490401A" w14:textId="77777777" w:rsidR="00B23660" w:rsidRDefault="00B23660" w:rsidP="00C951FD">
      <w:pPr>
        <w:pStyle w:val="Heading2"/>
      </w:pPr>
      <w:bookmarkStart w:id="153" w:name="_Toc418725806"/>
      <w:r w:rsidRPr="00441EDF">
        <w:t>Power Board</w:t>
      </w:r>
      <w:bookmarkEnd w:id="153"/>
    </w:p>
    <w:p w14:paraId="1B8776DC" w14:textId="54287170"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 xml:space="preserve">PCB </w:t>
      </w:r>
      <w:r>
        <w:lastRenderedPageBreak/>
        <w:t>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331BC2">
        <w:instrText xml:space="preserve"> ADDIN ZOTERO_ITEM CSL_CITATION {"citationID":"2jico146en","properties":{"formattedCitation":"[65], [66]","plainCitation":"[65], [66]"},"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331BC2" w:rsidRPr="00331BC2">
        <w:t>[65], [66]</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3E35B2">
        <w:t>Fig.</w:t>
      </w:r>
      <w:proofErr w:type="gramEnd"/>
      <w:r w:rsidR="003E35B2">
        <w:t xml:space="preserve">  </w:t>
      </w:r>
      <w:r w:rsidR="003E35B2">
        <w:rPr>
          <w:noProof/>
        </w:rPr>
        <w:t>37</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3E35B2">
        <w:t>Fig.</w:t>
      </w:r>
      <w:proofErr w:type="gramEnd"/>
      <w:r w:rsidR="003E35B2">
        <w:t xml:space="preserve">  </w:t>
      </w:r>
      <w:r w:rsidR="003E35B2">
        <w:rPr>
          <w:noProof/>
        </w:rPr>
        <w:t>38</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8B5C24" w:rsidRDefault="008B5C24"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8B5C24" w:rsidRDefault="008B5C24"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8B5C24" w:rsidRPr="00A53217" w:rsidRDefault="008B5C24" w:rsidP="0015723E">
                            <w:pPr>
                              <w:pStyle w:val="Caption"/>
                            </w:pPr>
                            <w:bookmarkStart w:id="154" w:name="_Ref418348447"/>
                            <w:proofErr w:type="gramStart"/>
                            <w:r>
                              <w:t>Fig.</w:t>
                            </w:r>
                            <w:proofErr w:type="gramEnd"/>
                            <w:r>
                              <w:t xml:space="preserve">  </w:t>
                            </w:r>
                            <w:fldSimple w:instr=" SEQ Fig._ \* ARABIC ">
                              <w:r>
                                <w:rPr>
                                  <w:noProof/>
                                </w:rPr>
                                <w:t>37</w:t>
                              </w:r>
                            </w:fldSimple>
                            <w:bookmarkEnd w:id="154"/>
                            <w:r>
                              <w:t xml:space="preserve">  Schematics of the Power Board</w:t>
                            </w:r>
                          </w:p>
                          <w:p w14:paraId="2D29C568" w14:textId="77777777" w:rsidR="008B5C24" w:rsidRDefault="008B5C24" w:rsidP="00A53217"/>
                        </w:txbxContent>
                      </wps:txbx>
                      <wps:bodyPr rot="0" vert="horz" wrap="square" lIns="0" tIns="0" rIns="0" bIns="0" anchor="t" anchorCtr="0" upright="1">
                        <a:noAutofit/>
                      </wps:bodyPr>
                    </wps:wsp>
                  </a:graphicData>
                </a:graphic>
              </wp:inline>
            </w:drawing>
          </mc:Choice>
          <mc:Fallback>
            <w:pict>
              <v:shape w14:anchorId="1E381F32" id="Text Box 437" o:spid="_x0000_s1063"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LB7fw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" stroked="f">
                <v:textbox inset="0,0,0,0">
                  <w:txbxContent>
                    <w:p w14:paraId="7F7CE3CF" w14:textId="4D23D767" w:rsidR="008B5C24" w:rsidRDefault="008B5C24"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8B5C24" w:rsidRDefault="008B5C24"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8B5C24" w:rsidRPr="00A53217" w:rsidRDefault="008B5C24" w:rsidP="0015723E">
                      <w:pPr>
                        <w:pStyle w:val="Caption"/>
                      </w:pPr>
                      <w:bookmarkStart w:id="155" w:name="_Ref418348447"/>
                      <w:proofErr w:type="gramStart"/>
                      <w:r>
                        <w:t>Fig.</w:t>
                      </w:r>
                      <w:proofErr w:type="gramEnd"/>
                      <w:r>
                        <w:t xml:space="preserve">  </w:t>
                      </w:r>
                      <w:fldSimple w:instr=" SEQ Fig._ \* ARABIC ">
                        <w:r>
                          <w:rPr>
                            <w:noProof/>
                          </w:rPr>
                          <w:t>37</w:t>
                        </w:r>
                      </w:fldSimple>
                      <w:bookmarkEnd w:id="155"/>
                      <w:r>
                        <w:t xml:space="preserve">  Schematics of the Power Board</w:t>
                      </w:r>
                    </w:p>
                    <w:p w14:paraId="2D29C568" w14:textId="77777777" w:rsidR="008B5C24" w:rsidRDefault="008B5C24"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8B5C24" w:rsidRDefault="008B5C24"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B5C24" w:rsidRPr="00A53217" w:rsidRDefault="008B5C24" w:rsidP="0015723E">
                            <w:pPr>
                              <w:pStyle w:val="Caption"/>
                            </w:pPr>
                            <w:bookmarkStart w:id="156" w:name="_Ref418348482"/>
                            <w:proofErr w:type="gramStart"/>
                            <w:r>
                              <w:t>Fig.</w:t>
                            </w:r>
                            <w:proofErr w:type="gramEnd"/>
                            <w:r>
                              <w:t xml:space="preserve">  </w:t>
                            </w:r>
                            <w:fldSimple w:instr=" SEQ Fig._ \* ARABIC ">
                              <w:r>
                                <w:rPr>
                                  <w:noProof/>
                                </w:rPr>
                                <w:t>38</w:t>
                              </w:r>
                            </w:fldSimple>
                            <w:bookmarkEnd w:id="156"/>
                            <w:r>
                              <w:t xml:space="preserve">  Pictures of PCB design and real PCB</w:t>
                            </w:r>
                          </w:p>
                          <w:p w14:paraId="130A82AD" w14:textId="77777777" w:rsidR="008B5C24" w:rsidRDefault="008B5C24" w:rsidP="003E7886"/>
                        </w:txbxContent>
                      </wps:txbx>
                      <wps:bodyPr rot="0" vert="horz" wrap="square" lIns="0" tIns="0" rIns="0" bIns="0" anchor="t" anchorCtr="0" upright="1">
                        <a:noAutofit/>
                      </wps:bodyPr>
                    </wps:wsp>
                  </a:graphicData>
                </a:graphic>
              </wp:inline>
            </w:drawing>
          </mc:Choice>
          <mc:Fallback>
            <w:pict>
              <v:shape w14:anchorId="36653820" id="Text Box 440" o:spid="_x0000_s1064"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pxuzb4ACAAAM&#10;BQAADgAAAAAAAAAAAAAAAAAuAgAAZHJzL2Uyb0RvYy54bWxQSwECLQAUAAYACAAAACEARFt3ANsA&#10;AAAFAQAADwAAAAAAAAAAAAAAAADaBAAAZHJzL2Rvd25yZXYueG1sUEsFBgAAAAAEAAQA8wAAAOIF&#10;AAAAAA==&#10;" stroked="f">
                <v:textbox inset="0,0,0,0">
                  <w:txbxContent>
                    <w:p w14:paraId="3E34AF83" w14:textId="21762F0E" w:rsidR="008B5C24" w:rsidRDefault="008B5C24"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B5C24" w:rsidRPr="00A53217" w:rsidRDefault="008B5C24" w:rsidP="0015723E">
                      <w:pPr>
                        <w:pStyle w:val="Caption"/>
                      </w:pPr>
                      <w:bookmarkStart w:id="157" w:name="_Ref418348482"/>
                      <w:proofErr w:type="gramStart"/>
                      <w:r>
                        <w:t>Fig.</w:t>
                      </w:r>
                      <w:proofErr w:type="gramEnd"/>
                      <w:r>
                        <w:t xml:space="preserve">  </w:t>
                      </w:r>
                      <w:fldSimple w:instr=" SEQ Fig._ \* ARABIC ">
                        <w:r>
                          <w:rPr>
                            <w:noProof/>
                          </w:rPr>
                          <w:t>38</w:t>
                        </w:r>
                      </w:fldSimple>
                      <w:bookmarkEnd w:id="157"/>
                      <w:r>
                        <w:t xml:space="preserve">  Pictures of PCB design and real PCB</w:t>
                      </w:r>
                    </w:p>
                    <w:p w14:paraId="130A82AD" w14:textId="77777777" w:rsidR="008B5C24" w:rsidRDefault="008B5C24" w:rsidP="003E7886"/>
                  </w:txbxContent>
                </v:textbox>
                <w10:anchorlock/>
              </v:shape>
            </w:pict>
          </mc:Fallback>
        </mc:AlternateContent>
      </w:r>
    </w:p>
    <w:p w14:paraId="6A520205" w14:textId="77777777" w:rsidR="006004D4" w:rsidRDefault="006004D4" w:rsidP="00C951FD">
      <w:pPr>
        <w:pStyle w:val="Heading2"/>
      </w:pPr>
      <w:bookmarkStart w:id="158" w:name="_Toc418725807"/>
      <w:r>
        <w:t>Fly-back PSU board</w:t>
      </w:r>
      <w:bookmarkEnd w:id="158"/>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3E35B2">
        <w:t>Fig.</w:t>
      </w:r>
      <w:proofErr w:type="gramEnd"/>
      <w:r w:rsidR="003E35B2">
        <w:t xml:space="preserve">  </w:t>
      </w:r>
      <w:r w:rsidR="003E35B2">
        <w:rPr>
          <w:noProof/>
        </w:rPr>
        <w:t>39</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3E35B2">
        <w:t>Fig.</w:t>
      </w:r>
      <w:proofErr w:type="gramEnd"/>
      <w:r w:rsidR="003E35B2">
        <w:t xml:space="preserve">  </w:t>
      </w:r>
      <w:r w:rsidR="003E35B2">
        <w:rPr>
          <w:noProof/>
        </w:rPr>
        <w:t>40</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8B5C24" w:rsidRDefault="008B5C24"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8B5C24" w:rsidRDefault="008B5C24" w:rsidP="0015723E">
                            <w:pPr>
                              <w:pStyle w:val="Caption"/>
                            </w:pPr>
                            <w:bookmarkStart w:id="159" w:name="_Ref418097788"/>
                            <w:proofErr w:type="gramStart"/>
                            <w:r>
                              <w:t>Fig.</w:t>
                            </w:r>
                            <w:proofErr w:type="gramEnd"/>
                            <w:r>
                              <w:t xml:space="preserve">  </w:t>
                            </w:r>
                            <w:fldSimple w:instr=" SEQ Fig._ \* ARABIC ">
                              <w:r>
                                <w:rPr>
                                  <w:noProof/>
                                </w:rPr>
                                <w:t>39</w:t>
                              </w:r>
                            </w:fldSimple>
                            <w:bookmarkEnd w:id="159"/>
                            <w:r>
                              <w:t xml:space="preserve">  Schematics of the fly-back PSU</w:t>
                            </w:r>
                          </w:p>
                          <w:p w14:paraId="19646CF6" w14:textId="77777777" w:rsidR="008B5C24" w:rsidRDefault="008B5C24" w:rsidP="006004D4"/>
                        </w:txbxContent>
                      </wps:txbx>
                      <wps:bodyPr rot="0" vert="horz" wrap="square" lIns="0" tIns="0" rIns="0" bIns="0" anchor="t" anchorCtr="0" upright="1">
                        <a:noAutofit/>
                      </wps:bodyPr>
                    </wps:wsp>
                  </a:graphicData>
                </a:graphic>
              </wp:inline>
            </w:drawing>
          </mc:Choice>
          <mc:Fallback>
            <w:pict>
              <v:shape w14:anchorId="59ED110F" id="Text Box 389" o:spid="_x0000_s1065"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" stroked="f">
                <v:textbox inset="0,0,0,0">
                  <w:txbxContent>
                    <w:p w14:paraId="77EE6B63" w14:textId="77777777" w:rsidR="008B5C24" w:rsidRDefault="008B5C24"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8B5C24" w:rsidRDefault="008B5C24" w:rsidP="0015723E">
                      <w:pPr>
                        <w:pStyle w:val="Caption"/>
                      </w:pPr>
                      <w:bookmarkStart w:id="160" w:name="_Ref418097788"/>
                      <w:proofErr w:type="gramStart"/>
                      <w:r>
                        <w:t>Fig.</w:t>
                      </w:r>
                      <w:proofErr w:type="gramEnd"/>
                      <w:r>
                        <w:t xml:space="preserve">  </w:t>
                      </w:r>
                      <w:fldSimple w:instr=" SEQ Fig._ \* ARABIC ">
                        <w:r>
                          <w:rPr>
                            <w:noProof/>
                          </w:rPr>
                          <w:t>39</w:t>
                        </w:r>
                      </w:fldSimple>
                      <w:bookmarkEnd w:id="160"/>
                      <w:r>
                        <w:t xml:space="preserve">  Schematics of the fly-back PSU</w:t>
                      </w:r>
                    </w:p>
                    <w:p w14:paraId="19646CF6" w14:textId="77777777" w:rsidR="008B5C24" w:rsidRDefault="008B5C24"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8B5C24" w:rsidRDefault="008B5C24"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B5C24" w:rsidRDefault="008B5C24" w:rsidP="0015723E">
                            <w:pPr>
                              <w:pStyle w:val="Caption"/>
                            </w:pPr>
                            <w:bookmarkStart w:id="161" w:name="_Ref418505422"/>
                            <w:proofErr w:type="gramStart"/>
                            <w:r>
                              <w:t>Fig.</w:t>
                            </w:r>
                            <w:proofErr w:type="gramEnd"/>
                            <w:r>
                              <w:t xml:space="preserve">  </w:t>
                            </w:r>
                            <w:fldSimple w:instr=" SEQ Fig._ \* ARABIC ">
                              <w:r>
                                <w:rPr>
                                  <w:noProof/>
                                </w:rPr>
                                <w:t>40</w:t>
                              </w:r>
                            </w:fldSimple>
                            <w:bookmarkEnd w:id="161"/>
                            <w:r>
                              <w:t xml:space="preserve">  The fly-back PSU </w:t>
                            </w:r>
                            <w:proofErr w:type="gramStart"/>
                            <w:r>
                              <w:t>-  PCB</w:t>
                            </w:r>
                            <w:proofErr w:type="gramEnd"/>
                            <w:r>
                              <w:t xml:space="preserve"> design and real circuit</w:t>
                            </w:r>
                          </w:p>
                          <w:p w14:paraId="5BEE8CC8" w14:textId="77777777" w:rsidR="008B5C24" w:rsidRDefault="008B5C24" w:rsidP="006004D4"/>
                        </w:txbxContent>
                      </wps:txbx>
                      <wps:bodyPr rot="0" vert="horz" wrap="square" lIns="0" tIns="0" rIns="0" bIns="0" anchor="t" anchorCtr="0" upright="1">
                        <a:noAutofit/>
                      </wps:bodyPr>
                    </wps:wsp>
                  </a:graphicData>
                </a:graphic>
              </wp:inline>
            </w:drawing>
          </mc:Choice>
          <mc:Fallback>
            <w:pict>
              <v:shape w14:anchorId="00CAAA97" id="Text Box 391" o:spid="_x0000_s1066"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iYzgQ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" stroked="f">
                <v:textbox inset="0,0,0,0">
                  <w:txbxContent>
                    <w:p w14:paraId="2B0A6D8F" w14:textId="49BF1103" w:rsidR="008B5C24" w:rsidRDefault="008B5C24"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B5C24" w:rsidRDefault="008B5C24" w:rsidP="0015723E">
                      <w:pPr>
                        <w:pStyle w:val="Caption"/>
                      </w:pPr>
                      <w:bookmarkStart w:id="162" w:name="_Ref418505422"/>
                      <w:proofErr w:type="gramStart"/>
                      <w:r>
                        <w:t>Fig.</w:t>
                      </w:r>
                      <w:proofErr w:type="gramEnd"/>
                      <w:r>
                        <w:t xml:space="preserve">  </w:t>
                      </w:r>
                      <w:fldSimple w:instr=" SEQ Fig._ \* ARABIC ">
                        <w:r>
                          <w:rPr>
                            <w:noProof/>
                          </w:rPr>
                          <w:t>40</w:t>
                        </w:r>
                      </w:fldSimple>
                      <w:bookmarkEnd w:id="162"/>
                      <w:r>
                        <w:t xml:space="preserve">  The fly-back PSU </w:t>
                      </w:r>
                      <w:proofErr w:type="gramStart"/>
                      <w:r>
                        <w:t>-  PCB</w:t>
                      </w:r>
                      <w:proofErr w:type="gramEnd"/>
                      <w:r>
                        <w:t xml:space="preserve"> design and real circuit</w:t>
                      </w:r>
                    </w:p>
                    <w:p w14:paraId="5BEE8CC8" w14:textId="77777777" w:rsidR="008B5C24" w:rsidRDefault="008B5C24" w:rsidP="006004D4"/>
                  </w:txbxContent>
                </v:textbox>
                <w10:anchorlock/>
              </v:shape>
            </w:pict>
          </mc:Fallback>
        </mc:AlternateContent>
      </w:r>
    </w:p>
    <w:p w14:paraId="4682F568" w14:textId="77777777" w:rsidR="006004D4" w:rsidRPr="0045389B" w:rsidRDefault="006004D4" w:rsidP="00C951FD">
      <w:pPr>
        <w:pStyle w:val="Heading2"/>
      </w:pPr>
      <w:bookmarkStart w:id="163" w:name="_Toc418725808"/>
      <w:r>
        <w:t>Control board</w:t>
      </w:r>
      <w:bookmarkEnd w:id="163"/>
    </w:p>
    <w:p w14:paraId="290D7053" w14:textId="7EEB5398"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 xml:space="preserve">Careful PCB design is also required.  The control board has separated ground planes for analog, digital, and power subsystems to minimize noise coupling that may affect the measurements and control.  </w:t>
      </w:r>
      <w:r w:rsidR="006A242E">
        <w:t xml:space="preserve">Full </w:t>
      </w:r>
      <w:r w:rsidR="00307881">
        <w:t>schematic of the control board is</w:t>
      </w:r>
      <w:r w:rsidR="006A242E">
        <w:t xml:space="preserve"> in Appendix 1.  </w:t>
      </w:r>
      <w:r w:rsidR="006A242E">
        <w:fldChar w:fldCharType="begin"/>
      </w:r>
      <w:r w:rsidR="006A242E">
        <w:instrText xml:space="preserve"> REF _Ref418458994 \h </w:instrText>
      </w:r>
      <w:r w:rsidR="006A242E">
        <w:fldChar w:fldCharType="separate"/>
      </w:r>
      <w:proofErr w:type="gramStart"/>
      <w:r w:rsidR="003E35B2">
        <w:t>Fig.</w:t>
      </w:r>
      <w:proofErr w:type="gramEnd"/>
      <w:r w:rsidR="003E35B2">
        <w:t xml:space="preserve">  </w:t>
      </w:r>
      <w:r w:rsidR="003E35B2">
        <w:rPr>
          <w:noProof/>
        </w:rPr>
        <w:t>41</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3E35B2">
        <w:t>Fig.</w:t>
      </w:r>
      <w:proofErr w:type="gramEnd"/>
      <w:r w:rsidR="003E35B2">
        <w:t xml:space="preserve">  </w:t>
      </w:r>
      <w:r w:rsidR="003E35B2">
        <w:rPr>
          <w:noProof/>
        </w:rPr>
        <w:t>42</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3E35B2">
        <w:t xml:space="preserve">Fig.  </w:t>
      </w:r>
      <w:r w:rsidR="003E35B2">
        <w:rPr>
          <w:noProof/>
        </w:rPr>
        <w:t>43</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8B5C24" w:rsidRDefault="008B5C24"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B5C24" w:rsidRDefault="008B5C24" w:rsidP="0015723E">
                            <w:pPr>
                              <w:pStyle w:val="Caption"/>
                            </w:pPr>
                            <w:bookmarkStart w:id="164" w:name="_Ref418458994"/>
                            <w:proofErr w:type="gramStart"/>
                            <w:r>
                              <w:t>Fig.</w:t>
                            </w:r>
                            <w:proofErr w:type="gramEnd"/>
                            <w:r>
                              <w:t xml:space="preserve">  </w:t>
                            </w:r>
                            <w:fldSimple w:instr=" SEQ Fig._ \* ARABIC ">
                              <w:r>
                                <w:rPr>
                                  <w:noProof/>
                                </w:rPr>
                                <w:t>41</w:t>
                              </w:r>
                            </w:fldSimple>
                            <w:bookmarkEnd w:id="164"/>
                            <w:r>
                              <w:t xml:space="preserve">  The Control Board - PCB design and actual PCB</w:t>
                            </w:r>
                          </w:p>
                          <w:p w14:paraId="2D8C7165" w14:textId="77777777" w:rsidR="008B5C24" w:rsidRDefault="008B5C24" w:rsidP="00E914DD"/>
                        </w:txbxContent>
                      </wps:txbx>
                      <wps:bodyPr rot="0" vert="horz" wrap="square" lIns="0" tIns="0" rIns="0" bIns="0" anchor="t" anchorCtr="0" upright="1">
                        <a:noAutofit/>
                      </wps:bodyPr>
                    </wps:wsp>
                  </a:graphicData>
                </a:graphic>
              </wp:inline>
            </w:drawing>
          </mc:Choice>
          <mc:Fallback>
            <w:pict>
              <v:shape w14:anchorId="1218C17C" id="Text Box 26" o:spid="_x0000_s1067"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Duspa4gAIA&#10;AAoFAAAOAAAAAAAAAAAAAAAAAC4CAABkcnMvZTJvRG9jLnhtbFBLAQItABQABgAIAAAAIQDSqw/h&#10;3QAAAAUBAAAPAAAAAAAAAAAAAAAAANoEAABkcnMvZG93bnJldi54bWxQSwUGAAAAAAQABADzAAAA&#10;5AUAAAAA&#10;" stroked="f">
                <v:textbox inset="0,0,0,0">
                  <w:txbxContent>
                    <w:p w14:paraId="50A65D93" w14:textId="1225AA59" w:rsidR="008B5C24" w:rsidRDefault="008B5C24"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B5C24" w:rsidRDefault="008B5C24" w:rsidP="0015723E">
                      <w:pPr>
                        <w:pStyle w:val="Caption"/>
                      </w:pPr>
                      <w:bookmarkStart w:id="165" w:name="_Ref418458994"/>
                      <w:proofErr w:type="gramStart"/>
                      <w:r>
                        <w:t>Fig.</w:t>
                      </w:r>
                      <w:proofErr w:type="gramEnd"/>
                      <w:r>
                        <w:t xml:space="preserve">  </w:t>
                      </w:r>
                      <w:fldSimple w:instr=" SEQ Fig._ \* ARABIC ">
                        <w:r>
                          <w:rPr>
                            <w:noProof/>
                          </w:rPr>
                          <w:t>41</w:t>
                        </w:r>
                      </w:fldSimple>
                      <w:bookmarkEnd w:id="165"/>
                      <w:r>
                        <w:t xml:space="preserve">  The Control Board - PCB design and actual PCB</w:t>
                      </w:r>
                    </w:p>
                    <w:p w14:paraId="2D8C7165" w14:textId="77777777" w:rsidR="008B5C24" w:rsidRDefault="008B5C24" w:rsidP="00E914DD"/>
                  </w:txbxContent>
                </v:textbox>
                <w10:anchorlock/>
              </v:shape>
            </w:pict>
          </mc:Fallback>
        </mc:AlternateContent>
      </w:r>
      <w:r w:rsidR="00BB2386" w:rsidRPr="00632C9E">
        <w:rPr>
          <w:noProof/>
        </w:rPr>
        <mc:AlternateContent>
          <mc:Choice Requires="wps">
            <w:drawing>
              <wp:inline distT="0" distB="0" distL="0" distR="0" wp14:anchorId="311344FC" wp14:editId="5DB080D3">
                <wp:extent cx="5457825" cy="4686300"/>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8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3F212DE3" w:rsidR="008B5C24" w:rsidRDefault="008B5C24"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8B5C24" w:rsidRDefault="008B5C24" w:rsidP="0015723E">
                            <w:pPr>
                              <w:pStyle w:val="Caption"/>
                            </w:pPr>
                            <w:bookmarkStart w:id="166" w:name="_Ref418458995"/>
                            <w:proofErr w:type="gramStart"/>
                            <w:r>
                              <w:t>Fig.</w:t>
                            </w:r>
                            <w:proofErr w:type="gramEnd"/>
                            <w:r>
                              <w:t xml:space="preserve">  </w:t>
                            </w:r>
                            <w:fldSimple w:instr=" SEQ Fig._ \* ARABIC ">
                              <w:r>
                                <w:rPr>
                                  <w:noProof/>
                                </w:rPr>
                                <w:t>42</w:t>
                              </w:r>
                            </w:fldSimple>
                            <w:bookmarkEnd w:id="166"/>
                            <w:r>
                              <w:t xml:space="preserve">  The inverter - Bottom View</w:t>
                            </w:r>
                          </w:p>
                          <w:p w14:paraId="247DE873" w14:textId="77777777" w:rsidR="008B5C24" w:rsidRDefault="008B5C24" w:rsidP="00BB2386"/>
                        </w:txbxContent>
                      </wps:txbx>
                      <wps:bodyPr rot="0" vert="horz" wrap="square" lIns="0" tIns="0" rIns="0" bIns="0" anchor="t" anchorCtr="0" upright="1">
                        <a:noAutofit/>
                      </wps:bodyPr>
                    </wps:wsp>
                  </a:graphicData>
                </a:graphic>
              </wp:inline>
            </w:drawing>
          </mc:Choice>
          <mc:Fallback>
            <w:pict>
              <v:shape w14:anchorId="311344FC" id="Text Box 51" o:spid="_x0000_s1068" type="#_x0000_t202" style="width:429.75pt;height:3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" stroked="f">
                <v:textbox inset="0,0,0,0">
                  <w:txbxContent>
                    <w:p w14:paraId="3FF4C1F0" w14:textId="3F212DE3" w:rsidR="008B5C24" w:rsidRDefault="008B5C24"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8B5C24" w:rsidRDefault="008B5C24" w:rsidP="0015723E">
                      <w:pPr>
                        <w:pStyle w:val="Caption"/>
                      </w:pPr>
                      <w:bookmarkStart w:id="167" w:name="_Ref418458995"/>
                      <w:proofErr w:type="gramStart"/>
                      <w:r>
                        <w:t>Fig.</w:t>
                      </w:r>
                      <w:proofErr w:type="gramEnd"/>
                      <w:r>
                        <w:t xml:space="preserve">  </w:t>
                      </w:r>
                      <w:fldSimple w:instr=" SEQ Fig._ \* ARABIC ">
                        <w:r>
                          <w:rPr>
                            <w:noProof/>
                          </w:rPr>
                          <w:t>42</w:t>
                        </w:r>
                      </w:fldSimple>
                      <w:bookmarkEnd w:id="167"/>
                      <w:r>
                        <w:t xml:space="preserve">  The inverter - Bottom View</w:t>
                      </w:r>
                    </w:p>
                    <w:p w14:paraId="247DE873" w14:textId="77777777" w:rsidR="008B5C24" w:rsidRDefault="008B5C24"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8B5C24" w:rsidRDefault="008B5C24"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B5C24" w:rsidRDefault="008B5C24"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B5C24" w:rsidRDefault="008B5C24" w:rsidP="0015723E">
                            <w:pPr>
                              <w:pStyle w:val="Caption"/>
                            </w:pPr>
                            <w:bookmarkStart w:id="168" w:name="_Ref418459025"/>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168"/>
                            <w:r>
                              <w:t xml:space="preserve">  The inverter – Top View.</w:t>
                            </w:r>
                            <w:proofErr w:type="gramEnd"/>
                            <w:r>
                              <w:t xml:space="preserve">  Power density:</w:t>
                            </w:r>
                            <w:r w:rsidRPr="001D7158">
                              <w:rPr>
                                <w:position w:val="-24"/>
                              </w:rPr>
                              <w:object w:dxaOrig="3700" w:dyaOrig="620" w14:anchorId="63E15AD3">
                                <v:shape id="_x0000_i1145" type="#_x0000_t75" style="width:187.8pt;height:28.8pt" o:ole="">
                                  <v:imagedata r:id="rId273" o:title=""/>
                                </v:shape>
                                <o:OLEObject Type="Embed" ProgID="Equation.DSMT4" ShapeID="_x0000_i1145" DrawAspect="Content" ObjectID="_1492595293" r:id="rId274"/>
                              </w:object>
                            </w:r>
                            <w:r>
                              <w:t xml:space="preserve">  </w:t>
                            </w:r>
                          </w:p>
                          <w:p w14:paraId="4E37E96C" w14:textId="77777777" w:rsidR="008B5C24" w:rsidRDefault="008B5C24" w:rsidP="0089352A"/>
                        </w:txbxContent>
                      </wps:txbx>
                      <wps:bodyPr rot="0" vert="horz" wrap="square" lIns="0" tIns="0" rIns="0" bIns="0" anchor="t" anchorCtr="0" upright="1">
                        <a:noAutofit/>
                      </wps:bodyPr>
                    </wps:wsp>
                  </a:graphicData>
                </a:graphic>
              </wp:inline>
            </w:drawing>
          </mc:Choice>
          <mc:Fallback>
            <w:pict>
              <v:shape w14:anchorId="4487EF2F" id="Text Box 452" o:spid="_x0000_s1069"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" stroked="f">
                <v:textbox inset="0,0,0,0">
                  <w:txbxContent>
                    <w:p w14:paraId="318CD013" w14:textId="7B4EC569" w:rsidR="008B5C24" w:rsidRDefault="008B5C24"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B5C24" w:rsidRDefault="008B5C24"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B5C24" w:rsidRDefault="008B5C24" w:rsidP="0015723E">
                      <w:pPr>
                        <w:pStyle w:val="Caption"/>
                      </w:pPr>
                      <w:bookmarkStart w:id="169" w:name="_Ref418459025"/>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169"/>
                      <w:r>
                        <w:t xml:space="preserve">  The inverter – Top View.</w:t>
                      </w:r>
                      <w:proofErr w:type="gramEnd"/>
                      <w:r>
                        <w:t xml:space="preserve">  Power density:</w:t>
                      </w:r>
                      <w:r w:rsidRPr="001D7158">
                        <w:rPr>
                          <w:position w:val="-24"/>
                        </w:rPr>
                        <w:object w:dxaOrig="3700" w:dyaOrig="620" w14:anchorId="63E15AD3">
                          <v:shape id="_x0000_i1145" type="#_x0000_t75" style="width:187.8pt;height:28.8pt" o:ole="">
                            <v:imagedata r:id="rId273" o:title=""/>
                          </v:shape>
                          <o:OLEObject Type="Embed" ProgID="Equation.DSMT4" ShapeID="_x0000_i1145" DrawAspect="Content" ObjectID="_1492595293" r:id="rId275"/>
                        </w:object>
                      </w:r>
                      <w:r>
                        <w:t xml:space="preserve">  </w:t>
                      </w:r>
                    </w:p>
                    <w:p w14:paraId="4E37E96C" w14:textId="77777777" w:rsidR="008B5C24" w:rsidRDefault="008B5C24" w:rsidP="0089352A"/>
                  </w:txbxContent>
                </v:textbox>
                <w10:anchorlock/>
              </v:shape>
            </w:pict>
          </mc:Fallback>
        </mc:AlternateContent>
      </w:r>
    </w:p>
    <w:p w14:paraId="5E6C5CAF" w14:textId="2741AA8D" w:rsidR="009878A7" w:rsidRDefault="009878A7" w:rsidP="00C951FD">
      <w:pPr>
        <w:pStyle w:val="Heading2"/>
      </w:pPr>
      <w:bookmarkStart w:id="170" w:name="_Toc418725809"/>
      <w:r>
        <w:lastRenderedPageBreak/>
        <w:t>Power Inductor</w:t>
      </w:r>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 xml:space="preserve">lmost all types of cores that can be found on </w:t>
      </w:r>
      <w:proofErr w:type="spellStart"/>
      <w:r w:rsidR="009878A7">
        <w:t>Digikey</w:t>
      </w:r>
      <w:proofErr w:type="spellEnd"/>
      <w:r w:rsidR="009878A7">
        <w:t xml:space="preserve">, Mouser, </w:t>
      </w:r>
      <w:proofErr w:type="spellStart"/>
      <w:r w:rsidR="009878A7">
        <w:t>Ebay</w:t>
      </w:r>
      <w:proofErr w:type="spellEnd"/>
      <w:r w:rsidR="009878A7">
        <w:t>,</w:t>
      </w:r>
      <w:r w:rsidR="00B54E4C">
        <w:t xml:space="preserve"> Micrometals cores have lowest loss</w:t>
      </w:r>
      <w:r>
        <w:t xml:space="preserve"> (tests done at 1 MHz)</w:t>
      </w:r>
      <w:r w:rsidR="00B54E4C">
        <w:t xml:space="preserve">.  </w:t>
      </w:r>
      <w:proofErr w:type="gramStart"/>
      <w:r w:rsidR="00B54E4C">
        <w:t>Micrometals offers</w:t>
      </w:r>
      <w:proofErr w:type="gramEnd"/>
      <w:r w:rsidR="00B54E4C">
        <w:t xml:space="preserve"> many materials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proofErr w:type="spellStart"/>
      <w:r w:rsidR="00824856">
        <w:t>Litz</w:t>
      </w:r>
      <w:proofErr w:type="spellEnd"/>
      <w:r w:rsidR="00824856">
        <w:t xml:space="preserve">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w:t>
      </w:r>
      <w:proofErr w:type="spellStart"/>
      <w:r w:rsidR="00824856">
        <w:t>Litz</w:t>
      </w:r>
      <w:proofErr w:type="spellEnd"/>
      <w:r w:rsidR="00DC2803">
        <w:t xml:space="preserve"> wire can be purchased on </w:t>
      </w:r>
      <w:proofErr w:type="spellStart"/>
      <w:r w:rsidR="00DC2803">
        <w:t>Ebay</w:t>
      </w:r>
      <w:proofErr w:type="spellEnd"/>
      <w:r w:rsidR="00DC2803">
        <w:t xml:space="preserve"> or other sites, such as, </w:t>
      </w:r>
      <w:hyperlink r:id="rId276"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C951FD">
      <w:pPr>
        <w:pStyle w:val="Heading2"/>
      </w:pPr>
      <w:r>
        <w:t>Mosfet Selection</w:t>
      </w:r>
      <w:bookmarkEnd w:id="170"/>
    </w:p>
    <w:p w14:paraId="620F0CFA" w14:textId="5C39F192" w:rsidR="00891C83" w:rsidRDefault="00891C83" w:rsidP="00891C83">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331BC2">
        <w:instrText xml:space="preserve"> ADDIN ZOTERO_ITEM CSL_CITATION {"citationID":"DIUj8x9L","properties":{"formattedCitation":"[67]","plainCitation":"[67]"},"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331BC2" w:rsidRPr="00331BC2">
        <w:t>[67]</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27" type="#_x0000_t75" style="width:93.3pt;height:36.3pt" o:ole="">
            <v:imagedata r:id="rId277" o:title=""/>
          </v:shape>
          <o:OLEObject Type="Embed" ProgID="Equation.DSMT4" ShapeID="_x0000_i1127" DrawAspect="Content" ObjectID="_1492595276"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1</w:instrText>
        </w:r>
      </w:fldSimple>
      <w:r>
        <w:instrText>)</w:instrText>
      </w:r>
      <w:r>
        <w:fldChar w:fldCharType="end"/>
      </w:r>
    </w:p>
    <w:p w14:paraId="01BD43C9" w14:textId="1C895D0F" w:rsidR="00891C83" w:rsidRDefault="00891C83" w:rsidP="00891C83">
      <w:pPr>
        <w:pStyle w:val="BodyText"/>
      </w:pPr>
      <w:r>
        <w:t xml:space="preserve">Then in 1995, Kim </w:t>
      </w:r>
      <w:r>
        <w:fldChar w:fldCharType="begin"/>
      </w:r>
      <w:r w:rsidR="00331BC2">
        <w:instrText xml:space="preserve"> ADDIN ZOTERO_ITEM CSL_CITATION {"citationID":"hlkNRuOQ","properties":{"formattedCitation":"[68]","plainCitation":"[68]"},"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331BC2" w:rsidRPr="00331BC2">
        <w:t>[68]</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28" type="#_x0000_t75" style="width:100.2pt;height:36.3pt" o:ole="">
            <v:imagedata r:id="rId279" o:title=""/>
          </v:shape>
          <o:OLEObject Type="Embed" ProgID="Equation.DSMT4" ShapeID="_x0000_i1128" DrawAspect="Content" ObjectID="_1492595277"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2</w:instrText>
        </w:r>
      </w:fldSimple>
      <w:r>
        <w:instrText>)</w:instrText>
      </w:r>
      <w:r>
        <w:fldChar w:fldCharType="end"/>
      </w:r>
    </w:p>
    <w:p w14:paraId="6B54EE83" w14:textId="4BFF09AA" w:rsidR="00891C83" w:rsidRDefault="00891C83" w:rsidP="00891C83">
      <w:pPr>
        <w:pStyle w:val="BodyText"/>
      </w:pPr>
      <w:r>
        <w:t xml:space="preserve">Recently, in 2004, Dr. Huang </w:t>
      </w:r>
      <w:r>
        <w:fldChar w:fldCharType="begin"/>
      </w:r>
      <w:r w:rsidR="00331BC2">
        <w:instrText xml:space="preserve"> ADDIN ZOTERO_ITEM CSL_CITATION {"citationID":"h5s6Sg9n","properties":{"formattedCitation":"[69]","plainCitation":"[69]"},"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331BC2" w:rsidRPr="00331BC2">
        <w:t>[69]</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29" type="#_x0000_t75" style="width:108.3pt;height:21.9pt" o:ole="">
            <v:imagedata r:id="rId281" o:title=""/>
          </v:shape>
          <o:OLEObject Type="Embed" ProgID="Equation.DSMT4" ShapeID="_x0000_i1129" DrawAspect="Content" ObjectID="_1492595278"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171" w:name="_Toc418725810"/>
      <w:r w:rsidRPr="006C5E94">
        <w:t>Mosfet breakdown voltage</w:t>
      </w:r>
      <w:bookmarkEnd w:id="171"/>
    </w:p>
    <w:p w14:paraId="33374FF6" w14:textId="37FCC640" w:rsidR="00AD55CB" w:rsidRDefault="00AD55CB" w:rsidP="00AD55CB">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3E35B2">
        <w:t>Chapter 5</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3E35B2">
        <w:t xml:space="preserve">Fig.  </w:t>
      </w:r>
      <w:r w:rsidR="003E35B2">
        <w:rPr>
          <w:noProof/>
        </w:rPr>
        <w:t>34</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3E35B2">
        <w:t xml:space="preserve">Fig.  </w:t>
      </w:r>
      <w:proofErr w:type="gramStart"/>
      <w:r w:rsidR="003E35B2">
        <w:rPr>
          <w:noProof/>
        </w:rPr>
        <w:t>34</w:t>
      </w:r>
      <w:r>
        <w:fldChar w:fldCharType="end"/>
      </w:r>
      <w:r w:rsidRPr="00632C9E">
        <w:t>)</w:t>
      </w:r>
      <w:r>
        <w:t>.</w:t>
      </w:r>
      <w:proofErr w:type="gramEnd"/>
    </w:p>
    <w:p w14:paraId="7F4520D0" w14:textId="086480CD" w:rsidR="0003636B" w:rsidRPr="0003636B" w:rsidRDefault="00A71268" w:rsidP="00C951FD">
      <w:pPr>
        <w:pStyle w:val="Heading3"/>
      </w:pPr>
      <w:bookmarkStart w:id="172" w:name="_Toc418725811"/>
      <w:r>
        <w:t xml:space="preserve">Low-frequency </w:t>
      </w:r>
      <w:r w:rsidRPr="006004D4">
        <w:t>Mosfet</w:t>
      </w:r>
      <w:bookmarkEnd w:id="172"/>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C951FD">
      <w:pPr>
        <w:pStyle w:val="Heading3"/>
      </w:pPr>
      <w:bookmarkStart w:id="173" w:name="_Toc418725812"/>
      <w:r>
        <w:lastRenderedPageBreak/>
        <w:t>High-</w:t>
      </w:r>
      <w:r w:rsidRPr="006004D4">
        <w:t>frequency</w:t>
      </w:r>
      <w:r>
        <w:t xml:space="preserve"> Mosfet</w:t>
      </w:r>
      <w:bookmarkEnd w:id="173"/>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3E35B2">
        <w:t xml:space="preserve">Table </w:t>
      </w:r>
      <w:r w:rsidR="003E35B2">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8B5C24" w:rsidRDefault="008B5C24" w:rsidP="0015723E">
                            <w:pPr>
                              <w:pStyle w:val="Caption"/>
                            </w:pPr>
                            <w:bookmarkStart w:id="174" w:name="_Ref418355544"/>
                            <w:bookmarkStart w:id="175" w:name="_Toc418428892"/>
                            <w:proofErr w:type="gramStart"/>
                            <w:r>
                              <w:t xml:space="preserve">Table </w:t>
                            </w:r>
                            <w:fldSimple w:instr=" SEQ Table \* ARABIC ">
                              <w:r>
                                <w:rPr>
                                  <w:noProof/>
                                </w:rPr>
                                <w:t>1</w:t>
                              </w:r>
                            </w:fldSimple>
                            <w:bookmarkEnd w:id="174"/>
                            <w:r>
                              <w:t>.</w:t>
                            </w:r>
                            <w:proofErr w:type="gramEnd"/>
                            <w:r>
                              <w:t xml:space="preserve">  High-frequency mosfets comparison</w:t>
                            </w:r>
                            <w:bookmarkEnd w:id="175"/>
                            <w:r>
                              <w:t xml:space="preserve"> </w:t>
                            </w:r>
                          </w:p>
                          <w:p w14:paraId="5CC0AECB" w14:textId="006F1D5F" w:rsidR="008B5C24" w:rsidRDefault="008B5C24"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0"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QAfA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" stroked="f">
                <v:textbox inset="0,0,0,0">
                  <w:txbxContent>
                    <w:p w14:paraId="544801B3" w14:textId="3024D31E" w:rsidR="008B5C24" w:rsidRDefault="008B5C24" w:rsidP="0015723E">
                      <w:pPr>
                        <w:pStyle w:val="Caption"/>
                      </w:pPr>
                      <w:bookmarkStart w:id="176" w:name="_Ref418355544"/>
                      <w:bookmarkStart w:id="177" w:name="_Toc418428892"/>
                      <w:proofErr w:type="gramStart"/>
                      <w:r>
                        <w:t xml:space="preserve">Table </w:t>
                      </w:r>
                      <w:fldSimple w:instr=" SEQ Table \* ARABIC ">
                        <w:r>
                          <w:rPr>
                            <w:noProof/>
                          </w:rPr>
                          <w:t>1</w:t>
                        </w:r>
                      </w:fldSimple>
                      <w:bookmarkEnd w:id="176"/>
                      <w:r>
                        <w:t>.</w:t>
                      </w:r>
                      <w:proofErr w:type="gramEnd"/>
                      <w:r>
                        <w:t xml:space="preserve">  High-frequency mosfets comparison</w:t>
                      </w:r>
                      <w:bookmarkEnd w:id="177"/>
                      <w:r>
                        <w:t xml:space="preserve"> </w:t>
                      </w:r>
                    </w:p>
                    <w:p w14:paraId="5CC0AECB" w14:textId="006F1D5F" w:rsidR="008B5C24" w:rsidRDefault="008B5C24"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proofErr w:type="spellStart"/>
      <w:r w:rsidRPr="00C815F4">
        <w:t>Vds</w:t>
      </w:r>
      <w:proofErr w:type="spellEnd"/>
      <w:r w:rsidRPr="00C815F4">
        <w:t xml:space="preserve">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FF4907">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AB35D3">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30" type="#_x0000_t75" style="width:122.7pt;height:28.8pt" o:ole="">
            <v:imagedata r:id="rId284" o:title=""/>
          </v:shape>
          <o:OLEObject Type="Embed" ProgID="Equation.DSMT4" ShapeID="_x0000_i1130" DrawAspect="Content" ObjectID="_1492595279" r:id="rId285"/>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3E35B2">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31" type="#_x0000_t75" style="width:28.8pt;height:21.9pt" o:ole="">
            <v:imagedata r:id="rId286" o:title=""/>
          </v:shape>
          <o:OLEObject Type="Embed" ProgID="Equation.DSMT4" ShapeID="_x0000_i1131" DrawAspect="Content" ObjectID="_1492595280" r:id="rId287"/>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32" type="#_x0000_t75" style="width:51.85pt;height:28.8pt" o:ole="">
            <v:imagedata r:id="rId288" o:title=""/>
          </v:shape>
          <o:OLEObject Type="Embed" ProgID="Equation.DSMT4" ShapeID="_x0000_i1132" DrawAspect="Content" ObjectID="_1492595281" r:id="rId289"/>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w:t>
      </w:r>
      <w:proofErr w:type="spellStart"/>
      <w:r>
        <w:t>Coss</w:t>
      </w:r>
      <w:proofErr w:type="spellEnd"/>
      <w:r>
        <w:t>) or output charge</w:t>
      </w:r>
    </w:p>
    <w:p w14:paraId="4DE69D95" w14:textId="440C136D" w:rsidR="003E5080" w:rsidRDefault="003E5080" w:rsidP="003E5080">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33" type="#_x0000_t75" style="width:2in;height:28.8pt" o:ole="">
            <v:imagedata r:id="rId290" o:title=""/>
          </v:shape>
          <o:OLEObject Type="Embed" ProgID="Equation.DSMT4" ShapeID="_x0000_i1133" DrawAspect="Content" ObjectID="_1492595282"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3E35B2">
        <w:t>Chapter 5</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C951FD">
      <w:pPr>
        <w:pStyle w:val="Heading4"/>
      </w:pPr>
      <w:r>
        <w:t>Conclusion</w:t>
      </w:r>
      <w:r w:rsidR="00FB2631">
        <w:t xml:space="preserve"> on high frequency Mosfet selection</w:t>
      </w:r>
    </w:p>
    <w:p w14:paraId="2131008E" w14:textId="3888F0F7"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331BC2">
        <w:instrText xml:space="preserve"> ADDIN ZOTERO_ITEM CSL_CITATION {"citationID":"wjpr2Fzm","properties":{"formattedCitation":"[70]","plainCitation":"[70]"},"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331BC2" w:rsidRPr="00331BC2">
        <w:t>[70]</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2DF3BD86" w14:textId="3EE77104" w:rsidR="002F54B2" w:rsidRDefault="002F54B2" w:rsidP="00C951FD">
      <w:pPr>
        <w:pStyle w:val="Heading2"/>
      </w:pPr>
      <w:bookmarkStart w:id="178" w:name="_Toc418725813"/>
      <w:r>
        <w:t xml:space="preserve">Main Controller and </w:t>
      </w:r>
      <w:r w:rsidR="003A0195">
        <w:t xml:space="preserve">Other </w:t>
      </w:r>
      <w:r>
        <w:t>Support Circuits</w:t>
      </w:r>
      <w:r w:rsidR="00E90656">
        <w:t xml:space="preserve"> </w:t>
      </w:r>
      <w:bookmarkEnd w:id="178"/>
    </w:p>
    <w:p w14:paraId="19DAD132" w14:textId="3CAABF69" w:rsidR="003A0195" w:rsidRPr="00F84C72" w:rsidRDefault="003A0195" w:rsidP="00C951FD">
      <w:pPr>
        <w:pStyle w:val="Heading3"/>
      </w:pPr>
      <w:bookmarkStart w:id="179" w:name="_Toc418725814"/>
      <w:r w:rsidRPr="00F84C72">
        <w:t>Main controller</w:t>
      </w:r>
      <w:bookmarkEnd w:id="179"/>
    </w:p>
    <w:p w14:paraId="7A98380A" w14:textId="03D58AC8" w:rsidR="003A0195" w:rsidRDefault="009D4F04" w:rsidP="00C951FD">
      <w:pPr>
        <w:pStyle w:val="Heading3"/>
      </w:pPr>
      <w:bookmarkStart w:id="180" w:name="_Toc418725815"/>
      <w:r>
        <w:t>1.2V and 3.3V DC</w:t>
      </w:r>
      <w:r w:rsidR="00523217">
        <w:t>-DC</w:t>
      </w:r>
      <w:r w:rsidR="003A0195">
        <w:t xml:space="preserve"> for Digital </w:t>
      </w:r>
      <w:r w:rsidR="00F00DBC">
        <w:t>Subsystem</w:t>
      </w:r>
      <w:bookmarkEnd w:id="180"/>
    </w:p>
    <w:p w14:paraId="26790491" w14:textId="77777777" w:rsidR="003C616A" w:rsidRPr="003C616A" w:rsidRDefault="003C616A" w:rsidP="003C616A">
      <w:pPr>
        <w:pStyle w:val="BodyText"/>
      </w:pPr>
    </w:p>
    <w:p w14:paraId="6DD375F4" w14:textId="0EA71FDF" w:rsidR="00A56C0B" w:rsidRPr="00A56C0B" w:rsidRDefault="00A56C0B" w:rsidP="00A56C0B">
      <w:pPr>
        <w:pStyle w:val="BodyText"/>
        <w:ind w:firstLine="0"/>
      </w:pPr>
      <w:r>
        <w:rPr>
          <w:noProof/>
        </w:rPr>
        <w:drawing>
          <wp:inline distT="0" distB="0" distL="0" distR="0" wp14:anchorId="3C7E6263" wp14:editId="5265492D">
            <wp:extent cx="5486400" cy="20516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486400" cy="2051685"/>
                    </a:xfrm>
                    <a:prstGeom prst="rect">
                      <a:avLst/>
                    </a:prstGeom>
                  </pic:spPr>
                </pic:pic>
              </a:graphicData>
            </a:graphic>
          </wp:inline>
        </w:drawing>
      </w:r>
    </w:p>
    <w:p w14:paraId="22B0570E" w14:textId="3E6F6ADA" w:rsidR="003A0195" w:rsidRDefault="009D4F04" w:rsidP="00C951FD">
      <w:pPr>
        <w:pStyle w:val="Heading3"/>
      </w:pPr>
      <w:bookmarkStart w:id="181" w:name="_Toc418725816"/>
      <w:r>
        <w:lastRenderedPageBreak/>
        <w:t xml:space="preserve">Low Noise 3.3V </w:t>
      </w:r>
      <w:r w:rsidR="003A0195">
        <w:t>DC</w:t>
      </w:r>
      <w:r w:rsidR="00523217">
        <w:t>-DC</w:t>
      </w:r>
      <w:r w:rsidR="003A0195">
        <w:t xml:space="preserve"> for Analog </w:t>
      </w:r>
      <w:r w:rsidR="00F00DBC">
        <w:t>Subsystem</w:t>
      </w:r>
      <w:bookmarkEnd w:id="181"/>
    </w:p>
    <w:p w14:paraId="4797519D" w14:textId="280ECDB3" w:rsidR="00A56C0B" w:rsidRPr="00A56C0B" w:rsidRDefault="00A56C0B" w:rsidP="00A56C0B">
      <w:pPr>
        <w:pStyle w:val="BodyText"/>
        <w:ind w:firstLine="0"/>
      </w:pPr>
      <w:r>
        <w:rPr>
          <w:noProof/>
        </w:rPr>
        <w:drawing>
          <wp:inline distT="0" distB="0" distL="0" distR="0" wp14:anchorId="5AF61767" wp14:editId="68032CCC">
            <wp:extent cx="5486400" cy="16979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486400" cy="1697990"/>
                    </a:xfrm>
                    <a:prstGeom prst="rect">
                      <a:avLst/>
                    </a:prstGeom>
                  </pic:spPr>
                </pic:pic>
              </a:graphicData>
            </a:graphic>
          </wp:inline>
        </w:drawing>
      </w:r>
    </w:p>
    <w:p w14:paraId="7C259B2E" w14:textId="49CFB2E8" w:rsidR="003A0195" w:rsidRDefault="00523217" w:rsidP="00C951FD">
      <w:pPr>
        <w:pStyle w:val="Heading3"/>
      </w:pPr>
      <w:bookmarkStart w:id="182" w:name="_Toc418725817"/>
      <w:r>
        <w:t xml:space="preserve">MCU </w:t>
      </w:r>
      <w:r w:rsidR="003A0195">
        <w:t>F2837x Reset Circuit</w:t>
      </w:r>
      <w:bookmarkEnd w:id="182"/>
    </w:p>
    <w:p w14:paraId="3C39BA07" w14:textId="4911AD3D" w:rsidR="008D394E" w:rsidRPr="008D394E" w:rsidRDefault="008D394E" w:rsidP="008D394E">
      <w:pPr>
        <w:pStyle w:val="BodyText"/>
      </w:pPr>
      <w:r>
        <w:rPr>
          <w:noProof/>
        </w:rPr>
        <w:drawing>
          <wp:inline distT="0" distB="0" distL="0" distR="0" wp14:anchorId="462FCEAF" wp14:editId="2D2673BE">
            <wp:extent cx="5486400" cy="2091055"/>
            <wp:effectExtent l="0" t="0" r="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486400" cy="2091055"/>
                    </a:xfrm>
                    <a:prstGeom prst="rect">
                      <a:avLst/>
                    </a:prstGeom>
                  </pic:spPr>
                </pic:pic>
              </a:graphicData>
            </a:graphic>
          </wp:inline>
        </w:drawing>
      </w:r>
    </w:p>
    <w:p w14:paraId="48F215D7" w14:textId="0A3CA4A3" w:rsidR="003A0195" w:rsidRDefault="003A0195" w:rsidP="00C951FD">
      <w:pPr>
        <w:pStyle w:val="Heading3"/>
      </w:pPr>
      <w:bookmarkStart w:id="183" w:name="_Toc418725818"/>
      <w:r>
        <w:t>Other circuits</w:t>
      </w:r>
      <w:bookmarkEnd w:id="183"/>
    </w:p>
    <w:p w14:paraId="5384B849" w14:textId="7D2114C9" w:rsidR="003A0195" w:rsidRPr="00435477" w:rsidRDefault="003A0195" w:rsidP="00C951FD">
      <w:pPr>
        <w:pStyle w:val="Heading4"/>
      </w:pPr>
      <w:r w:rsidRPr="00435477">
        <w:t>JTAG Interface</w:t>
      </w:r>
    </w:p>
    <w:p w14:paraId="50E7E6FB" w14:textId="2B9DDFF7" w:rsidR="008D394E" w:rsidRPr="008D394E" w:rsidRDefault="008D394E" w:rsidP="008D394E">
      <w:r>
        <w:rPr>
          <w:noProof/>
        </w:rPr>
        <w:drawing>
          <wp:inline distT="0" distB="0" distL="0" distR="0" wp14:anchorId="62A5D9C0" wp14:editId="6FB78B35">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3068736" cy="1334758"/>
                    </a:xfrm>
                    <a:prstGeom prst="rect">
                      <a:avLst/>
                    </a:prstGeom>
                  </pic:spPr>
                </pic:pic>
              </a:graphicData>
            </a:graphic>
          </wp:inline>
        </w:drawing>
      </w:r>
    </w:p>
    <w:p w14:paraId="064930A2" w14:textId="40DB7C4F" w:rsidR="004C6D62" w:rsidRDefault="004C6D62" w:rsidP="00C951FD">
      <w:pPr>
        <w:pStyle w:val="Heading4"/>
      </w:pPr>
      <w:r>
        <w:lastRenderedPageBreak/>
        <w:t>F2837x Clock</w:t>
      </w:r>
    </w:p>
    <w:p w14:paraId="6F645FD2" w14:textId="3DD1A0E7" w:rsidR="008D394E" w:rsidRPr="008D394E" w:rsidRDefault="008D394E" w:rsidP="008D394E">
      <w:r>
        <w:rPr>
          <w:noProof/>
        </w:rPr>
        <w:drawing>
          <wp:inline distT="0" distB="0" distL="0" distR="0" wp14:anchorId="2E169DD4" wp14:editId="5DE884C1">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40451" cy="1515739"/>
                    </a:xfrm>
                    <a:prstGeom prst="rect">
                      <a:avLst/>
                    </a:prstGeom>
                  </pic:spPr>
                </pic:pic>
              </a:graphicData>
            </a:graphic>
          </wp:inline>
        </w:drawing>
      </w:r>
    </w:p>
    <w:p w14:paraId="58BCCF84" w14:textId="1A478EAB" w:rsidR="004C6D62" w:rsidRDefault="00523217" w:rsidP="00C951FD">
      <w:pPr>
        <w:pStyle w:val="Heading4"/>
      </w:pPr>
      <w:r>
        <w:t xml:space="preserve">Output On/Off Control for </w:t>
      </w:r>
      <w:r w:rsidR="008D394E">
        <w:t xml:space="preserve">Cooling </w:t>
      </w:r>
      <w:r w:rsidR="004C6D62">
        <w:t>Fan</w:t>
      </w:r>
    </w:p>
    <w:p w14:paraId="3A2FB61A" w14:textId="28258F26" w:rsidR="008D394E" w:rsidRPr="008D394E" w:rsidRDefault="008D394E" w:rsidP="008D394E">
      <w:r>
        <w:rPr>
          <w:noProof/>
        </w:rPr>
        <w:drawing>
          <wp:inline distT="0" distB="0" distL="0" distR="0" wp14:anchorId="43F172CE" wp14:editId="59EA6F4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286468" cy="2554020"/>
                    </a:xfrm>
                    <a:prstGeom prst="rect">
                      <a:avLst/>
                    </a:prstGeom>
                  </pic:spPr>
                </pic:pic>
              </a:graphicData>
            </a:graphic>
          </wp:inline>
        </w:drawing>
      </w:r>
    </w:p>
    <w:p w14:paraId="430ED1CA" w14:textId="0060AD93" w:rsidR="004C6D62" w:rsidRDefault="004C6D62" w:rsidP="00C951FD">
      <w:pPr>
        <w:pStyle w:val="Heading4"/>
      </w:pPr>
      <w:r>
        <w:t>Digital Input for On/Off Control</w:t>
      </w:r>
    </w:p>
    <w:p w14:paraId="28DFEF71" w14:textId="210B59F8" w:rsidR="00875289" w:rsidRPr="00875289" w:rsidRDefault="00FC2EE8" w:rsidP="00875289">
      <w:r>
        <w:rPr>
          <w:noProof/>
        </w:rPr>
        <w:drawing>
          <wp:inline distT="0" distB="0" distL="0" distR="0" wp14:anchorId="4B873C89" wp14:editId="2D9ADBDC">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488482" cy="2053522"/>
                    </a:xfrm>
                    <a:prstGeom prst="rect">
                      <a:avLst/>
                    </a:prstGeom>
                  </pic:spPr>
                </pic:pic>
              </a:graphicData>
            </a:graphic>
          </wp:inline>
        </w:drawing>
      </w:r>
    </w:p>
    <w:p w14:paraId="3F3CCB26" w14:textId="2A469E09" w:rsidR="004C6D62" w:rsidRDefault="004C6D62" w:rsidP="00C951FD">
      <w:pPr>
        <w:pStyle w:val="Heading4"/>
      </w:pPr>
      <w:r>
        <w:lastRenderedPageBreak/>
        <w:t xml:space="preserve">PWM Output for Controlling Load Test </w:t>
      </w:r>
    </w:p>
    <w:p w14:paraId="72299343" w14:textId="77777777" w:rsidR="00334631" w:rsidRDefault="00DF381D" w:rsidP="00FC2EE8">
      <w:pPr>
        <w:rPr>
          <w:noProof/>
        </w:rPr>
      </w:pPr>
      <w:r>
        <w:rPr>
          <w:noProof/>
        </w:rPr>
        <w:drawing>
          <wp:inline distT="0" distB="0" distL="0" distR="0" wp14:anchorId="088103D8" wp14:editId="2B938D6C">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2519594" cy="1333904"/>
                    </a:xfrm>
                    <a:prstGeom prst="rect">
                      <a:avLst/>
                    </a:prstGeom>
                  </pic:spPr>
                </pic:pic>
              </a:graphicData>
            </a:graphic>
          </wp:inline>
        </w:drawing>
      </w:r>
      <w:r w:rsidRPr="00DF381D">
        <w:rPr>
          <w:noProof/>
        </w:rPr>
        <w:t xml:space="preserve"> </w:t>
      </w:r>
    </w:p>
    <w:p w14:paraId="5D62F3C6" w14:textId="79832FEE" w:rsidR="00334631" w:rsidRDefault="00334631" w:rsidP="00C951FD">
      <w:pPr>
        <w:pStyle w:val="Heading4"/>
        <w:rPr>
          <w:noProof/>
        </w:rPr>
      </w:pPr>
      <w:r>
        <w:t>Serial Interface</w:t>
      </w:r>
      <w:r>
        <w:rPr>
          <w:noProof/>
        </w:rPr>
        <w:t xml:space="preserve"> </w:t>
      </w:r>
    </w:p>
    <w:p w14:paraId="62530969" w14:textId="1FE97964" w:rsidR="003A0195" w:rsidRPr="003A0195" w:rsidRDefault="00DF381D" w:rsidP="00A26127">
      <w:r>
        <w:rPr>
          <w:noProof/>
        </w:rPr>
        <w:drawing>
          <wp:inline distT="0" distB="0" distL="0" distR="0" wp14:anchorId="414058A9" wp14:editId="5319461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831670" cy="1212118"/>
                    </a:xfrm>
                    <a:prstGeom prst="rect">
                      <a:avLst/>
                    </a:prstGeom>
                  </pic:spPr>
                </pic:pic>
              </a:graphicData>
            </a:graphic>
          </wp:inline>
        </w:drawing>
      </w:r>
    </w:p>
    <w:p w14:paraId="4F211B1D" w14:textId="379EEFEC" w:rsidR="006179FD" w:rsidRDefault="006179FD" w:rsidP="00C951FD">
      <w:pPr>
        <w:pStyle w:val="Heading2"/>
      </w:pPr>
      <w:bookmarkStart w:id="184" w:name="_Toc418725819"/>
      <w:r>
        <w:t>Current sensor</w:t>
      </w:r>
      <w:bookmarkEnd w:id="184"/>
    </w:p>
    <w:p w14:paraId="6FD85153" w14:textId="7C5491F9" w:rsidR="003813DB" w:rsidRPr="003813DB" w:rsidRDefault="005C6195" w:rsidP="003813DB">
      <w:pPr>
        <w:pStyle w:val="BodyText"/>
      </w:pPr>
      <w:r>
        <w:t>Flux gate current sensor</w:t>
      </w:r>
    </w:p>
    <w:p w14:paraId="043DDF70" w14:textId="77777777" w:rsidR="00A20352" w:rsidRDefault="00851177" w:rsidP="00431D70">
      <w:pPr>
        <w:pStyle w:val="BodyText"/>
        <w:ind w:firstLine="0"/>
        <w:rPr>
          <w:noProof/>
        </w:rPr>
      </w:pPr>
      <w:r>
        <w:rPr>
          <w:noProof/>
        </w:rPr>
        <w:lastRenderedPageBreak/>
        <w:drawing>
          <wp:inline distT="0" distB="0" distL="0" distR="0" wp14:anchorId="0886E36E" wp14:editId="303BC577">
            <wp:extent cx="5486400" cy="38957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486400" cy="3895725"/>
                    </a:xfrm>
                    <a:prstGeom prst="rect">
                      <a:avLst/>
                    </a:prstGeom>
                  </pic:spPr>
                </pic:pic>
              </a:graphicData>
            </a:graphic>
          </wp:inline>
        </w:drawing>
      </w:r>
      <w:r w:rsidR="003F3856" w:rsidRPr="003F3856">
        <w:rPr>
          <w:noProof/>
        </w:rPr>
        <w:t xml:space="preserve"> </w:t>
      </w:r>
      <w:r w:rsidR="000418F7" w:rsidRPr="000418F7">
        <w:rPr>
          <w:noProof/>
        </w:rPr>
        <w:t xml:space="preserve"> </w:t>
      </w:r>
      <w:r w:rsidR="00A26127">
        <w:rPr>
          <w:noProof/>
        </w:rPr>
        <w:drawing>
          <wp:inline distT="0" distB="0" distL="0" distR="0" wp14:anchorId="465D278A" wp14:editId="1DB45AC3">
            <wp:extent cx="5486400" cy="82486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486400" cy="824865"/>
                    </a:xfrm>
                    <a:prstGeom prst="rect">
                      <a:avLst/>
                    </a:prstGeom>
                  </pic:spPr>
                </pic:pic>
              </a:graphicData>
            </a:graphic>
          </wp:inline>
        </w:drawing>
      </w:r>
      <w:r w:rsidR="000418F7">
        <w:rPr>
          <w:noProof/>
        </w:rPr>
        <w:drawing>
          <wp:inline distT="0" distB="0" distL="0" distR="0" wp14:anchorId="49AFCE58" wp14:editId="35D5AA98">
            <wp:extent cx="5287617" cy="1781511"/>
            <wp:effectExtent l="0" t="0" r="889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97906" cy="1784978"/>
                    </a:xfrm>
                    <a:prstGeom prst="rect">
                      <a:avLst/>
                    </a:prstGeom>
                  </pic:spPr>
                </pic:pic>
              </a:graphicData>
            </a:graphic>
          </wp:inline>
        </w:drawing>
      </w:r>
      <w:r w:rsidR="003F3856" w:rsidRPr="003F3856">
        <w:rPr>
          <w:noProof/>
        </w:rPr>
        <w:t xml:space="preserve"> </w:t>
      </w:r>
    </w:p>
    <w:p w14:paraId="6E6A1776" w14:textId="54B17772" w:rsidR="00431D70" w:rsidRPr="00431D70" w:rsidRDefault="000418F7" w:rsidP="00431D70">
      <w:pPr>
        <w:pStyle w:val="BodyText"/>
        <w:ind w:firstLine="0"/>
      </w:pPr>
      <w:r>
        <w:rPr>
          <w:noProof/>
        </w:rPr>
        <w:lastRenderedPageBreak/>
        <w:drawing>
          <wp:inline distT="0" distB="0" distL="0" distR="0" wp14:anchorId="3EFAD64E" wp14:editId="439CFBF6">
            <wp:extent cx="5060950" cy="1694013"/>
            <wp:effectExtent l="0" t="0" r="6350"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102196" cy="1707819"/>
                    </a:xfrm>
                    <a:prstGeom prst="rect">
                      <a:avLst/>
                    </a:prstGeom>
                  </pic:spPr>
                </pic:pic>
              </a:graphicData>
            </a:graphic>
          </wp:inline>
        </w:drawing>
      </w:r>
      <w:r w:rsidR="003F3856" w:rsidRPr="003F3856">
        <w:rPr>
          <w:noProof/>
        </w:rPr>
        <w:t xml:space="preserve"> </w:t>
      </w:r>
    </w:p>
    <w:p w14:paraId="039AD5F4" w14:textId="660EB526" w:rsidR="006004D4" w:rsidRDefault="006004D4" w:rsidP="00C951FD">
      <w:pPr>
        <w:pStyle w:val="Heading2"/>
      </w:pPr>
      <w:bookmarkStart w:id="185" w:name="_Toc418725820"/>
      <w:r>
        <w:lastRenderedPageBreak/>
        <w:t>Voltage Sensor</w:t>
      </w:r>
      <w:bookmarkEnd w:id="185"/>
    </w:p>
    <w:p w14:paraId="1F358E8B" w14:textId="40BCA84B" w:rsidR="00160E10" w:rsidRDefault="006B2F13" w:rsidP="00160E10">
      <w:pPr>
        <w:pStyle w:val="BodyText"/>
        <w:ind w:firstLine="0"/>
        <w:jc w:val="center"/>
        <w:rPr>
          <w:noProof/>
        </w:rPr>
      </w:pPr>
      <w:r>
        <w:rPr>
          <w:noProof/>
        </w:rPr>
        <w:drawing>
          <wp:inline distT="0" distB="0" distL="0" distR="0" wp14:anchorId="24B1560E" wp14:editId="1FCE9DD8">
            <wp:extent cx="5486400" cy="2976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486400" cy="2976880"/>
                    </a:xfrm>
                    <a:prstGeom prst="rect">
                      <a:avLst/>
                    </a:prstGeom>
                  </pic:spPr>
                </pic:pic>
              </a:graphicData>
            </a:graphic>
          </wp:inline>
        </w:drawing>
      </w:r>
      <w:r w:rsidR="000418F7">
        <w:rPr>
          <w:noProof/>
        </w:rPr>
        <w:drawing>
          <wp:inline distT="0" distB="0" distL="0" distR="0" wp14:anchorId="757FBF1C" wp14:editId="744C7E42">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888485" cy="747417"/>
                    </a:xfrm>
                    <a:prstGeom prst="rect">
                      <a:avLst/>
                    </a:prstGeom>
                  </pic:spPr>
                </pic:pic>
              </a:graphicData>
            </a:graphic>
          </wp:inline>
        </w:drawing>
      </w:r>
      <w:r w:rsidR="00EB2201">
        <w:rPr>
          <w:noProof/>
        </w:rPr>
        <w:drawing>
          <wp:inline distT="0" distB="0" distL="0" distR="0" wp14:anchorId="4F54C6AD" wp14:editId="4C33A93A">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41857" cy="1760026"/>
                    </a:xfrm>
                    <a:prstGeom prst="rect">
                      <a:avLst/>
                    </a:prstGeom>
                  </pic:spPr>
                </pic:pic>
              </a:graphicData>
            </a:graphic>
          </wp:inline>
        </w:drawing>
      </w:r>
    </w:p>
    <w:p w14:paraId="65F5D993" w14:textId="64AA2D08" w:rsidR="002F54B2" w:rsidRPr="002F54B2" w:rsidRDefault="00EB2201" w:rsidP="00160E10">
      <w:pPr>
        <w:pStyle w:val="BodyText"/>
        <w:ind w:firstLine="0"/>
        <w:jc w:val="center"/>
      </w:pPr>
      <w:r>
        <w:rPr>
          <w:noProof/>
        </w:rPr>
        <w:lastRenderedPageBreak/>
        <w:drawing>
          <wp:inline distT="0" distB="0" distL="0" distR="0" wp14:anchorId="7E225DAA" wp14:editId="15229215">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970320" cy="1660225"/>
                    </a:xfrm>
                    <a:prstGeom prst="rect">
                      <a:avLst/>
                    </a:prstGeom>
                  </pic:spPr>
                </pic:pic>
              </a:graphicData>
            </a:graphic>
          </wp:inline>
        </w:drawing>
      </w:r>
    </w:p>
    <w:p w14:paraId="007B46C1" w14:textId="5C7D15A2" w:rsidR="002F54B2" w:rsidRDefault="002F54B2" w:rsidP="00C951FD">
      <w:pPr>
        <w:pStyle w:val="Heading2"/>
      </w:pPr>
      <w:bookmarkStart w:id="186" w:name="_Toc418725821"/>
      <w:r>
        <w:t>Mosfet Drivers</w:t>
      </w:r>
      <w:bookmarkEnd w:id="186"/>
    </w:p>
    <w:p w14:paraId="47260D58" w14:textId="02A76FE3" w:rsidR="003A0195" w:rsidRPr="003A0195" w:rsidRDefault="006B2F13" w:rsidP="006B2F13">
      <w:pPr>
        <w:pStyle w:val="BodyText"/>
        <w:ind w:firstLine="0"/>
      </w:pPr>
      <w:r>
        <w:rPr>
          <w:noProof/>
        </w:rPr>
        <w:drawing>
          <wp:inline distT="0" distB="0" distL="0" distR="0" wp14:anchorId="6C7C162D" wp14:editId="1798AC00">
            <wp:extent cx="5486400" cy="43605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86400" cy="4360545"/>
                    </a:xfrm>
                    <a:prstGeom prst="rect">
                      <a:avLst/>
                    </a:prstGeom>
                  </pic:spPr>
                </pic:pic>
              </a:graphicData>
            </a:graphic>
          </wp:inline>
        </w:drawing>
      </w:r>
    </w:p>
    <w:p w14:paraId="14560427" w14:textId="45B3CBA8" w:rsidR="002F54B2" w:rsidRDefault="002F54B2" w:rsidP="00C951FD">
      <w:pPr>
        <w:pStyle w:val="Heading2"/>
      </w:pPr>
      <w:bookmarkStart w:id="187" w:name="_Toc418725822"/>
      <w:proofErr w:type="spellStart"/>
      <w:r>
        <w:t>Wifi</w:t>
      </w:r>
      <w:proofErr w:type="spellEnd"/>
      <w:r>
        <w:t xml:space="preserve"> Interface</w:t>
      </w:r>
      <w:bookmarkEnd w:id="187"/>
    </w:p>
    <w:p w14:paraId="34BF79AD" w14:textId="54405391" w:rsidR="000A30F6" w:rsidRPr="000A30F6" w:rsidRDefault="000A30F6" w:rsidP="00E773D5">
      <w:pPr>
        <w:pStyle w:val="BodyText"/>
      </w:pPr>
      <w:r>
        <w:t xml:space="preserve">A low cost </w:t>
      </w:r>
      <w:proofErr w:type="spellStart"/>
      <w:r>
        <w:t>Wifi</w:t>
      </w:r>
      <w:proofErr w:type="spellEnd"/>
      <w:r>
        <w:t xml:space="preserve"> module, ESP8266, is chosen to communicate with the cloud, providing </w:t>
      </w:r>
      <w:r w:rsidR="00BF00FB">
        <w:t>remote monitoring and control function.</w:t>
      </w:r>
      <w:r>
        <w:t xml:space="preserve">  </w:t>
      </w:r>
      <w:r w:rsidR="00BF00FB">
        <w:t>Internet</w:t>
      </w:r>
      <w:r>
        <w:t xml:space="preserve"> interface has become inevitable in modern </w:t>
      </w:r>
      <w:r>
        <w:lastRenderedPageBreak/>
        <w:t>solar PV systems as it improves energy yield and reduces O&amp;M cost</w:t>
      </w:r>
      <w:r w:rsidR="00BF00FB">
        <w:t>,</w:t>
      </w:r>
      <w:r w:rsidR="00DC569E">
        <w:t xml:space="preserve"> especially for remote PV systems.  While power line communication (</w:t>
      </w:r>
      <w:proofErr w:type="gramStart"/>
      <w:r w:rsidR="00DC569E">
        <w:t>PLC)</w:t>
      </w:r>
      <w:r w:rsidR="00BF00FB">
        <w:t>,</w:t>
      </w:r>
      <w:proofErr w:type="gramEnd"/>
      <w:r w:rsidR="00BF00FB">
        <w:t xml:space="preserve"> or other wireless interface</w:t>
      </w:r>
      <w:r w:rsidR="00DC569E">
        <w:t xml:space="preserve"> is preferable in remote or </w:t>
      </w:r>
      <w:r w:rsidR="00BF00FB">
        <w:t>large-scale</w:t>
      </w:r>
      <w:r w:rsidR="00DC569E">
        <w:t xml:space="preserve"> PV systems, </w:t>
      </w:r>
      <w:r w:rsidR="00BF00FB">
        <w:t>Wi-Fi</w:t>
      </w:r>
      <w:r w:rsidR="00DC569E">
        <w:t xml:space="preserve"> is </w:t>
      </w:r>
      <w:r w:rsidR="00BF00FB">
        <w:t>preferable for residential rooftop PV systems.  Because of the pervasiveness of Wi-Fi signal and the availability of low cost Wi-Fi module</w:t>
      </w:r>
      <w:r w:rsidR="00E773D5">
        <w:t xml:space="preserve"> (ESP8266 costs less than $5 on </w:t>
      </w:r>
      <w:proofErr w:type="spellStart"/>
      <w:r w:rsidR="00E773D5">
        <w:t>Ebay</w:t>
      </w:r>
      <w:proofErr w:type="spellEnd"/>
      <w:r w:rsidR="00E773D5">
        <w:t>)</w:t>
      </w:r>
      <w:r w:rsidR="00BF00FB">
        <w:t xml:space="preserve">, </w:t>
      </w:r>
      <w:r w:rsidR="00E773D5">
        <w:t xml:space="preserve">Wi-Fi is a clear choice over other interfaces such as, </w:t>
      </w:r>
      <w:proofErr w:type="spellStart"/>
      <w:r w:rsidR="00E773D5">
        <w:t>Zigbee</w:t>
      </w:r>
      <w:proofErr w:type="spellEnd"/>
      <w:r w:rsidR="00E773D5">
        <w:t xml:space="preserve">, </w:t>
      </w:r>
      <w:proofErr w:type="spellStart"/>
      <w:r w:rsidR="00E773D5">
        <w:t>Zwave</w:t>
      </w:r>
      <w:proofErr w:type="spellEnd"/>
      <w:r w:rsidR="00E773D5">
        <w:t xml:space="preserve">, etc. </w:t>
      </w:r>
    </w:p>
    <w:p w14:paraId="5306B120" w14:textId="3903D196" w:rsidR="00BD11AF" w:rsidRPr="00BD11AF" w:rsidRDefault="00BD11AF" w:rsidP="00BD11AF">
      <w:pPr>
        <w:pStyle w:val="BodyText"/>
        <w:ind w:firstLine="0"/>
      </w:pPr>
      <w:r>
        <w:rPr>
          <w:noProof/>
        </w:rPr>
        <w:drawing>
          <wp:inline distT="0" distB="0" distL="0" distR="0" wp14:anchorId="628C3078" wp14:editId="7CE18E11">
            <wp:extent cx="5486400" cy="163957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86400" cy="1639570"/>
                    </a:xfrm>
                    <a:prstGeom prst="rect">
                      <a:avLst/>
                    </a:prstGeom>
                  </pic:spPr>
                </pic:pic>
              </a:graphicData>
            </a:graphic>
          </wp:inline>
        </w:drawing>
      </w:r>
    </w:p>
    <w:p w14:paraId="4490401C" w14:textId="36F295E8" w:rsidR="00EE0CD8" w:rsidRDefault="00EE0CD8" w:rsidP="00C951FD">
      <w:pPr>
        <w:pStyle w:val="Heading2"/>
      </w:pPr>
      <w:bookmarkStart w:id="188" w:name="_Toc418725823"/>
      <w:r>
        <w:t>Firmware description</w:t>
      </w:r>
      <w:bookmarkEnd w:id="188"/>
    </w:p>
    <w:p w14:paraId="740EBA50" w14:textId="231FFAF0" w:rsidR="00B10204" w:rsidRDefault="00B10204" w:rsidP="00B10204">
      <w:pPr>
        <w:pStyle w:val="BodyText"/>
        <w:rPr>
          <w:rFonts w:ascii="Calibri" w:hAnsi="Calibri"/>
          <w:color w:val="000000"/>
          <w:sz w:val="22"/>
          <w:szCs w:val="22"/>
        </w:rPr>
      </w:pPr>
      <w:r>
        <w:rPr>
          <w:rFonts w:ascii="Calibri" w:hAnsi="Calibri"/>
          <w:color w:val="000000"/>
          <w:sz w:val="22"/>
          <w:szCs w:val="22"/>
        </w:rPr>
        <w:t xml:space="preserve">Min pulse </w:t>
      </w:r>
      <w:proofErr w:type="spellStart"/>
      <w:r>
        <w:rPr>
          <w:rFonts w:ascii="Calibri" w:hAnsi="Calibri"/>
          <w:color w:val="000000"/>
          <w:sz w:val="22"/>
          <w:szCs w:val="22"/>
        </w:rPr>
        <w:t>widte</w:t>
      </w:r>
      <w:proofErr w:type="spellEnd"/>
      <w:r>
        <w:rPr>
          <w:rFonts w:ascii="Calibri" w:hAnsi="Calibri"/>
          <w:color w:val="000000"/>
          <w:sz w:val="22"/>
          <w:szCs w:val="22"/>
        </w:rPr>
        <w:t xml:space="preserve"> Instead of minimum/ maximum duty</w:t>
      </w:r>
    </w:p>
    <w:p w14:paraId="022F4061" w14:textId="57363F28" w:rsidR="00AC725F" w:rsidRPr="00B10204" w:rsidRDefault="00AC725F" w:rsidP="00B10204">
      <w:pPr>
        <w:pStyle w:val="BodyText"/>
      </w:pPr>
      <w:r w:rsidRPr="00AC725F">
        <w:t>https://github.com/ptLong/OitSolarInverter/</w:t>
      </w:r>
    </w:p>
    <w:p w14:paraId="4490401D" w14:textId="5132B05C" w:rsidR="00EE0CD8" w:rsidRPr="00EE0CD8" w:rsidRDefault="00EE0CD8" w:rsidP="00C951FD">
      <w:pPr>
        <w:pStyle w:val="Heading2"/>
      </w:pPr>
      <w:bookmarkStart w:id="189" w:name="_Toc418725824"/>
      <w:r>
        <w:t>Test Results</w:t>
      </w:r>
      <w:bookmarkEnd w:id="189"/>
    </w:p>
    <w:p w14:paraId="4490401E" w14:textId="77777777" w:rsidR="00814486" w:rsidRDefault="00814486" w:rsidP="00C951FD">
      <w:pPr>
        <w:pStyle w:val="Heading1"/>
      </w:pPr>
      <w:r>
        <w:lastRenderedPageBreak/>
        <w:br/>
      </w:r>
      <w:bookmarkStart w:id="190" w:name="_Toc418725825"/>
      <w:r>
        <w:t>Conclusion</w:t>
      </w:r>
      <w:bookmarkEnd w:id="190"/>
    </w:p>
    <w:p w14:paraId="4490401F" w14:textId="77777777" w:rsidR="00B273D2" w:rsidRDefault="00B273D2" w:rsidP="00B273D2">
      <w:pPr>
        <w:pStyle w:val="BodyText"/>
      </w:pPr>
    </w:p>
    <w:p w14:paraId="5160F79D" w14:textId="77777777" w:rsidR="00A66BEE" w:rsidRDefault="00A66BEE" w:rsidP="00A66BEE">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inductor ripple current and mosfet turn-on delay.</w:t>
      </w:r>
    </w:p>
    <w:p w14:paraId="44904020" w14:textId="10081C07" w:rsidR="00B273D2" w:rsidRDefault="00A66BEE" w:rsidP="00A66BE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44904021" w14:textId="77777777" w:rsidR="00B273D2" w:rsidRDefault="00B273D2" w:rsidP="00C951FD">
      <w:pPr>
        <w:pStyle w:val="Heading2"/>
      </w:pPr>
      <w:bookmarkStart w:id="191" w:name="_Toc418725826"/>
      <w:r>
        <w:t>Future directions</w:t>
      </w:r>
      <w:bookmarkEnd w:id="191"/>
    </w:p>
    <w:p w14:paraId="44904026" w14:textId="4FA90E3B" w:rsidR="00B273D2" w:rsidRDefault="00B273D2" w:rsidP="00C951FD">
      <w:pPr>
        <w:pStyle w:val="Heading3"/>
      </w:pPr>
      <w:bookmarkStart w:id="192" w:name="_Toc418725827"/>
      <w:r>
        <w:t>Multi-cells converters</w:t>
      </w:r>
      <w:bookmarkEnd w:id="192"/>
    </w:p>
    <w:p w14:paraId="44904027" w14:textId="77777777" w:rsidR="003B4802" w:rsidRDefault="003B4802" w:rsidP="00C951FD">
      <w:pPr>
        <w:pStyle w:val="Heading3"/>
      </w:pPr>
      <w:bookmarkStart w:id="193" w:name="_Toc418725828"/>
      <w:r>
        <w:t>Twice-line frequency energy buffer</w:t>
      </w:r>
      <w:bookmarkEnd w:id="193"/>
    </w:p>
    <w:p w14:paraId="4490402E" w14:textId="77777777" w:rsidR="00612525" w:rsidRDefault="00612525" w:rsidP="00C951FD">
      <w:pPr>
        <w:pStyle w:val="Heading1-NoNumber"/>
      </w:pPr>
      <w:bookmarkStart w:id="194" w:name="_Toc418725829"/>
      <w:r>
        <w:lastRenderedPageBreak/>
        <w:t>Bibliography</w:t>
      </w:r>
      <w:bookmarkEnd w:id="194"/>
    </w:p>
    <w:p w14:paraId="370EFB38" w14:textId="77777777" w:rsidR="003B02E5" w:rsidRDefault="00915047" w:rsidP="003B02E5">
      <w:pPr>
        <w:pStyle w:val="Bibliography"/>
      </w:pPr>
      <w:r>
        <w:fldChar w:fldCharType="begin"/>
      </w:r>
      <w:r w:rsidR="00331BC2">
        <w:instrText xml:space="preserve"> ADDIN ZOTERO_BIBL {"custom":[]} CSL_BIBLIOGRAPHY </w:instrText>
      </w:r>
      <w:r>
        <w:fldChar w:fldCharType="separate"/>
      </w:r>
      <w:r w:rsidR="003B02E5">
        <w:t>[1]</w:t>
      </w:r>
      <w:r w:rsidR="003B02E5">
        <w:tab/>
        <w:t xml:space="preserve">W. J. Howard and et al., “The Future of Solar Energy An Interdisciplinary MIT Study led by the MIT Energy Initiative,” </w:t>
      </w:r>
      <w:r w:rsidR="003B02E5">
        <w:rPr>
          <w:i/>
          <w:iCs/>
        </w:rPr>
        <w:t>An Interdisciplinary MIT Study led by the MIT Energy Initiative</w:t>
      </w:r>
      <w:r w:rsidR="003B02E5">
        <w:t>. [Online]. Available: http://mitei.mit.edu/futureofsolar. [Accessed: 06-May-2015].</w:t>
      </w:r>
    </w:p>
    <w:p w14:paraId="54C855A8" w14:textId="77777777" w:rsidR="003B02E5" w:rsidRDefault="003B02E5" w:rsidP="003B02E5">
      <w:pPr>
        <w:pStyle w:val="Bibliography"/>
      </w:pPr>
      <w:r>
        <w:t>[2]</w:t>
      </w:r>
      <w:r>
        <w:tab/>
        <w:t>F. Blaabjerg, K. Ma, and Y. Yang, “Power Electronics for Renewable Energy Systems ?? Status and Trends,” 2014, pp. 1–11.</w:t>
      </w:r>
    </w:p>
    <w:p w14:paraId="248ADE5B" w14:textId="77777777" w:rsidR="003B02E5" w:rsidRDefault="003B02E5" w:rsidP="003B02E5">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E81181B" w14:textId="77777777" w:rsidR="003B02E5" w:rsidRDefault="003B02E5" w:rsidP="003B02E5">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3986B5DA" w14:textId="77777777" w:rsidR="003B02E5" w:rsidRDefault="003B02E5" w:rsidP="003B02E5">
      <w:pPr>
        <w:pStyle w:val="Bibliography"/>
      </w:pPr>
      <w:r>
        <w:t>[5]</w:t>
      </w:r>
      <w:r>
        <w:tab/>
        <w:t>J. M. A. Myrzik and M. Calais, “String and module integrated inverters for single-phase grid connected photovoltaic systems - a review,” 2003, vol. 2, p. 8 pp. Vol.2–.</w:t>
      </w:r>
    </w:p>
    <w:p w14:paraId="7FFB315A" w14:textId="77777777" w:rsidR="003B02E5" w:rsidRDefault="003B02E5" w:rsidP="003B02E5">
      <w:pPr>
        <w:pStyle w:val="Bibliography"/>
      </w:pPr>
      <w:r>
        <w:t>[6]</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62A13CA2" w14:textId="77777777" w:rsidR="003B02E5" w:rsidRDefault="003B02E5" w:rsidP="003B02E5">
      <w:pPr>
        <w:pStyle w:val="Bibliography"/>
      </w:pPr>
      <w:r>
        <w:t>[7]</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5EA00544" w14:textId="77777777" w:rsidR="003B02E5" w:rsidRDefault="003B02E5" w:rsidP="003B02E5">
      <w:pPr>
        <w:pStyle w:val="Bibliography"/>
      </w:pPr>
      <w:r>
        <w:t>[8]</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BF6E98E" w14:textId="77777777" w:rsidR="003B02E5" w:rsidRDefault="003B02E5" w:rsidP="003B02E5">
      <w:pPr>
        <w:pStyle w:val="Bibliography"/>
      </w:pPr>
      <w:r>
        <w:t>[9]</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0A6ABCFD" w14:textId="77777777" w:rsidR="003B02E5" w:rsidRDefault="003B02E5" w:rsidP="003B02E5">
      <w:pPr>
        <w:pStyle w:val="Bibliography"/>
      </w:pPr>
      <w:r>
        <w:t>[10]</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BE0E591" w14:textId="77777777" w:rsidR="003B02E5" w:rsidRDefault="003B02E5" w:rsidP="003B02E5">
      <w:pPr>
        <w:pStyle w:val="Bibliography"/>
      </w:pPr>
      <w:r>
        <w:lastRenderedPageBreak/>
        <w:t>[11]</w:t>
      </w:r>
      <w:r>
        <w:tab/>
        <w:t>S. Qin, “Sub-Module Differential Power Processing For Photovoltaic Applications,” University of Illinois at Urbana-Champaign, Urbana, Illinois, 2014.</w:t>
      </w:r>
    </w:p>
    <w:p w14:paraId="3DD3B33C" w14:textId="77777777" w:rsidR="003B02E5" w:rsidRDefault="003B02E5" w:rsidP="003B02E5">
      <w:pPr>
        <w:pStyle w:val="Bibliography"/>
      </w:pPr>
      <w:r>
        <w:t>[12]</w:t>
      </w:r>
      <w:r>
        <w:tab/>
        <w:t>Q. Shibin and P.-P. Robert, “Submodule Differential Power Processing in Photovoltaic Applications,” Feb-2015.</w:t>
      </w:r>
    </w:p>
    <w:p w14:paraId="7D8FCA2D" w14:textId="77777777" w:rsidR="003B02E5" w:rsidRDefault="003B02E5" w:rsidP="003B02E5">
      <w:pPr>
        <w:pStyle w:val="Bibliography"/>
      </w:pPr>
      <w:r>
        <w:t>[13]</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104C2832" w14:textId="77777777" w:rsidR="003B02E5" w:rsidRDefault="003B02E5" w:rsidP="003B02E5">
      <w:pPr>
        <w:pStyle w:val="Bibliography"/>
      </w:pPr>
      <w:r>
        <w:t>[14]</w:t>
      </w:r>
      <w:r>
        <w:tab/>
        <w:t xml:space="preserve">E. F. W. Alexanderson and E. L. Phillipi, “History and development of the electronic power converter,” </w:t>
      </w:r>
      <w:r>
        <w:rPr>
          <w:i/>
          <w:iCs/>
        </w:rPr>
        <w:t>Am. Inst. Electr. Eng. Trans. Of</w:t>
      </w:r>
      <w:r>
        <w:t>, vol. 63, no. 9, pp. 654–657, Sep. 1944.</w:t>
      </w:r>
    </w:p>
    <w:p w14:paraId="54AEC5C7" w14:textId="77777777" w:rsidR="003B02E5" w:rsidRDefault="003B02E5" w:rsidP="003B02E5">
      <w:pPr>
        <w:pStyle w:val="Bibliography"/>
      </w:pPr>
      <w:r>
        <w:t>[15]</w:t>
      </w:r>
      <w:r>
        <w:tab/>
        <w:t xml:space="preserve">R. W. Erickson and D. Maksimovic, </w:t>
      </w:r>
      <w:r>
        <w:rPr>
          <w:i/>
          <w:iCs/>
        </w:rPr>
        <w:t>Fundamentals of Power Electronics</w:t>
      </w:r>
      <w:r>
        <w:t>, 2nd edition. Norwell, Mass: Springer, 2001.</w:t>
      </w:r>
    </w:p>
    <w:p w14:paraId="4FE6454C" w14:textId="77777777" w:rsidR="003B02E5" w:rsidRDefault="003B02E5" w:rsidP="003B02E5">
      <w:pPr>
        <w:pStyle w:val="Bibliography"/>
      </w:pPr>
      <w:r>
        <w:t>[1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4FFD64ED" w14:textId="77777777" w:rsidR="003B02E5" w:rsidRDefault="003B02E5" w:rsidP="003B02E5">
      <w:pPr>
        <w:pStyle w:val="Bibliography"/>
      </w:pPr>
      <w:r>
        <w:t>[1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4715BCA7" w14:textId="77777777" w:rsidR="003B02E5" w:rsidRDefault="003B02E5" w:rsidP="003B02E5">
      <w:pPr>
        <w:pStyle w:val="Bibliography"/>
      </w:pPr>
      <w:r>
        <w:t>[18]</w:t>
      </w:r>
      <w:r>
        <w:tab/>
        <w:t>P. Vinciarelli, “Point of load sine amplitude converters and methods,” US7145786 B2, 05-Dec-2006.</w:t>
      </w:r>
    </w:p>
    <w:p w14:paraId="27F3235E" w14:textId="77777777" w:rsidR="003B02E5" w:rsidRDefault="003B02E5" w:rsidP="003B02E5">
      <w:pPr>
        <w:pStyle w:val="Bibliography"/>
      </w:pPr>
      <w:r>
        <w:t>[19]</w:t>
      </w:r>
      <w:r>
        <w:tab/>
        <w:t>K. W. Kam, D. Pommerenke, C.-W. Lam, and R. Steinfeld, “Emi analysis methods for synchronous buck converter emi root cause analysis,” 2008, pp. 1–7.</w:t>
      </w:r>
    </w:p>
    <w:p w14:paraId="35A098AD" w14:textId="77777777" w:rsidR="003B02E5" w:rsidRDefault="003B02E5" w:rsidP="003B02E5">
      <w:pPr>
        <w:pStyle w:val="Bibliography"/>
      </w:pPr>
      <w:r>
        <w:t>[20]</w:t>
      </w:r>
      <w:r>
        <w:tab/>
        <w:t xml:space="preserve">N. O. Sokal and A. D. Sokal, “Class E-A new class of high-efficiency tuned single-ended switching power amplifiers,” </w:t>
      </w:r>
      <w:r>
        <w:rPr>
          <w:i/>
          <w:iCs/>
        </w:rPr>
        <w:t>IEEE J. Solid-State Circuits</w:t>
      </w:r>
      <w:r>
        <w:t>, vol. 10, no. 3, pp. 168–176, Jun. 1975.</w:t>
      </w:r>
    </w:p>
    <w:p w14:paraId="6D0E0248" w14:textId="77777777" w:rsidR="003B02E5" w:rsidRDefault="003B02E5" w:rsidP="003B02E5">
      <w:pPr>
        <w:pStyle w:val="Bibliography"/>
      </w:pPr>
      <w:r>
        <w:t>[21]</w:t>
      </w:r>
      <w:r>
        <w:tab/>
        <w:t xml:space="preserve">F. H. Raab, “Idealized operation of the class E tuned power amplifier,” </w:t>
      </w:r>
      <w:r>
        <w:rPr>
          <w:i/>
          <w:iCs/>
        </w:rPr>
        <w:t>IEEE Trans. Circuits Syst.</w:t>
      </w:r>
      <w:r>
        <w:t>, vol. 24, no. 12, pp. 725–735, Dec. 1977.</w:t>
      </w:r>
    </w:p>
    <w:p w14:paraId="4D7A7167" w14:textId="77777777" w:rsidR="003B02E5" w:rsidRDefault="003B02E5" w:rsidP="003B02E5">
      <w:pPr>
        <w:pStyle w:val="Bibliography"/>
      </w:pPr>
      <w:r>
        <w:t>[22]</w:t>
      </w:r>
      <w:r>
        <w:tab/>
        <w:t xml:space="preserve">J. M. Rivas, Y. Han, O. Leitermann, A. D. Sagneri, and D. J. Perreault, “A High-Frequency Resonant Inverter Topology With Low-Voltage Stress,” </w:t>
      </w:r>
      <w:r>
        <w:rPr>
          <w:i/>
          <w:iCs/>
        </w:rPr>
        <w:t>IEEE Trans. Power Electron.</w:t>
      </w:r>
      <w:r>
        <w:t>, vol. 23, no. 4, pp. 1759–1771, Jul. 2008.</w:t>
      </w:r>
    </w:p>
    <w:p w14:paraId="6D5D4FF6" w14:textId="77777777" w:rsidR="003B02E5" w:rsidRDefault="003B02E5" w:rsidP="003B02E5">
      <w:pPr>
        <w:pStyle w:val="Bibliography"/>
      </w:pPr>
      <w:r>
        <w:t>[23]</w:t>
      </w:r>
      <w:r>
        <w:tab/>
        <w:t>Y. Ren, J. Sun, M. Xu, and F. C. Lee, “Power converters having output capacitor resonant with autotransformer leakage inductance,” US7254047 B2, 07-Aug-2007.</w:t>
      </w:r>
    </w:p>
    <w:p w14:paraId="2FD17E83" w14:textId="77777777" w:rsidR="003B02E5" w:rsidRDefault="003B02E5" w:rsidP="003B02E5">
      <w:pPr>
        <w:pStyle w:val="Bibliography"/>
      </w:pPr>
      <w:r>
        <w:t>[24]</w:t>
      </w:r>
      <w:r>
        <w:tab/>
        <w:t xml:space="preserve">Y. Ren, M. Xu, J. Sun, and F. C. Lee, “A family of high power density unregulated bus converters,” </w:t>
      </w:r>
      <w:r>
        <w:rPr>
          <w:i/>
          <w:iCs/>
        </w:rPr>
        <w:t>IEEE Trans. Power Electron.</w:t>
      </w:r>
      <w:r>
        <w:t>, vol. 20, no. 5, pp. 1045–1054, Sep. 2005.</w:t>
      </w:r>
    </w:p>
    <w:p w14:paraId="12EF4208" w14:textId="77777777" w:rsidR="003B02E5" w:rsidRDefault="003B02E5" w:rsidP="003B02E5">
      <w:pPr>
        <w:pStyle w:val="Bibliography"/>
      </w:pPr>
      <w:r>
        <w:lastRenderedPageBreak/>
        <w:t>[25]</w:t>
      </w:r>
      <w:r>
        <w:tab/>
        <w:t xml:space="preserve">K.-H. Liu and F. C. Y. Lee, “Zero-voltage switching technique in DC/DC converters,” </w:t>
      </w:r>
      <w:r>
        <w:rPr>
          <w:i/>
          <w:iCs/>
        </w:rPr>
        <w:t>IEEE Trans. Power Electron.</w:t>
      </w:r>
      <w:r>
        <w:t>, vol. 5, no. 3, pp. 293–304, Jul. 1990.</w:t>
      </w:r>
    </w:p>
    <w:p w14:paraId="7FC4E998" w14:textId="77777777" w:rsidR="003B02E5" w:rsidRDefault="003B02E5" w:rsidP="003B02E5">
      <w:pPr>
        <w:pStyle w:val="Bibliography"/>
      </w:pPr>
      <w:r>
        <w:t>[26]</w:t>
      </w:r>
      <w:r>
        <w:tab/>
        <w:t xml:space="preserve">D. M. Divan and G. Skibinski, “Zero-switching-loss inverters for high-power applications,” </w:t>
      </w:r>
      <w:r>
        <w:rPr>
          <w:i/>
          <w:iCs/>
        </w:rPr>
        <w:t>IEEE Trans. Ind. Appl.</w:t>
      </w:r>
      <w:r>
        <w:t>, vol. 25, no. 4, pp. 634–643, Jul. 1989.</w:t>
      </w:r>
    </w:p>
    <w:p w14:paraId="4042715E" w14:textId="77777777" w:rsidR="003B02E5" w:rsidRDefault="003B02E5" w:rsidP="003B02E5">
      <w:pPr>
        <w:pStyle w:val="Bibliography"/>
      </w:pPr>
      <w:r>
        <w:t>[27]</w:t>
      </w:r>
      <w:r>
        <w:tab/>
        <w:t xml:space="preserve">G. Hua, C. S. Leu, and F. C. Lee, “Novel zero-voltage-transition PWM converters,” in </w:t>
      </w:r>
      <w:r>
        <w:rPr>
          <w:i/>
          <w:iCs/>
        </w:rPr>
        <w:t>, 23rd Annual IEEE Power Electronics Specialists Conference, 1992. PESC ’92 Record</w:t>
      </w:r>
      <w:r>
        <w:t>, 1992, pp. 55–61 vol.1.</w:t>
      </w:r>
    </w:p>
    <w:p w14:paraId="5003F472" w14:textId="77777777" w:rsidR="003B02E5" w:rsidRDefault="003B02E5" w:rsidP="003B02E5">
      <w:pPr>
        <w:pStyle w:val="Bibliography"/>
      </w:pPr>
      <w:r>
        <w:t>[28]</w:t>
      </w:r>
      <w:r>
        <w:tab/>
        <w:t xml:space="preserve">F. C. Lee, “High-frequency quasi-resonant converter technologies,” </w:t>
      </w:r>
      <w:r>
        <w:rPr>
          <w:i/>
          <w:iCs/>
        </w:rPr>
        <w:t>Proc. IEEE</w:t>
      </w:r>
      <w:r>
        <w:t>, vol. 76, no. 4, pp. 377–390, Apr. 1988.</w:t>
      </w:r>
    </w:p>
    <w:p w14:paraId="42C59653" w14:textId="77777777" w:rsidR="003B02E5" w:rsidRDefault="003B02E5" w:rsidP="003B02E5">
      <w:pPr>
        <w:pStyle w:val="Bibliography"/>
      </w:pPr>
      <w:r>
        <w:t>[29]</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124D0FC" w14:textId="77777777" w:rsidR="003B02E5" w:rsidRDefault="003B02E5" w:rsidP="003B02E5">
      <w:pPr>
        <w:pStyle w:val="Bibliography"/>
      </w:pPr>
      <w:r>
        <w:t>[30]</w:t>
      </w:r>
      <w:r>
        <w:tab/>
        <w:t xml:space="preserve">M. Pahlevaninezhad, P. Das, J. Drobnik, P. K. Jain, and A. Bakhshai, “A Novel ZVZCS Full-Bridge DC/DC Converter Used for Electric Vehicles,” </w:t>
      </w:r>
      <w:r>
        <w:rPr>
          <w:i/>
          <w:iCs/>
        </w:rPr>
        <w:t>IEEE Trans. Power Electron.</w:t>
      </w:r>
      <w:r>
        <w:t>, vol. 27, no. 6, pp. 2752–2769, Jun. 2012.</w:t>
      </w:r>
    </w:p>
    <w:p w14:paraId="6C721D6C" w14:textId="77777777" w:rsidR="003B02E5" w:rsidRDefault="003B02E5" w:rsidP="003B02E5">
      <w:pPr>
        <w:pStyle w:val="Bibliography"/>
      </w:pPr>
      <w:r>
        <w:t>[31]</w:t>
      </w:r>
      <w:r>
        <w:tab/>
        <w:t xml:space="preserve">F. Z. Peng, H. Li, G.-J. Su, and J. S. Lawler, “A new ZVS bidirectional DC-DC converter for fuel cell and battery application,” </w:t>
      </w:r>
      <w:r>
        <w:rPr>
          <w:i/>
          <w:iCs/>
        </w:rPr>
        <w:t>IEEE Trans. Power Electron.</w:t>
      </w:r>
      <w:r>
        <w:t>, vol. 19, no. 1, pp. 54–65, Jan. 2004.</w:t>
      </w:r>
    </w:p>
    <w:p w14:paraId="70DFBC2E" w14:textId="77777777" w:rsidR="003B02E5" w:rsidRDefault="003B02E5" w:rsidP="003B02E5">
      <w:pPr>
        <w:pStyle w:val="Bibliography"/>
      </w:pPr>
      <w:r>
        <w:t>[32]</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52432BF8" w14:textId="77777777" w:rsidR="003B02E5" w:rsidRDefault="003B02E5" w:rsidP="003B02E5">
      <w:pPr>
        <w:pStyle w:val="Bibliography"/>
      </w:pPr>
      <w:r>
        <w:t>[33]</w:t>
      </w:r>
      <w:r>
        <w:tab/>
        <w:t xml:space="preserve">R. L. Steigerwald, “A comparison of half-bridge resonant converter topologies,” </w:t>
      </w:r>
      <w:r>
        <w:rPr>
          <w:i/>
          <w:iCs/>
        </w:rPr>
        <w:t>IEEE Trans. Power Electron.</w:t>
      </w:r>
      <w:r>
        <w:t>, vol. 3, no. 2, pp. 174–182, Apr. 1988.</w:t>
      </w:r>
    </w:p>
    <w:p w14:paraId="75FA9B4A" w14:textId="77777777" w:rsidR="003B02E5" w:rsidRDefault="003B02E5" w:rsidP="003B02E5">
      <w:pPr>
        <w:pStyle w:val="Bibliography"/>
      </w:pPr>
      <w:r>
        <w:t>[34]</w:t>
      </w:r>
      <w:r>
        <w:tab/>
        <w:t xml:space="preserve">J. J. Jozwik and M. K. Kazimierczuk, “Analysis and design of class-E2 DC/DC converter,” </w:t>
      </w:r>
      <w:r>
        <w:rPr>
          <w:i/>
          <w:iCs/>
        </w:rPr>
        <w:t>IEEE Trans. Ind. Electron.</w:t>
      </w:r>
      <w:r>
        <w:t>, vol. 37, no. 2, pp. 173–183, Apr. 1990.</w:t>
      </w:r>
    </w:p>
    <w:p w14:paraId="2A2449B0" w14:textId="77777777" w:rsidR="003B02E5" w:rsidRDefault="003B02E5" w:rsidP="003B02E5">
      <w:pPr>
        <w:pStyle w:val="Bibliography"/>
      </w:pPr>
      <w:r>
        <w:t>[35]</w:t>
      </w:r>
      <w:r>
        <w:tab/>
        <w:t xml:space="preserve">R. J. Gutmann, “Application of RF Circuit Design Principles to Distributed Power Converters,” </w:t>
      </w:r>
      <w:r>
        <w:rPr>
          <w:i/>
          <w:iCs/>
        </w:rPr>
        <w:t>IEEE Trans. Ind. Electron. Control Instrum.</w:t>
      </w:r>
      <w:r>
        <w:t>, vol. IECI-27, no. 3, pp. 156–164, Aug. 1980.</w:t>
      </w:r>
    </w:p>
    <w:p w14:paraId="4D2BBCAE" w14:textId="77777777" w:rsidR="003B02E5" w:rsidRDefault="003B02E5" w:rsidP="003B02E5">
      <w:pPr>
        <w:pStyle w:val="Bibliography"/>
      </w:pPr>
      <w:r>
        <w:t>[36]</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21F22D97" w14:textId="77777777" w:rsidR="003B02E5" w:rsidRDefault="003B02E5" w:rsidP="003B02E5">
      <w:pPr>
        <w:pStyle w:val="Bibliography"/>
      </w:pPr>
      <w:r>
        <w:lastRenderedPageBreak/>
        <w:t>[37]</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62CBAD2E" w14:textId="77777777" w:rsidR="003B02E5" w:rsidRDefault="003B02E5" w:rsidP="003B02E5">
      <w:pPr>
        <w:pStyle w:val="Bibliography"/>
      </w:pPr>
      <w:r>
        <w:t>[38]</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3ABFA7CF" w14:textId="77777777" w:rsidR="003B02E5" w:rsidRDefault="003B02E5" w:rsidP="003B02E5">
      <w:pPr>
        <w:pStyle w:val="Bibliography"/>
      </w:pPr>
      <w:r>
        <w:t>[39]</w:t>
      </w:r>
      <w:r>
        <w:tab/>
        <w:t xml:space="preserve">N. O. Sokal and A. D. Sokal, “Class E-A new class of high-efficiency tuned single-ended switching power amplifiers,” </w:t>
      </w:r>
      <w:r>
        <w:rPr>
          <w:i/>
          <w:iCs/>
        </w:rPr>
        <w:t>IEEE J. Solid-State Circuits</w:t>
      </w:r>
      <w:r>
        <w:t>, vol. 10, no. 3, pp. 168–176, Jun. 1975.</w:t>
      </w:r>
    </w:p>
    <w:p w14:paraId="659591D4" w14:textId="77777777" w:rsidR="003B02E5" w:rsidRDefault="003B02E5" w:rsidP="003B02E5">
      <w:pPr>
        <w:pStyle w:val="Bibliography"/>
      </w:pPr>
      <w:r>
        <w:t>[40]</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360865DB" w14:textId="77777777" w:rsidR="003B02E5" w:rsidRDefault="003B02E5" w:rsidP="003B02E5">
      <w:pPr>
        <w:pStyle w:val="Bibliography"/>
      </w:pPr>
      <w:r>
        <w:t>[41]</w:t>
      </w:r>
      <w:r>
        <w:tab/>
        <w:t xml:space="preserve">M. D. Bellar, T. S. Wu, A. Tchamdjou, J. Mahdavi, and M. Ehsani, “A review of soft-switched DC-AC converters,” </w:t>
      </w:r>
      <w:r>
        <w:rPr>
          <w:i/>
          <w:iCs/>
        </w:rPr>
        <w:t>IEEE Trans. Ind. Appl.</w:t>
      </w:r>
      <w:r>
        <w:t>, vol. 34, no. 4, pp. 847–860, Jul. 1998.</w:t>
      </w:r>
    </w:p>
    <w:p w14:paraId="7B38555A" w14:textId="77777777" w:rsidR="003B02E5" w:rsidRDefault="003B02E5" w:rsidP="003B02E5">
      <w:pPr>
        <w:pStyle w:val="Bibliography"/>
      </w:pPr>
      <w:r>
        <w:t>[42]</w:t>
      </w:r>
      <w:r>
        <w:tab/>
        <w:t xml:space="preserve">J.-B. Baek, W.-I. Choi, and B.-H. Cho, “Digital Adaptive Frequency Modulation for Bidirectional DC&amp;#x2013;DC Converter,” </w:t>
      </w:r>
      <w:r>
        <w:rPr>
          <w:i/>
          <w:iCs/>
        </w:rPr>
        <w:t>IEEE Trans. Ind. Electron.</w:t>
      </w:r>
      <w:r>
        <w:t>, vol. 60, no. 11, pp. 5167–5176, Nov. 2013.</w:t>
      </w:r>
    </w:p>
    <w:p w14:paraId="3B2F52E2" w14:textId="77777777" w:rsidR="003B02E5" w:rsidRDefault="003B02E5" w:rsidP="003B02E5">
      <w:pPr>
        <w:pStyle w:val="Bibliography"/>
      </w:pPr>
      <w:r>
        <w:t>[43]</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218B853D" w14:textId="77777777" w:rsidR="003B02E5" w:rsidRDefault="003B02E5" w:rsidP="003B02E5">
      <w:pPr>
        <w:pStyle w:val="Bibliography"/>
      </w:pPr>
      <w:r>
        <w:t>[44]</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00834689" w14:textId="77777777" w:rsidR="003B02E5" w:rsidRDefault="003B02E5" w:rsidP="003B02E5">
      <w:pPr>
        <w:pStyle w:val="Bibliography"/>
      </w:pPr>
      <w:r>
        <w:t>[45]</w:t>
      </w:r>
      <w:r>
        <w:tab/>
        <w:t>W. Qiu and N. B. DEQUINA, “Threshold voltage monitoring and control in synchronous power converters,” US8299770 B2, 30-Oct-2012.</w:t>
      </w:r>
    </w:p>
    <w:p w14:paraId="4735B349" w14:textId="77777777" w:rsidR="003B02E5" w:rsidRDefault="003B02E5" w:rsidP="003B02E5">
      <w:pPr>
        <w:pStyle w:val="Bibliography"/>
      </w:pPr>
      <w:r>
        <w:t>[46]</w:t>
      </w:r>
      <w:r>
        <w:tab/>
        <w:t>T. Naka, A. Nakagawa, and K. Nakamura, “Electric power unit operating in continuous and discontinuous conduction modes and control method therefor,” US7557545 B2, 07-Jul-2009.</w:t>
      </w:r>
    </w:p>
    <w:p w14:paraId="722BD63A" w14:textId="77777777" w:rsidR="003B02E5" w:rsidRDefault="003B02E5" w:rsidP="003B02E5">
      <w:pPr>
        <w:pStyle w:val="Bibliography"/>
      </w:pPr>
      <w:r>
        <w:t>[47]</w:t>
      </w:r>
      <w:r>
        <w:tab/>
        <w:t>L. M. Burns and J. E. C. Brown, “Controlling a skew time of switches of a switching regulator,” US8508207 B2, 13-Aug-2013.</w:t>
      </w:r>
    </w:p>
    <w:p w14:paraId="16C66B28" w14:textId="77777777" w:rsidR="003B02E5" w:rsidRDefault="003B02E5" w:rsidP="003B02E5">
      <w:pPr>
        <w:pStyle w:val="Bibliography"/>
      </w:pPr>
      <w:r>
        <w:t>[48]</w:t>
      </w:r>
      <w:r>
        <w:tab/>
        <w:t>J. E. C. Brown and B. Rothenberg, “Delay block for controlling a dead time of a switching voltage regulator,” US8648583 B2, 11-Feb-2014.</w:t>
      </w:r>
    </w:p>
    <w:p w14:paraId="55098937" w14:textId="77777777" w:rsidR="003B02E5" w:rsidRDefault="003B02E5" w:rsidP="003B02E5">
      <w:pPr>
        <w:pStyle w:val="Bibliography"/>
      </w:pPr>
      <w:r>
        <w:lastRenderedPageBreak/>
        <w:t>[49]</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69E1D8D9" w14:textId="77777777" w:rsidR="003B02E5" w:rsidRDefault="003B02E5" w:rsidP="003B02E5">
      <w:pPr>
        <w:pStyle w:val="Bibliography"/>
      </w:pPr>
      <w:r>
        <w:t>[50]</w:t>
      </w:r>
      <w:r>
        <w:tab/>
        <w:t xml:space="preserve">Z. Sun, K. W. R. Chew, H. Tang, and L. Siek, “Adaptive Gate Switching Control for Discontinuous Conduction Mode DC #x2013;DC Converter,” </w:t>
      </w:r>
      <w:r>
        <w:rPr>
          <w:i/>
          <w:iCs/>
        </w:rPr>
        <w:t>IEEE Trans. Power Electron.</w:t>
      </w:r>
      <w:r>
        <w:t>, vol. 29, no. 3, pp. 1311–1320, Mar. 2014.</w:t>
      </w:r>
    </w:p>
    <w:p w14:paraId="1848DCD1" w14:textId="77777777" w:rsidR="003B02E5" w:rsidRDefault="003B02E5" w:rsidP="003B02E5">
      <w:pPr>
        <w:pStyle w:val="Bibliography"/>
      </w:pPr>
      <w:r>
        <w:t>[51]</w:t>
      </w:r>
      <w:r>
        <w:tab/>
        <w:t xml:space="preserve">S. Mappus, “Predictive gate drive boosts synchronous DC/DC power converter efficiency,” </w:t>
      </w:r>
      <w:r>
        <w:rPr>
          <w:i/>
          <w:iCs/>
        </w:rPr>
        <w:t>App Rep Tex. Instrum. SLUA281</w:t>
      </w:r>
      <w:r>
        <w:t>, 2003.</w:t>
      </w:r>
    </w:p>
    <w:p w14:paraId="3E4C0B8D" w14:textId="77777777" w:rsidR="003B02E5" w:rsidRDefault="003B02E5" w:rsidP="003B02E5">
      <w:pPr>
        <w:pStyle w:val="Bibliography"/>
      </w:pPr>
      <w:r>
        <w:t>[52]</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066400F5" w14:textId="77777777" w:rsidR="003B02E5" w:rsidRDefault="003B02E5" w:rsidP="003B02E5">
      <w:pPr>
        <w:pStyle w:val="Bibliography"/>
      </w:pPr>
      <w:r>
        <w:t>[53]</w:t>
      </w:r>
      <w:r>
        <w:tab/>
        <w:t xml:space="preserve">V. Yousefzadeh and D. Maksimovic, “Sensorless optimization of dead times in DC-DC converters with synchronous rectifiers,” </w:t>
      </w:r>
      <w:r>
        <w:rPr>
          <w:i/>
          <w:iCs/>
        </w:rPr>
        <w:t>IEEE Trans. Power Electron.</w:t>
      </w:r>
      <w:r>
        <w:t>, vol. 21, no. 4, pp. 994–1002, Jul. 2006.</w:t>
      </w:r>
    </w:p>
    <w:p w14:paraId="45857D96" w14:textId="77777777" w:rsidR="003B02E5" w:rsidRDefault="003B02E5" w:rsidP="003B02E5">
      <w:pPr>
        <w:pStyle w:val="Bibliography"/>
      </w:pPr>
      <w:r>
        <w:t>[54]</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2D2FC161" w14:textId="77777777" w:rsidR="003B02E5" w:rsidRDefault="003B02E5" w:rsidP="003B02E5">
      <w:pPr>
        <w:pStyle w:val="Bibliography"/>
      </w:pPr>
      <w:r>
        <w:t>[55]</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1C1A7092" w14:textId="77777777" w:rsidR="003B02E5" w:rsidRDefault="003B02E5" w:rsidP="003B02E5">
      <w:pPr>
        <w:pStyle w:val="Bibliography"/>
      </w:pPr>
      <w:r>
        <w:t>[56]</w:t>
      </w:r>
      <w:r>
        <w:tab/>
        <w:t xml:space="preserve">P. T. Krein and R. M. Bass, “Autonomous control technique for high-performance switches,” </w:t>
      </w:r>
      <w:r>
        <w:rPr>
          <w:i/>
          <w:iCs/>
        </w:rPr>
        <w:t>IEEE Trans. Ind. Electron.</w:t>
      </w:r>
      <w:r>
        <w:t>, vol. 39, no. 3, pp. 215–222, Jun. 1992.</w:t>
      </w:r>
    </w:p>
    <w:p w14:paraId="3D5D4BB5" w14:textId="77777777" w:rsidR="003B02E5" w:rsidRDefault="003B02E5" w:rsidP="003B02E5">
      <w:pPr>
        <w:pStyle w:val="Bibliography"/>
      </w:pPr>
      <w:r>
        <w:t>[57]</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3F2E4136" w14:textId="77777777" w:rsidR="003B02E5" w:rsidRDefault="003B02E5" w:rsidP="003B02E5">
      <w:pPr>
        <w:pStyle w:val="Bibliography"/>
      </w:pPr>
      <w:r>
        <w:t>[58]</w:t>
      </w:r>
      <w:r>
        <w:tab/>
        <w:t xml:space="preserve">J.-B. Baek, W.-I. Choi, and B.-H. Cho, “Digital Adaptive Frequency Modulation for Bidirectional DC&amp;#x2013;DC Converter,” </w:t>
      </w:r>
      <w:r>
        <w:rPr>
          <w:i/>
          <w:iCs/>
        </w:rPr>
        <w:t>IEEE Trans. Ind. Electron.</w:t>
      </w:r>
      <w:r>
        <w:t>, vol. 60, no. 11, pp. 5167–5176, Nov. 2013.</w:t>
      </w:r>
    </w:p>
    <w:p w14:paraId="6C888204" w14:textId="77777777" w:rsidR="003B02E5" w:rsidRDefault="003B02E5" w:rsidP="003B02E5">
      <w:pPr>
        <w:pStyle w:val="Bibliography"/>
      </w:pPr>
      <w:r>
        <w:t>[59]</w:t>
      </w:r>
      <w:r>
        <w:tab/>
        <w:t>J. W. Kolar, “Benefits of Multi-Cells Solutions for Energy Efficiency, Power Density, Control Dynamics, and Low EMI Targets,” presented at the Advanced Multi-Cell/ Multi-Level Power Converters.</w:t>
      </w:r>
    </w:p>
    <w:p w14:paraId="4BF0C5A5" w14:textId="77777777" w:rsidR="003B02E5" w:rsidRDefault="003B02E5" w:rsidP="003B02E5">
      <w:pPr>
        <w:pStyle w:val="Bibliography"/>
      </w:pPr>
      <w:r>
        <w:t>[60]</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6EDB1DE2" w14:textId="77777777" w:rsidR="003B02E5" w:rsidRDefault="003B02E5" w:rsidP="003B02E5">
      <w:pPr>
        <w:pStyle w:val="Bibliography"/>
      </w:pPr>
      <w:r>
        <w:lastRenderedPageBreak/>
        <w:t>[61]</w:t>
      </w:r>
      <w:r>
        <w:tab/>
        <w:t>M. Kasper, C.-W. Chen, D. Bortis, J. W. Kolar, and G. Deboy, “Hardware Verification of a Hyper-Efficient (98%) and Super-Compact (2.2 kW/dm 3) Isolated AC/DC Telecom Power Supply Module based on Multi-Cell Converter Approach,” 2015.</w:t>
      </w:r>
    </w:p>
    <w:p w14:paraId="67166A39" w14:textId="77777777" w:rsidR="003B02E5" w:rsidRDefault="003B02E5" w:rsidP="003B02E5">
      <w:pPr>
        <w:pStyle w:val="Bibliography"/>
      </w:pPr>
      <w:r>
        <w:t>[62]</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61F6081D" w14:textId="77777777" w:rsidR="003B02E5" w:rsidRDefault="003B02E5" w:rsidP="003B02E5">
      <w:pPr>
        <w:pStyle w:val="Bibliography"/>
      </w:pPr>
      <w:r>
        <w:t>[63]</w:t>
      </w:r>
      <w:r>
        <w:tab/>
        <w:t xml:space="preserve">M. Kasper, D. Bortis, and J. W. Kolar, “Scaling and balancing of multi-cell converters,” in </w:t>
      </w:r>
      <w:r>
        <w:rPr>
          <w:i/>
          <w:iCs/>
        </w:rPr>
        <w:t>Power Electronics Conference (IPEC-Hiroshima 2014-ECCE-ASIA), 2014 International</w:t>
      </w:r>
      <w:r>
        <w:t>, 2014, pp. 2079–2086.</w:t>
      </w:r>
    </w:p>
    <w:p w14:paraId="36A22098" w14:textId="77777777" w:rsidR="003B02E5" w:rsidRDefault="003B02E5" w:rsidP="003B02E5">
      <w:pPr>
        <w:pStyle w:val="Bibliography"/>
      </w:pPr>
      <w:r>
        <w:t>[64]</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04C93BD1" w14:textId="77777777" w:rsidR="003B02E5" w:rsidRDefault="003B02E5" w:rsidP="003B02E5">
      <w:pPr>
        <w:pStyle w:val="Bibliography"/>
      </w:pPr>
      <w:r>
        <w:t>[65]</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708772D" w14:textId="77777777" w:rsidR="003B02E5" w:rsidRDefault="003B02E5" w:rsidP="003B02E5">
      <w:pPr>
        <w:pStyle w:val="Bibliography"/>
      </w:pPr>
      <w:r>
        <w:t>[66]</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5AD0C04E" w14:textId="77777777" w:rsidR="003B02E5" w:rsidRDefault="003B02E5" w:rsidP="003B02E5">
      <w:pPr>
        <w:pStyle w:val="Bibliography"/>
      </w:pPr>
      <w:r>
        <w:t>[67]</w:t>
      </w:r>
      <w:r>
        <w:tab/>
        <w:t xml:space="preserve">B. J. Baliga, “Power semiconductor device figure of merit for high-frequency applications,” </w:t>
      </w:r>
      <w:r>
        <w:rPr>
          <w:i/>
          <w:iCs/>
        </w:rPr>
        <w:t>IEEE Electron Device Lett.</w:t>
      </w:r>
      <w:r>
        <w:t>, vol. 10, no. 10, pp. 455–457, Oct. 1989.</w:t>
      </w:r>
    </w:p>
    <w:p w14:paraId="156E4AB4" w14:textId="77777777" w:rsidR="003B02E5" w:rsidRDefault="003B02E5" w:rsidP="003B02E5">
      <w:pPr>
        <w:pStyle w:val="Bibliography"/>
      </w:pPr>
      <w:r>
        <w:t>[68]</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4334911D" w14:textId="77777777" w:rsidR="003B02E5" w:rsidRDefault="003B02E5" w:rsidP="003B02E5">
      <w:pPr>
        <w:pStyle w:val="Bibliography"/>
      </w:pPr>
      <w:r>
        <w:t>[69]</w:t>
      </w:r>
      <w:r>
        <w:tab/>
        <w:t xml:space="preserve">A. Q. Huang, “New unipolar switching power device figures of merit,” </w:t>
      </w:r>
      <w:r>
        <w:rPr>
          <w:i/>
          <w:iCs/>
        </w:rPr>
        <w:t>IEEE Electron Device Lett.</w:t>
      </w:r>
      <w:r>
        <w:t>, vol. 25, no. 5, pp. 298–301, May 2004.</w:t>
      </w:r>
    </w:p>
    <w:p w14:paraId="52AFE871" w14:textId="77777777" w:rsidR="003B02E5" w:rsidRDefault="003B02E5" w:rsidP="003B02E5">
      <w:pPr>
        <w:pStyle w:val="Bibliography"/>
      </w:pPr>
      <w:r>
        <w:t>[70]</w:t>
      </w:r>
      <w:r>
        <w:tab/>
        <w:t>B. Robert, B. Aydin, and S. Robert, “Circuit Simulation using EPC Device Models,” 2007. [Online]. Available: http://epc-co.com/epc/Portals/0/epc/documents/product-training/Circuit_Simulations_Using_Device_Models.pdf. [Accessed: 05-May-2015].</w:t>
      </w:r>
    </w:p>
    <w:p w14:paraId="44904056" w14:textId="417507E6" w:rsidR="009F4286" w:rsidRDefault="00915047" w:rsidP="0044172B">
      <w:pPr>
        <w:pStyle w:val="Bibliography"/>
      </w:pPr>
      <w:r>
        <w:fldChar w:fldCharType="end"/>
      </w:r>
    </w:p>
    <w:p w14:paraId="44904057" w14:textId="77777777" w:rsidR="00587AB4" w:rsidRDefault="00587AB4" w:rsidP="00C951FD">
      <w:pPr>
        <w:pStyle w:val="Heading1-NoNumber"/>
      </w:pPr>
      <w:bookmarkStart w:id="195" w:name="_Toc418725830"/>
      <w:r>
        <w:lastRenderedPageBreak/>
        <w:t>Appendices</w:t>
      </w:r>
      <w:bookmarkEnd w:id="195"/>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FC27D5">
      <w:footerReference w:type="default" r:id="rId311"/>
      <w:pgSz w:w="12240" w:h="15840"/>
      <w:pgMar w:top="1440" w:right="1440" w:bottom="216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029457" w14:textId="77777777" w:rsidR="00F95401" w:rsidRDefault="00F95401" w:rsidP="0044172B">
      <w:r>
        <w:separator/>
      </w:r>
    </w:p>
    <w:p w14:paraId="340192FD" w14:textId="77777777" w:rsidR="00F95401" w:rsidRDefault="00F95401" w:rsidP="0044172B"/>
  </w:endnote>
  <w:endnote w:type="continuationSeparator" w:id="0">
    <w:p w14:paraId="72B7433A" w14:textId="77777777" w:rsidR="00F95401" w:rsidRDefault="00F95401" w:rsidP="0044172B">
      <w:r>
        <w:continuationSeparator/>
      </w:r>
    </w:p>
    <w:p w14:paraId="7B9B0978" w14:textId="77777777" w:rsidR="00F95401" w:rsidRDefault="00F95401"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10789C3D-9780-495E-90FB-AFB808B801C0}"/>
    <w:embedBold r:id="rId2" w:fontKey="{68FCA422-D38F-4288-9805-09977DFD2E78}"/>
    <w:embedItalic r:id="rId3" w:fontKey="{3ECFAE14-6DA8-4174-9A9C-8A63421AF208}"/>
    <w:embedBoldItalic r:id="rId4" w:fontKey="{4B568575-F1C0-4771-A7C0-37AD22E1E234}"/>
  </w:font>
  <w:font w:name="Cambria">
    <w:panose1 w:val="02040503050406030204"/>
    <w:charset w:val="00"/>
    <w:family w:val="roman"/>
    <w:pitch w:val="variable"/>
    <w:sig w:usb0="E00002FF" w:usb1="400004FF" w:usb2="00000000" w:usb3="00000000" w:csb0="0000019F" w:csb1="00000000"/>
    <w:embedRegular r:id="rId5" w:fontKey="{B6EB79A6-E85D-447C-955D-8118C6A4CCAC}"/>
    <w:embedItalic r:id="rId6" w:fontKey="{C7992670-2469-4377-80E4-EEA871C4C9E9}"/>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FD39E2EA-3E6A-4462-81B5-4981426AC10B}"/>
  </w:font>
  <w:font w:name="Calibri">
    <w:panose1 w:val="020F0502020204030204"/>
    <w:charset w:val="00"/>
    <w:family w:val="swiss"/>
    <w:pitch w:val="variable"/>
    <w:sig w:usb0="E00002FF" w:usb1="4000ACFF" w:usb2="00000001" w:usb3="00000000" w:csb0="0000019F" w:csb1="00000000"/>
    <w:embedRegular r:id="rId8" w:fontKey="{4E23BA38-DE28-41AE-A0E7-8C45DEAB6B88}"/>
    <w:embedBold r:id="rId9" w:fontKey="{E244A6AB-31D7-4339-87A7-CAF494782DCE}"/>
    <w:embedItalic r:id="rId10" w:fontKey="{DB568F9A-376E-45A3-93CA-D514316AB9AE}"/>
  </w:font>
  <w:font w:name="Tahoma">
    <w:panose1 w:val="020B0604030504040204"/>
    <w:charset w:val="00"/>
    <w:family w:val="swiss"/>
    <w:pitch w:val="variable"/>
    <w:sig w:usb0="E1002EFF" w:usb1="C000605B" w:usb2="00000029" w:usb3="00000000" w:csb0="000101FF" w:csb1="00000000"/>
    <w:embedRegular r:id="rId11" w:fontKey="{9B79B63F-C8A7-4EA9-9176-869B69A1B19B}"/>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8B5C24" w:rsidRDefault="008B5C24"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i</w:t>
    </w:r>
    <w:r>
      <w:rPr>
        <w:rStyle w:val="PageNumber"/>
        <w:rFonts w:cs="Arial"/>
      </w:rPr>
      <w:fldChar w:fldCharType="end"/>
    </w:r>
  </w:p>
  <w:p w14:paraId="449040D4" w14:textId="77777777" w:rsidR="008B5C24" w:rsidRDefault="008B5C24"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8B5C24" w:rsidRDefault="008B5C24" w:rsidP="0044172B">
    <w:pPr>
      <w:pStyle w:val="Footer"/>
    </w:pPr>
  </w:p>
  <w:p w14:paraId="449040D6" w14:textId="77777777" w:rsidR="008B5C24" w:rsidRDefault="008B5C24"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7" w14:textId="77777777" w:rsidR="008B5C24" w:rsidRPr="005A5488" w:rsidRDefault="008B5C24" w:rsidP="00130964">
    <w:pPr>
      <w:pStyle w:val="Footer"/>
      <w:jc w:val="center"/>
      <w:rPr>
        <w:rStyle w:val="PageNumber"/>
      </w:rPr>
    </w:pPr>
    <w:r>
      <w:rPr>
        <w:rStyle w:val="PageNumber"/>
      </w:rPr>
      <w:fldChar w:fldCharType="begin"/>
    </w:r>
    <w:r w:rsidRPr="00130964">
      <w:rPr>
        <w:rStyle w:val="PageNumber"/>
      </w:rPr>
      <w:instrText xml:space="preserve"> PAGE </w:instrText>
    </w:r>
    <w:r>
      <w:rPr>
        <w:rStyle w:val="PageNumber"/>
      </w:rPr>
      <w:fldChar w:fldCharType="separate"/>
    </w:r>
    <w:r w:rsidR="007B4E9D">
      <w:rPr>
        <w:rStyle w:val="PageNumber"/>
        <w:noProof/>
      </w:rPr>
      <w:t>x</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8B5C24" w:rsidRDefault="008B5C24" w:rsidP="006571B0">
    <w:pPr>
      <w:pStyle w:val="Footer"/>
      <w:jc w:val="center"/>
    </w:pPr>
    <w:r>
      <w:rPr>
        <w:rStyle w:val="PageNumber"/>
      </w:rPr>
      <w:fldChar w:fldCharType="begin"/>
    </w:r>
    <w:r>
      <w:rPr>
        <w:rStyle w:val="PageNumber"/>
      </w:rPr>
      <w:instrText xml:space="preserve"> PAGE </w:instrText>
    </w:r>
    <w:r>
      <w:rPr>
        <w:rStyle w:val="PageNumber"/>
      </w:rPr>
      <w:fldChar w:fldCharType="separate"/>
    </w:r>
    <w:r w:rsidR="007B4E9D">
      <w:rPr>
        <w:rStyle w:val="PageNumber"/>
        <w:noProof/>
      </w:rPr>
      <w:t>12</w:t>
    </w:r>
    <w:r>
      <w:rPr>
        <w:rStyle w:val="PageNumber"/>
      </w:rPr>
      <w:fldChar w:fldCharType="end"/>
    </w:r>
  </w:p>
  <w:p w14:paraId="449040D9" w14:textId="77777777" w:rsidR="008B5C24" w:rsidRDefault="008B5C24"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ECB6BA" w14:textId="77777777" w:rsidR="00F95401" w:rsidRDefault="00F95401" w:rsidP="0044172B">
      <w:r>
        <w:separator/>
      </w:r>
    </w:p>
    <w:p w14:paraId="2E2AD65D" w14:textId="77777777" w:rsidR="00F95401" w:rsidRDefault="00F95401" w:rsidP="0044172B"/>
  </w:footnote>
  <w:footnote w:type="continuationSeparator" w:id="0">
    <w:p w14:paraId="72FD68D8" w14:textId="77777777" w:rsidR="00F95401" w:rsidRDefault="00F95401" w:rsidP="0044172B">
      <w:r>
        <w:continuationSeparator/>
      </w:r>
    </w:p>
    <w:p w14:paraId="7EAC15CF" w14:textId="77777777" w:rsidR="00F95401" w:rsidRDefault="00F95401"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8B5C24" w:rsidRDefault="008B5C24"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253A718A"/>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E2E"/>
    <w:rsid w:val="000061C8"/>
    <w:rsid w:val="0000648C"/>
    <w:rsid w:val="000070BD"/>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BA7"/>
    <w:rsid w:val="000C4433"/>
    <w:rsid w:val="000C5839"/>
    <w:rsid w:val="000C5842"/>
    <w:rsid w:val="000C5F71"/>
    <w:rsid w:val="000C61FC"/>
    <w:rsid w:val="000D004F"/>
    <w:rsid w:val="000D05CD"/>
    <w:rsid w:val="000D1AD7"/>
    <w:rsid w:val="000D22E8"/>
    <w:rsid w:val="000D316B"/>
    <w:rsid w:val="000D383B"/>
    <w:rsid w:val="000D42B1"/>
    <w:rsid w:val="000D49F3"/>
    <w:rsid w:val="000D595D"/>
    <w:rsid w:val="000D5BEC"/>
    <w:rsid w:val="000D6021"/>
    <w:rsid w:val="000D60AE"/>
    <w:rsid w:val="000D612C"/>
    <w:rsid w:val="000D6C69"/>
    <w:rsid w:val="000D74BD"/>
    <w:rsid w:val="000D7D0C"/>
    <w:rsid w:val="000E08DE"/>
    <w:rsid w:val="000E11F9"/>
    <w:rsid w:val="000E427D"/>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73F5"/>
    <w:rsid w:val="001507F8"/>
    <w:rsid w:val="00151148"/>
    <w:rsid w:val="00151DA3"/>
    <w:rsid w:val="0015240C"/>
    <w:rsid w:val="00152BFD"/>
    <w:rsid w:val="00153AC0"/>
    <w:rsid w:val="00153DB6"/>
    <w:rsid w:val="00156571"/>
    <w:rsid w:val="00157095"/>
    <w:rsid w:val="00157106"/>
    <w:rsid w:val="0015723E"/>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852"/>
    <w:rsid w:val="001D49AB"/>
    <w:rsid w:val="001D4C8A"/>
    <w:rsid w:val="001D50F1"/>
    <w:rsid w:val="001D65F9"/>
    <w:rsid w:val="001D7158"/>
    <w:rsid w:val="001D7E97"/>
    <w:rsid w:val="001E026A"/>
    <w:rsid w:val="001E03F5"/>
    <w:rsid w:val="001E0766"/>
    <w:rsid w:val="001E149B"/>
    <w:rsid w:val="001E3A7F"/>
    <w:rsid w:val="001E40B7"/>
    <w:rsid w:val="001E4E41"/>
    <w:rsid w:val="001E4FBA"/>
    <w:rsid w:val="001E532D"/>
    <w:rsid w:val="001E61FA"/>
    <w:rsid w:val="001E6255"/>
    <w:rsid w:val="001E6973"/>
    <w:rsid w:val="001E713A"/>
    <w:rsid w:val="001E7632"/>
    <w:rsid w:val="001E7C46"/>
    <w:rsid w:val="001F0452"/>
    <w:rsid w:val="001F48A7"/>
    <w:rsid w:val="001F4B87"/>
    <w:rsid w:val="002006D6"/>
    <w:rsid w:val="002012C4"/>
    <w:rsid w:val="0020435A"/>
    <w:rsid w:val="00204979"/>
    <w:rsid w:val="00204DB3"/>
    <w:rsid w:val="00206DA7"/>
    <w:rsid w:val="00207450"/>
    <w:rsid w:val="00207920"/>
    <w:rsid w:val="00210029"/>
    <w:rsid w:val="0021074A"/>
    <w:rsid w:val="00210781"/>
    <w:rsid w:val="00210D0F"/>
    <w:rsid w:val="00210D98"/>
    <w:rsid w:val="002126E5"/>
    <w:rsid w:val="00213EF6"/>
    <w:rsid w:val="00214277"/>
    <w:rsid w:val="002142D3"/>
    <w:rsid w:val="00214B66"/>
    <w:rsid w:val="002179E3"/>
    <w:rsid w:val="00217E53"/>
    <w:rsid w:val="002209A2"/>
    <w:rsid w:val="00221685"/>
    <w:rsid w:val="002216F0"/>
    <w:rsid w:val="00222EC6"/>
    <w:rsid w:val="00223074"/>
    <w:rsid w:val="002240F1"/>
    <w:rsid w:val="0022571F"/>
    <w:rsid w:val="0022749C"/>
    <w:rsid w:val="00227581"/>
    <w:rsid w:val="00227B4A"/>
    <w:rsid w:val="0023011D"/>
    <w:rsid w:val="00230824"/>
    <w:rsid w:val="00231D6B"/>
    <w:rsid w:val="002324F9"/>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4D81"/>
    <w:rsid w:val="00274ECB"/>
    <w:rsid w:val="00275300"/>
    <w:rsid w:val="0027650E"/>
    <w:rsid w:val="002766F8"/>
    <w:rsid w:val="00276E51"/>
    <w:rsid w:val="00277453"/>
    <w:rsid w:val="0027787C"/>
    <w:rsid w:val="00280B84"/>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68"/>
    <w:rsid w:val="002F54B2"/>
    <w:rsid w:val="002F5695"/>
    <w:rsid w:val="002F62F5"/>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30072"/>
    <w:rsid w:val="00331AEF"/>
    <w:rsid w:val="00331BC2"/>
    <w:rsid w:val="003327BC"/>
    <w:rsid w:val="00332D48"/>
    <w:rsid w:val="00334631"/>
    <w:rsid w:val="0033592D"/>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BDB"/>
    <w:rsid w:val="003C4EA7"/>
    <w:rsid w:val="003C5758"/>
    <w:rsid w:val="003C616A"/>
    <w:rsid w:val="003D0917"/>
    <w:rsid w:val="003D0AB3"/>
    <w:rsid w:val="003D160F"/>
    <w:rsid w:val="003D5F76"/>
    <w:rsid w:val="003D6559"/>
    <w:rsid w:val="003D6DFB"/>
    <w:rsid w:val="003E02C2"/>
    <w:rsid w:val="003E1724"/>
    <w:rsid w:val="003E27AB"/>
    <w:rsid w:val="003E29F6"/>
    <w:rsid w:val="003E35B2"/>
    <w:rsid w:val="003E3A2B"/>
    <w:rsid w:val="003E3C18"/>
    <w:rsid w:val="003E5080"/>
    <w:rsid w:val="003E5148"/>
    <w:rsid w:val="003E53E0"/>
    <w:rsid w:val="003E5AEF"/>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429"/>
    <w:rsid w:val="004D6661"/>
    <w:rsid w:val="004D71B3"/>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95"/>
    <w:rsid w:val="005C6977"/>
    <w:rsid w:val="005C6D06"/>
    <w:rsid w:val="005C6F12"/>
    <w:rsid w:val="005D0887"/>
    <w:rsid w:val="005D10A2"/>
    <w:rsid w:val="005D26A6"/>
    <w:rsid w:val="005D3ACD"/>
    <w:rsid w:val="005D4564"/>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F16"/>
    <w:rsid w:val="00641C30"/>
    <w:rsid w:val="00643551"/>
    <w:rsid w:val="006443AA"/>
    <w:rsid w:val="006443F3"/>
    <w:rsid w:val="0064473B"/>
    <w:rsid w:val="006455CD"/>
    <w:rsid w:val="00645B3F"/>
    <w:rsid w:val="006462BC"/>
    <w:rsid w:val="0064640D"/>
    <w:rsid w:val="0064662F"/>
    <w:rsid w:val="0064664C"/>
    <w:rsid w:val="006470D4"/>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200B7"/>
    <w:rsid w:val="00720FF9"/>
    <w:rsid w:val="00721A1B"/>
    <w:rsid w:val="00721CA2"/>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F11B1"/>
    <w:rsid w:val="007F1D87"/>
    <w:rsid w:val="007F2DC8"/>
    <w:rsid w:val="007F3481"/>
    <w:rsid w:val="007F3527"/>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264"/>
    <w:rsid w:val="00885E37"/>
    <w:rsid w:val="00886090"/>
    <w:rsid w:val="008877E8"/>
    <w:rsid w:val="00890A07"/>
    <w:rsid w:val="00890FC9"/>
    <w:rsid w:val="00891212"/>
    <w:rsid w:val="00891C83"/>
    <w:rsid w:val="008921CA"/>
    <w:rsid w:val="0089352A"/>
    <w:rsid w:val="00893714"/>
    <w:rsid w:val="00893837"/>
    <w:rsid w:val="00895737"/>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AC9"/>
    <w:rsid w:val="008D02C3"/>
    <w:rsid w:val="008D10ED"/>
    <w:rsid w:val="008D16F5"/>
    <w:rsid w:val="008D1CEF"/>
    <w:rsid w:val="008D394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5B27"/>
    <w:rsid w:val="00986588"/>
    <w:rsid w:val="00987335"/>
    <w:rsid w:val="009878A7"/>
    <w:rsid w:val="00990ADD"/>
    <w:rsid w:val="0099156C"/>
    <w:rsid w:val="00991AEC"/>
    <w:rsid w:val="0099330A"/>
    <w:rsid w:val="00993B06"/>
    <w:rsid w:val="0099417E"/>
    <w:rsid w:val="00994F4B"/>
    <w:rsid w:val="00995319"/>
    <w:rsid w:val="009955E6"/>
    <w:rsid w:val="00997EC1"/>
    <w:rsid w:val="009A06E0"/>
    <w:rsid w:val="009A1E32"/>
    <w:rsid w:val="009A3389"/>
    <w:rsid w:val="009A372D"/>
    <w:rsid w:val="009A43CF"/>
    <w:rsid w:val="009A5382"/>
    <w:rsid w:val="009A5398"/>
    <w:rsid w:val="009A64C3"/>
    <w:rsid w:val="009B0180"/>
    <w:rsid w:val="009B02A6"/>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3217"/>
    <w:rsid w:val="00A538BA"/>
    <w:rsid w:val="00A54A84"/>
    <w:rsid w:val="00A56C0B"/>
    <w:rsid w:val="00A57AAE"/>
    <w:rsid w:val="00A57E02"/>
    <w:rsid w:val="00A627FB"/>
    <w:rsid w:val="00A6446F"/>
    <w:rsid w:val="00A64D38"/>
    <w:rsid w:val="00A64D91"/>
    <w:rsid w:val="00A64E9A"/>
    <w:rsid w:val="00A6521F"/>
    <w:rsid w:val="00A65307"/>
    <w:rsid w:val="00A66BEE"/>
    <w:rsid w:val="00A66DD0"/>
    <w:rsid w:val="00A66EE0"/>
    <w:rsid w:val="00A67256"/>
    <w:rsid w:val="00A705AD"/>
    <w:rsid w:val="00A71268"/>
    <w:rsid w:val="00A715BE"/>
    <w:rsid w:val="00A71737"/>
    <w:rsid w:val="00A73DE7"/>
    <w:rsid w:val="00A740E3"/>
    <w:rsid w:val="00A768F6"/>
    <w:rsid w:val="00A768FE"/>
    <w:rsid w:val="00A77124"/>
    <w:rsid w:val="00A80473"/>
    <w:rsid w:val="00A81E75"/>
    <w:rsid w:val="00A82D2D"/>
    <w:rsid w:val="00A83F4E"/>
    <w:rsid w:val="00A840B5"/>
    <w:rsid w:val="00A84FB4"/>
    <w:rsid w:val="00A86262"/>
    <w:rsid w:val="00A878A8"/>
    <w:rsid w:val="00A87DF6"/>
    <w:rsid w:val="00A903B3"/>
    <w:rsid w:val="00A90D1A"/>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868"/>
    <w:rsid w:val="00AA1885"/>
    <w:rsid w:val="00AA24AF"/>
    <w:rsid w:val="00AA2D29"/>
    <w:rsid w:val="00AA2E9A"/>
    <w:rsid w:val="00AA341E"/>
    <w:rsid w:val="00AA3C34"/>
    <w:rsid w:val="00AA48BF"/>
    <w:rsid w:val="00AA65D6"/>
    <w:rsid w:val="00AB12D5"/>
    <w:rsid w:val="00AB1AB2"/>
    <w:rsid w:val="00AB21CC"/>
    <w:rsid w:val="00AB2CF0"/>
    <w:rsid w:val="00AB35D3"/>
    <w:rsid w:val="00AB4EC8"/>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80536"/>
    <w:rsid w:val="00C808F0"/>
    <w:rsid w:val="00C8092B"/>
    <w:rsid w:val="00C815F4"/>
    <w:rsid w:val="00C81AE9"/>
    <w:rsid w:val="00C83A6E"/>
    <w:rsid w:val="00C84EDF"/>
    <w:rsid w:val="00C857F7"/>
    <w:rsid w:val="00C86854"/>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8DF"/>
    <w:rsid w:val="00D11DCC"/>
    <w:rsid w:val="00D12149"/>
    <w:rsid w:val="00D124F1"/>
    <w:rsid w:val="00D12908"/>
    <w:rsid w:val="00D12CA6"/>
    <w:rsid w:val="00D13BE6"/>
    <w:rsid w:val="00D14DEA"/>
    <w:rsid w:val="00D1507D"/>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6229"/>
    <w:rsid w:val="00E47B6E"/>
    <w:rsid w:val="00E50155"/>
    <w:rsid w:val="00E5032A"/>
    <w:rsid w:val="00E5075E"/>
    <w:rsid w:val="00E50CF9"/>
    <w:rsid w:val="00E518E5"/>
    <w:rsid w:val="00E534AC"/>
    <w:rsid w:val="00E53D7F"/>
    <w:rsid w:val="00E54D85"/>
    <w:rsid w:val="00E551E6"/>
    <w:rsid w:val="00E5591E"/>
    <w:rsid w:val="00E56205"/>
    <w:rsid w:val="00E57407"/>
    <w:rsid w:val="00E5756E"/>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4603"/>
    <w:rsid w:val="00F06565"/>
    <w:rsid w:val="00F067A0"/>
    <w:rsid w:val="00F07EBF"/>
    <w:rsid w:val="00F10A17"/>
    <w:rsid w:val="00F1153A"/>
    <w:rsid w:val="00F150E6"/>
    <w:rsid w:val="00F1721B"/>
    <w:rsid w:val="00F1786C"/>
    <w:rsid w:val="00F21038"/>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888"/>
    <w:rsid w:val="00F60D23"/>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401"/>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ind w:firstLine="540"/>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240"/>
    </w:pPr>
    <w:rPr>
      <w:noProof/>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15723E"/>
    <w:pPr>
      <w:keepNext/>
      <w:spacing w:before="120" w:after="120"/>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7.png"/><Relationship Id="rId21" Type="http://schemas.openxmlformats.org/officeDocument/2006/relationships/image" Target="media/image7.png"/><Relationship Id="rId63" Type="http://schemas.openxmlformats.org/officeDocument/2006/relationships/image" Target="media/image32.wmf"/><Relationship Id="rId159" Type="http://schemas.openxmlformats.org/officeDocument/2006/relationships/image" Target="media/image72.wmf"/><Relationship Id="rId170" Type="http://schemas.openxmlformats.org/officeDocument/2006/relationships/oleObject" Target="embeddings/oleObject81.bin"/><Relationship Id="rId226" Type="http://schemas.openxmlformats.org/officeDocument/2006/relationships/oleObject" Target="embeddings/oleObject113.bin"/><Relationship Id="rId268" Type="http://schemas.openxmlformats.org/officeDocument/2006/relationships/image" Target="media/image126.png"/><Relationship Id="rId32" Type="http://schemas.openxmlformats.org/officeDocument/2006/relationships/image" Target="media/image18.png"/><Relationship Id="rId74" Type="http://schemas.openxmlformats.org/officeDocument/2006/relationships/oleObject" Target="embeddings/oleObject24.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chart" Target="charts/chart4.xml"/><Relationship Id="rId279" Type="http://schemas.openxmlformats.org/officeDocument/2006/relationships/image" Target="media/image133.wmf"/><Relationship Id="rId43" Type="http://schemas.openxmlformats.org/officeDocument/2006/relationships/oleObject" Target="embeddings/oleObject8.bin"/><Relationship Id="rId139" Type="http://schemas.openxmlformats.org/officeDocument/2006/relationships/image" Target="media/image65.png"/><Relationship Id="rId290" Type="http://schemas.openxmlformats.org/officeDocument/2006/relationships/image" Target="media/image139.wmf"/><Relationship Id="rId304" Type="http://schemas.openxmlformats.org/officeDocument/2006/relationships/image" Target="media/image152.png"/><Relationship Id="rId85" Type="http://schemas.openxmlformats.org/officeDocument/2006/relationships/image" Target="media/image41.wmf"/><Relationship Id="rId150" Type="http://schemas.openxmlformats.org/officeDocument/2006/relationships/image" Target="media/image68.wmf"/><Relationship Id="rId192" Type="http://schemas.openxmlformats.org/officeDocument/2006/relationships/image" Target="media/image88.wmf"/><Relationship Id="rId206" Type="http://schemas.openxmlformats.org/officeDocument/2006/relationships/oleObject" Target="embeddings/oleObject101.bin"/><Relationship Id="rId248" Type="http://schemas.openxmlformats.org/officeDocument/2006/relationships/chart" Target="charts/chart6.xml"/><Relationship Id="rId12" Type="http://schemas.openxmlformats.org/officeDocument/2006/relationships/image" Target="media/image2.wmf"/><Relationship Id="rId108" Type="http://schemas.openxmlformats.org/officeDocument/2006/relationships/oleObject" Target="embeddings/oleObject46.bin"/><Relationship Id="rId54" Type="http://schemas.openxmlformats.org/officeDocument/2006/relationships/chart" Target="charts/chart1.xml"/><Relationship Id="rId96" Type="http://schemas.openxmlformats.org/officeDocument/2006/relationships/oleObject" Target="embeddings/oleObject40.bin"/><Relationship Id="rId161" Type="http://schemas.openxmlformats.org/officeDocument/2006/relationships/oleObject" Target="embeddings/oleObject77.bin"/><Relationship Id="rId217" Type="http://schemas.openxmlformats.org/officeDocument/2006/relationships/oleObject" Target="embeddings/oleObject107.bin"/><Relationship Id="rId259" Type="http://schemas.openxmlformats.org/officeDocument/2006/relationships/image" Target="media/image119.wmf"/><Relationship Id="rId23" Type="http://schemas.openxmlformats.org/officeDocument/2006/relationships/image" Target="media/image9.png"/><Relationship Id="rId119" Type="http://schemas.openxmlformats.org/officeDocument/2006/relationships/oleObject" Target="embeddings/oleObject51.bin"/><Relationship Id="rId270" Type="http://schemas.openxmlformats.org/officeDocument/2006/relationships/image" Target="media/image128.png"/><Relationship Id="rId65" Type="http://schemas.openxmlformats.org/officeDocument/2006/relationships/image" Target="media/image33.wmf"/><Relationship Id="rId130" Type="http://schemas.openxmlformats.org/officeDocument/2006/relationships/image" Target="media/image62.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94.png"/><Relationship Id="rId228" Type="http://schemas.openxmlformats.org/officeDocument/2006/relationships/oleObject" Target="embeddings/oleObject114.bin"/><Relationship Id="rId249" Type="http://schemas.openxmlformats.org/officeDocument/2006/relationships/chart" Target="charts/chart7.xml"/><Relationship Id="rId13" Type="http://schemas.openxmlformats.org/officeDocument/2006/relationships/oleObject" Target="embeddings/oleObject1.bin"/><Relationship Id="rId109" Type="http://schemas.openxmlformats.org/officeDocument/2006/relationships/image" Target="media/image51.png"/><Relationship Id="rId260" Type="http://schemas.openxmlformats.org/officeDocument/2006/relationships/oleObject" Target="embeddings/oleObject122.bin"/><Relationship Id="rId281" Type="http://schemas.openxmlformats.org/officeDocument/2006/relationships/image" Target="media/image134.wmf"/><Relationship Id="rId34" Type="http://schemas.openxmlformats.org/officeDocument/2006/relationships/image" Target="media/image20.png"/><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3.png"/><Relationship Id="rId183" Type="http://schemas.openxmlformats.org/officeDocument/2006/relationships/oleObject" Target="embeddings/oleObject88.bin"/><Relationship Id="rId218" Type="http://schemas.openxmlformats.org/officeDocument/2006/relationships/oleObject" Target="embeddings/oleObject108.bin"/><Relationship Id="rId239" Type="http://schemas.openxmlformats.org/officeDocument/2006/relationships/image" Target="media/image106.wmf"/><Relationship Id="rId250" Type="http://schemas.openxmlformats.org/officeDocument/2006/relationships/image" Target="media/image111.png"/><Relationship Id="rId271" Type="http://schemas.openxmlformats.org/officeDocument/2006/relationships/image" Target="media/image129.png"/><Relationship Id="rId292" Type="http://schemas.openxmlformats.org/officeDocument/2006/relationships/image" Target="media/image140.png"/><Relationship Id="rId306" Type="http://schemas.openxmlformats.org/officeDocument/2006/relationships/image" Target="media/image154.png"/><Relationship Id="rId24" Type="http://schemas.openxmlformats.org/officeDocument/2006/relationships/image" Target="media/image10.png"/><Relationship Id="rId45" Type="http://schemas.openxmlformats.org/officeDocument/2006/relationships/oleObject" Target="embeddings/oleObject9.bin"/><Relationship Id="rId66" Type="http://schemas.openxmlformats.org/officeDocument/2006/relationships/oleObject" Target="embeddings/oleObject21.bin"/><Relationship Id="rId87" Type="http://schemas.openxmlformats.org/officeDocument/2006/relationships/image" Target="media/image42.png"/><Relationship Id="rId110" Type="http://schemas.openxmlformats.org/officeDocument/2006/relationships/image" Target="media/image52.wmf"/><Relationship Id="rId131" Type="http://schemas.openxmlformats.org/officeDocument/2006/relationships/oleObject" Target="embeddings/oleObject57.bin"/><Relationship Id="rId152" Type="http://schemas.openxmlformats.org/officeDocument/2006/relationships/oleObject" Target="embeddings/oleObject72.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5.wmf"/><Relationship Id="rId229" Type="http://schemas.openxmlformats.org/officeDocument/2006/relationships/image" Target="media/image103.wmf"/><Relationship Id="rId240" Type="http://schemas.openxmlformats.org/officeDocument/2006/relationships/oleObject" Target="embeddings/oleObject118.bin"/><Relationship Id="rId261" Type="http://schemas.openxmlformats.org/officeDocument/2006/relationships/oleObject" Target="embeddings/oleObject123.bin"/><Relationship Id="rId14" Type="http://schemas.openxmlformats.org/officeDocument/2006/relationships/image" Target="media/image3.wmf"/><Relationship Id="rId35" Type="http://schemas.openxmlformats.org/officeDocument/2006/relationships/image" Target="media/image21.png"/><Relationship Id="rId56" Type="http://schemas.openxmlformats.org/officeDocument/2006/relationships/oleObject" Target="embeddings/oleObject16.bin"/><Relationship Id="rId77" Type="http://schemas.openxmlformats.org/officeDocument/2006/relationships/oleObject" Target="embeddings/oleObject27.bin"/><Relationship Id="rId100" Type="http://schemas.openxmlformats.org/officeDocument/2006/relationships/oleObject" Target="embeddings/oleObject42.bin"/><Relationship Id="rId282" Type="http://schemas.openxmlformats.org/officeDocument/2006/relationships/oleObject" Target="embeddings/oleObject128.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12.png"/><Relationship Id="rId25" Type="http://schemas.openxmlformats.org/officeDocument/2006/relationships/image" Target="media/image11.png"/><Relationship Id="rId46" Type="http://schemas.openxmlformats.org/officeDocument/2006/relationships/oleObject" Target="embeddings/oleObject10.bin"/><Relationship Id="rId67" Type="http://schemas.openxmlformats.org/officeDocument/2006/relationships/image" Target="media/image34.wmf"/><Relationship Id="rId272" Type="http://schemas.openxmlformats.org/officeDocument/2006/relationships/image" Target="media/image130.png"/><Relationship Id="rId293" Type="http://schemas.openxmlformats.org/officeDocument/2006/relationships/image" Target="media/image141.png"/><Relationship Id="rId307" Type="http://schemas.openxmlformats.org/officeDocument/2006/relationships/image" Target="media/image155.png"/><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10.bin"/><Relationship Id="rId241" Type="http://schemas.openxmlformats.org/officeDocument/2006/relationships/image" Target="media/image107.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image" Target="media/image29.wmf"/><Relationship Id="rId262" Type="http://schemas.openxmlformats.org/officeDocument/2006/relationships/image" Target="media/image120.png"/><Relationship Id="rId283" Type="http://schemas.openxmlformats.org/officeDocument/2006/relationships/image" Target="media/image135.png"/><Relationship Id="rId78" Type="http://schemas.openxmlformats.org/officeDocument/2006/relationships/oleObject" Target="embeddings/oleObject2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oleObject" Target="embeddings/oleObject89.bin"/><Relationship Id="rId9" Type="http://schemas.openxmlformats.org/officeDocument/2006/relationships/footer" Target="footer1.xml"/><Relationship Id="rId210" Type="http://schemas.openxmlformats.org/officeDocument/2006/relationships/image" Target="media/image96.wmf"/><Relationship Id="rId26" Type="http://schemas.openxmlformats.org/officeDocument/2006/relationships/image" Target="media/image12.png"/><Relationship Id="rId231" Type="http://schemas.openxmlformats.org/officeDocument/2006/relationships/image" Target="media/image104.wmf"/><Relationship Id="rId252" Type="http://schemas.openxmlformats.org/officeDocument/2006/relationships/image" Target="media/image113.png"/><Relationship Id="rId273" Type="http://schemas.openxmlformats.org/officeDocument/2006/relationships/image" Target="media/image131.wmf"/><Relationship Id="rId294" Type="http://schemas.openxmlformats.org/officeDocument/2006/relationships/image" Target="media/image142.png"/><Relationship Id="rId308" Type="http://schemas.openxmlformats.org/officeDocument/2006/relationships/image" Target="media/image156.png"/><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8.bin"/><Relationship Id="rId16" Type="http://schemas.openxmlformats.org/officeDocument/2006/relationships/image" Target="media/image4.w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image" Target="media/image121.png"/><Relationship Id="rId284" Type="http://schemas.openxmlformats.org/officeDocument/2006/relationships/image" Target="media/image136.wmf"/><Relationship Id="rId37" Type="http://schemas.openxmlformats.org/officeDocument/2006/relationships/oleObject" Target="embeddings/oleObject4.bin"/><Relationship Id="rId58" Type="http://schemas.openxmlformats.org/officeDocument/2006/relationships/oleObject" Target="embeddings/oleObject17.bin"/><Relationship Id="rId79" Type="http://schemas.openxmlformats.org/officeDocument/2006/relationships/oleObject" Target="embeddings/oleObject29.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7.bin"/><Relationship Id="rId90" Type="http://schemas.openxmlformats.org/officeDocument/2006/relationships/oleObject" Target="embeddings/oleObject35.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image" Target="media/image114.png"/><Relationship Id="rId274" Type="http://schemas.openxmlformats.org/officeDocument/2006/relationships/oleObject" Target="embeddings/oleObject124.bin"/><Relationship Id="rId295" Type="http://schemas.openxmlformats.org/officeDocument/2006/relationships/image" Target="media/image143.png"/><Relationship Id="rId309" Type="http://schemas.openxmlformats.org/officeDocument/2006/relationships/image" Target="media/image157.png"/><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5.png"/><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0.bin"/><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image" Target="media/image91.wmf"/><Relationship Id="rId222" Type="http://schemas.openxmlformats.org/officeDocument/2006/relationships/oleObject" Target="embeddings/oleObject111.bin"/><Relationship Id="rId243" Type="http://schemas.openxmlformats.org/officeDocument/2006/relationships/image" Target="media/image108.wmf"/><Relationship Id="rId264" Type="http://schemas.openxmlformats.org/officeDocument/2006/relationships/image" Target="media/image122.png"/><Relationship Id="rId285" Type="http://schemas.openxmlformats.org/officeDocument/2006/relationships/oleObject" Target="embeddings/oleObject129.bin"/><Relationship Id="rId17"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image" Target="media/image30.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image" Target="media/image158.png"/><Relationship Id="rId70" Type="http://schemas.openxmlformats.org/officeDocument/2006/relationships/image" Target="media/image36.png"/><Relationship Id="rId91" Type="http://schemas.openxmlformats.org/officeDocument/2006/relationships/oleObject" Target="embeddings/oleObject36.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97.png"/><Relationship Id="rId233" Type="http://schemas.openxmlformats.org/officeDocument/2006/relationships/chart" Target="charts/chart2.xml"/><Relationship Id="rId254" Type="http://schemas.openxmlformats.org/officeDocument/2006/relationships/image" Target="media/image115.png"/><Relationship Id="rId28" Type="http://schemas.openxmlformats.org/officeDocument/2006/relationships/image" Target="media/image14.png"/><Relationship Id="rId49" Type="http://schemas.openxmlformats.org/officeDocument/2006/relationships/oleObject" Target="embeddings/oleObject12.bin"/><Relationship Id="rId114" Type="http://schemas.openxmlformats.org/officeDocument/2006/relationships/image" Target="media/image54.wmf"/><Relationship Id="rId275" Type="http://schemas.openxmlformats.org/officeDocument/2006/relationships/oleObject" Target="embeddings/oleObject125.bin"/><Relationship Id="rId296" Type="http://schemas.openxmlformats.org/officeDocument/2006/relationships/image" Target="media/image144.png"/><Relationship Id="rId300" Type="http://schemas.openxmlformats.org/officeDocument/2006/relationships/image" Target="media/image148.png"/><Relationship Id="rId60" Type="http://schemas.openxmlformats.org/officeDocument/2006/relationships/oleObject" Target="embeddings/oleObject18.bin"/><Relationship Id="rId81" Type="http://schemas.openxmlformats.org/officeDocument/2006/relationships/image" Target="media/image39.wmf"/><Relationship Id="rId135" Type="http://schemas.openxmlformats.org/officeDocument/2006/relationships/oleObject" Target="embeddings/oleObject60.bin"/><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image" Target="media/image100.wmf"/><Relationship Id="rId244" Type="http://schemas.openxmlformats.org/officeDocument/2006/relationships/oleObject" Target="embeddings/oleObject120.bin"/><Relationship Id="rId18" Type="http://schemas.openxmlformats.org/officeDocument/2006/relationships/footer" Target="footer3.xml"/><Relationship Id="rId39" Type="http://schemas.openxmlformats.org/officeDocument/2006/relationships/oleObject" Target="embeddings/oleObject5.bin"/><Relationship Id="rId265" Type="http://schemas.openxmlformats.org/officeDocument/2006/relationships/image" Target="media/image123.png"/><Relationship Id="rId286" Type="http://schemas.openxmlformats.org/officeDocument/2006/relationships/image" Target="media/image137.wmf"/><Relationship Id="rId50" Type="http://schemas.openxmlformats.org/officeDocument/2006/relationships/oleObject" Target="embeddings/oleObject13.bin"/><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footer" Target="footer4.xml"/><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image" Target="media/image98.png"/><Relationship Id="rId234" Type="http://schemas.openxmlformats.org/officeDocument/2006/relationships/chart" Target="charts/chart3.xml"/><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16.png"/><Relationship Id="rId276" Type="http://schemas.openxmlformats.org/officeDocument/2006/relationships/hyperlink" Target="http://www.amidoncorp.com" TargetMode="External"/><Relationship Id="rId297" Type="http://schemas.openxmlformats.org/officeDocument/2006/relationships/image" Target="media/image145.png"/><Relationship Id="rId40" Type="http://schemas.openxmlformats.org/officeDocument/2006/relationships/image" Target="media/image24.wmf"/><Relationship Id="rId115" Type="http://schemas.openxmlformats.org/officeDocument/2006/relationships/oleObject" Target="embeddings/oleObject49.bin"/><Relationship Id="rId136" Type="http://schemas.openxmlformats.org/officeDocument/2006/relationships/oleObject" Target="embeddings/oleObject61.bin"/><Relationship Id="rId157" Type="http://schemas.openxmlformats.org/officeDocument/2006/relationships/image" Target="media/image71.wmf"/><Relationship Id="rId178" Type="http://schemas.openxmlformats.org/officeDocument/2006/relationships/oleObject" Target="embeddings/oleObject85.bin"/><Relationship Id="rId301" Type="http://schemas.openxmlformats.org/officeDocument/2006/relationships/image" Target="media/image149.png"/><Relationship Id="rId61" Type="http://schemas.openxmlformats.org/officeDocument/2006/relationships/image" Target="media/image31.wmf"/><Relationship Id="rId82" Type="http://schemas.openxmlformats.org/officeDocument/2006/relationships/oleObject" Target="embeddings/oleObject31.bin"/><Relationship Id="rId199" Type="http://schemas.openxmlformats.org/officeDocument/2006/relationships/oleObject" Target="embeddings/oleObject97.bin"/><Relationship Id="rId203" Type="http://schemas.openxmlformats.org/officeDocument/2006/relationships/image" Target="media/image92.wmf"/><Relationship Id="rId19" Type="http://schemas.openxmlformats.org/officeDocument/2006/relationships/image" Target="media/image5.png"/><Relationship Id="rId224" Type="http://schemas.openxmlformats.org/officeDocument/2006/relationships/oleObject" Target="embeddings/oleObject112.bin"/><Relationship Id="rId245" Type="http://schemas.openxmlformats.org/officeDocument/2006/relationships/image" Target="media/image109.wmf"/><Relationship Id="rId266" Type="http://schemas.openxmlformats.org/officeDocument/2006/relationships/image" Target="media/image124.png"/><Relationship Id="rId287" Type="http://schemas.openxmlformats.org/officeDocument/2006/relationships/oleObject" Target="embeddings/oleObject130.bin"/><Relationship Id="rId30" Type="http://schemas.openxmlformats.org/officeDocument/2006/relationships/image" Target="media/image16.png"/><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fontTable" Target="fontTable.xml"/><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oleObject" Target="embeddings/oleObject3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05.wmf"/><Relationship Id="rId256" Type="http://schemas.openxmlformats.org/officeDocument/2006/relationships/chart" Target="charts/chart8.xml"/><Relationship Id="rId277" Type="http://schemas.openxmlformats.org/officeDocument/2006/relationships/image" Target="media/image132.wmf"/><Relationship Id="rId298" Type="http://schemas.openxmlformats.org/officeDocument/2006/relationships/image" Target="media/image146.png"/><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image" Target="media/image150.png"/><Relationship Id="rId20" Type="http://schemas.openxmlformats.org/officeDocument/2006/relationships/image" Target="media/image6.png"/><Relationship Id="rId41" Type="http://schemas.openxmlformats.org/officeDocument/2006/relationships/oleObject" Target="embeddings/oleObject6.bin"/><Relationship Id="rId62"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image" Target="media/image87.wmf"/><Relationship Id="rId204" Type="http://schemas.openxmlformats.org/officeDocument/2006/relationships/oleObject" Target="embeddings/oleObject100.bin"/><Relationship Id="rId225" Type="http://schemas.openxmlformats.org/officeDocument/2006/relationships/image" Target="media/image101.wmf"/><Relationship Id="rId246" Type="http://schemas.openxmlformats.org/officeDocument/2006/relationships/oleObject" Target="embeddings/oleObject121.bin"/><Relationship Id="rId267" Type="http://schemas.openxmlformats.org/officeDocument/2006/relationships/image" Target="media/image125.png"/><Relationship Id="rId288" Type="http://schemas.openxmlformats.org/officeDocument/2006/relationships/image" Target="media/image138.wmf"/><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44.wmf"/><Relationship Id="rId148" Type="http://schemas.openxmlformats.org/officeDocument/2006/relationships/image" Target="media/image67.wmf"/><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17.png"/><Relationship Id="rId278" Type="http://schemas.openxmlformats.org/officeDocument/2006/relationships/oleObject" Target="embeddings/oleObject126.bin"/><Relationship Id="rId303" Type="http://schemas.openxmlformats.org/officeDocument/2006/relationships/image" Target="media/image151.png"/><Relationship Id="rId42" Type="http://schemas.openxmlformats.org/officeDocument/2006/relationships/oleObject" Target="embeddings/oleObject7.bin"/><Relationship Id="rId84" Type="http://schemas.openxmlformats.org/officeDocument/2006/relationships/oleObject" Target="embeddings/oleObject32.bin"/><Relationship Id="rId138" Type="http://schemas.openxmlformats.org/officeDocument/2006/relationships/oleObject" Target="embeddings/oleObject62.bin"/><Relationship Id="rId191" Type="http://schemas.openxmlformats.org/officeDocument/2006/relationships/oleObject" Target="embeddings/oleObject92.bin"/><Relationship Id="rId205" Type="http://schemas.openxmlformats.org/officeDocument/2006/relationships/image" Target="media/image93.wmf"/><Relationship Id="rId247" Type="http://schemas.openxmlformats.org/officeDocument/2006/relationships/image" Target="media/image110.png"/><Relationship Id="rId107" Type="http://schemas.openxmlformats.org/officeDocument/2006/relationships/image" Target="media/image50.wmf"/><Relationship Id="rId289" Type="http://schemas.openxmlformats.org/officeDocument/2006/relationships/oleObject" Target="embeddings/oleObject131.bin"/><Relationship Id="rId11" Type="http://schemas.openxmlformats.org/officeDocument/2006/relationships/image" Target="media/image1.emf"/><Relationship Id="rId53" Type="http://schemas.openxmlformats.org/officeDocument/2006/relationships/oleObject" Target="embeddings/oleObject15.bin"/><Relationship Id="rId149" Type="http://schemas.openxmlformats.org/officeDocument/2006/relationships/oleObject" Target="embeddings/oleObject70.bin"/><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oleObject" Target="embeddings/oleObject106.bin"/><Relationship Id="rId258" Type="http://schemas.openxmlformats.org/officeDocument/2006/relationships/image" Target="media/image118.png"/><Relationship Id="rId22" Type="http://schemas.openxmlformats.org/officeDocument/2006/relationships/image" Target="media/image8.png"/><Relationship Id="rId64" Type="http://schemas.openxmlformats.org/officeDocument/2006/relationships/oleObject" Target="embeddings/oleObject20.bin"/><Relationship Id="rId118" Type="http://schemas.openxmlformats.org/officeDocument/2006/relationships/image" Target="media/image56.wmf"/><Relationship Id="rId171" Type="http://schemas.openxmlformats.org/officeDocument/2006/relationships/image" Target="media/image78.wmf"/><Relationship Id="rId227" Type="http://schemas.openxmlformats.org/officeDocument/2006/relationships/image" Target="media/image102.wmf"/><Relationship Id="rId269" Type="http://schemas.openxmlformats.org/officeDocument/2006/relationships/image" Target="media/image127.png"/><Relationship Id="rId33" Type="http://schemas.openxmlformats.org/officeDocument/2006/relationships/image" Target="media/image19.png"/><Relationship Id="rId129" Type="http://schemas.openxmlformats.org/officeDocument/2006/relationships/oleObject" Target="embeddings/oleObject56.bin"/><Relationship Id="rId280" Type="http://schemas.openxmlformats.org/officeDocument/2006/relationships/oleObject" Target="embeddings/oleObject127.bin"/><Relationship Id="rId75" Type="http://schemas.openxmlformats.org/officeDocument/2006/relationships/oleObject" Target="embeddings/oleObject25.bin"/><Relationship Id="rId140" Type="http://schemas.openxmlformats.org/officeDocument/2006/relationships/oleObject" Target="embeddings/oleObject63.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chart" Target="charts/chart5.xml"/><Relationship Id="rId291" Type="http://schemas.openxmlformats.org/officeDocument/2006/relationships/oleObject" Target="embeddings/oleObject132.bin"/><Relationship Id="rId305" Type="http://schemas.openxmlformats.org/officeDocument/2006/relationships/image" Target="media/image153.png"/><Relationship Id="rId44" Type="http://schemas.openxmlformats.org/officeDocument/2006/relationships/image" Target="media/image25.wmf"/><Relationship Id="rId86" Type="http://schemas.openxmlformats.org/officeDocument/2006/relationships/oleObject" Target="embeddings/oleObject33.bin"/><Relationship Id="rId151" Type="http://schemas.openxmlformats.org/officeDocument/2006/relationships/oleObject" Target="embeddings/oleObject7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621735728"/>
        <c:axId val="621733488"/>
        <c:extLst/>
      </c:lineChart>
      <c:catAx>
        <c:axId val="621735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1733488"/>
        <c:crosses val="autoZero"/>
        <c:auto val="1"/>
        <c:lblAlgn val="ctr"/>
        <c:lblOffset val="100"/>
        <c:noMultiLvlLbl val="0"/>
      </c:catAx>
      <c:valAx>
        <c:axId val="621733488"/>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17357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621723408"/>
        <c:axId val="621726768"/>
      </c:scatterChart>
      <c:valAx>
        <c:axId val="6217234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1726768"/>
        <c:crosses val="autoZero"/>
        <c:crossBetween val="midCat"/>
      </c:valAx>
      <c:valAx>
        <c:axId val="621726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17234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621731808"/>
        <c:axId val="621735168"/>
      </c:scatterChart>
      <c:valAx>
        <c:axId val="6217318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1735168"/>
        <c:crosses val="autoZero"/>
        <c:crossBetween val="midCat"/>
      </c:valAx>
      <c:valAx>
        <c:axId val="621735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17318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1135056688"/>
        <c:axId val="1135064528"/>
      </c:scatterChart>
      <c:valAx>
        <c:axId val="11350566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35064528"/>
        <c:crosses val="autoZero"/>
        <c:crossBetween val="midCat"/>
      </c:valAx>
      <c:valAx>
        <c:axId val="1135064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350566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797459568"/>
        <c:axId val="797458448"/>
      </c:scatterChart>
      <c:valAx>
        <c:axId val="797459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7458448"/>
        <c:crosses val="autoZero"/>
        <c:crossBetween val="midCat"/>
      </c:valAx>
      <c:valAx>
        <c:axId val="797458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74595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623133280"/>
        <c:axId val="623130480"/>
      </c:scatterChart>
      <c:valAx>
        <c:axId val="623133280"/>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3130480"/>
        <c:crosses val="autoZero"/>
        <c:crossBetween val="midCat"/>
      </c:valAx>
      <c:valAx>
        <c:axId val="623130480"/>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3133280"/>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335631632"/>
        <c:axId val="335633872"/>
      </c:scatterChart>
      <c:valAx>
        <c:axId val="335631632"/>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35633872"/>
        <c:crosses val="autoZero"/>
        <c:crossBetween val="midCat"/>
      </c:valAx>
      <c:valAx>
        <c:axId val="335633872"/>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35631632"/>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TestingRelease 2 a April22.xlsx]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TestingRelease 2 a April22.xlsx]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335635552"/>
        <c:axId val="335633312"/>
      </c:scatterChart>
      <c:valAx>
        <c:axId val="335635552"/>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335633312"/>
        <c:crosses val="autoZero"/>
        <c:crossBetween val="midCat"/>
      </c:valAx>
      <c:valAx>
        <c:axId val="335633312"/>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335635552"/>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F746A145-CCEB-47DB-96B4-9F38DE1D4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TotalTime>
  <Pages>89</Pages>
  <Words>45715</Words>
  <Characters>245033</Characters>
  <Application>Microsoft Office Word</Application>
  <DocSecurity>0</DocSecurity>
  <Lines>4623</Lines>
  <Paragraphs>18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6</cp:revision>
  <cp:lastPrinted>2015-05-05T06:31:00Z</cp:lastPrinted>
  <dcterms:created xsi:type="dcterms:W3CDTF">2015-05-08T07:49:00Z</dcterms:created>
  <dcterms:modified xsi:type="dcterms:W3CDTF">2015-05-08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QAbwc1qw"/&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